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mp4" ContentType="video/mp4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charts/chart1.xml" ContentType="application/vnd.openxmlformats-officedocument.drawingml.char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sldIdLst>
    <p:sldId id="320" r:id="rId2"/>
    <p:sldId id="257" r:id="rId3"/>
    <p:sldId id="258" r:id="rId4"/>
    <p:sldId id="259" r:id="rId5"/>
    <p:sldId id="261" r:id="rId6"/>
    <p:sldId id="262" r:id="rId7"/>
    <p:sldId id="264" r:id="rId8"/>
    <p:sldId id="263" r:id="rId9"/>
    <p:sldId id="265" r:id="rId10"/>
    <p:sldId id="266" r:id="rId11"/>
    <p:sldId id="267" r:id="rId12"/>
    <p:sldId id="299" r:id="rId13"/>
    <p:sldId id="300" r:id="rId14"/>
    <p:sldId id="301" r:id="rId15"/>
    <p:sldId id="306" r:id="rId16"/>
    <p:sldId id="317" r:id="rId17"/>
    <p:sldId id="318" r:id="rId18"/>
    <p:sldId id="319" r:id="rId19"/>
    <p:sldId id="312" r:id="rId20"/>
    <p:sldId id="313" r:id="rId21"/>
    <p:sldId id="308" r:id="rId22"/>
    <p:sldId id="309" r:id="rId23"/>
    <p:sldId id="310" r:id="rId24"/>
    <p:sldId id="311" r:id="rId25"/>
    <p:sldId id="290" r:id="rId26"/>
    <p:sldId id="288" r:id="rId27"/>
    <p:sldId id="294" r:id="rId28"/>
    <p:sldId id="295" r:id="rId29"/>
    <p:sldId id="287" r:id="rId30"/>
    <p:sldId id="280" r:id="rId31"/>
    <p:sldId id="284" r:id="rId32"/>
    <p:sldId id="285" r:id="rId33"/>
    <p:sldId id="286" r:id="rId34"/>
    <p:sldId id="291" r:id="rId35"/>
    <p:sldId id="293" r:id="rId36"/>
    <p:sldId id="298" r:id="rId37"/>
    <p:sldId id="296" r:id="rId38"/>
    <p:sldId id="305" r:id="rId39"/>
    <p:sldId id="278" r:id="rId40"/>
    <p:sldId id="321" r:id="rId41"/>
    <p:sldId id="322" r:id="rId42"/>
    <p:sldId id="271" r:id="rId43"/>
    <p:sldId id="274" r:id="rId44"/>
    <p:sldId id="272" r:id="rId45"/>
    <p:sldId id="277" r:id="rId46"/>
    <p:sldId id="325" r:id="rId47"/>
    <p:sldId id="326" r:id="rId48"/>
    <p:sldId id="327" r:id="rId49"/>
    <p:sldId id="328" r:id="rId50"/>
    <p:sldId id="256" r:id="rId51"/>
    <p:sldId id="289" r:id="rId52"/>
    <p:sldId id="314" r:id="rId53"/>
    <p:sldId id="279" r:id="rId54"/>
    <p:sldId id="307" r:id="rId55"/>
    <p:sldId id="297" r:id="rId56"/>
    <p:sldId id="304" r:id="rId57"/>
    <p:sldId id="302" r:id="rId58"/>
    <p:sldId id="303" r:id="rId59"/>
    <p:sldId id="315" r:id="rId60"/>
    <p:sldId id="316" r:id="rId61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1"/>
    <p:restoredTop sz="94663"/>
  </p:normalViewPr>
  <p:slideViewPr>
    <p:cSldViewPr snapToGrid="0" snapToObjects="1">
      <p:cViewPr varScale="1">
        <p:scale>
          <a:sx n="90" d="100"/>
          <a:sy n="90" d="100"/>
        </p:scale>
        <p:origin x="232" y="92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Chart%20in%20Microsoft%20PowerPoint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scatterChart>
        <c:scatterStyle val="lineMarker"/>
        <c:varyColors val="0"/>
        <c:ser>
          <c:idx val="1"/>
          <c:order val="0"/>
          <c:tx>
            <c:strRef>
              <c:f>'[Chart in Microsoft PowerPoint]Tamara all data'!$O$1</c:f>
              <c:strCache>
                <c:ptCount val="1"/>
                <c:pt idx="0">
                  <c:v>Original 4 pipe inlet</c:v>
                </c:pt>
              </c:strCache>
            </c:strRef>
          </c:tx>
          <c:spPr>
            <a:ln w="28575">
              <a:noFill/>
            </a:ln>
          </c:spPr>
          <c:marker>
            <c:symbol val="diamond"/>
            <c:size val="7"/>
          </c:marker>
          <c:xVal>
            <c:numRef>
              <c:f>'[Chart in Microsoft PowerPoint]Tamara all data'!$P$2:$P$207</c:f>
              <c:numCache>
                <c:formatCode>General</c:formatCode>
                <c:ptCount val="206"/>
                <c:pt idx="0">
                  <c:v>4.8543689320388345E-3</c:v>
                </c:pt>
                <c:pt idx="1">
                  <c:v>9.7087378640776691E-3</c:v>
                </c:pt>
                <c:pt idx="2">
                  <c:v>1.4563106796116505E-2</c:v>
                </c:pt>
                <c:pt idx="3">
                  <c:v>1.9417475728155338E-2</c:v>
                </c:pt>
                <c:pt idx="4">
                  <c:v>2.4271844660194174E-2</c:v>
                </c:pt>
                <c:pt idx="5">
                  <c:v>2.9126213592233011E-2</c:v>
                </c:pt>
                <c:pt idx="6">
                  <c:v>3.3980582524271843E-2</c:v>
                </c:pt>
                <c:pt idx="7">
                  <c:v>3.8834951456310676E-2</c:v>
                </c:pt>
                <c:pt idx="8">
                  <c:v>4.3689320388349516E-2</c:v>
                </c:pt>
                <c:pt idx="9">
                  <c:v>4.8543689320388349E-2</c:v>
                </c:pt>
                <c:pt idx="10">
                  <c:v>5.3398058252427182E-2</c:v>
                </c:pt>
                <c:pt idx="11">
                  <c:v>5.8252427184466021E-2</c:v>
                </c:pt>
                <c:pt idx="12">
                  <c:v>6.3106796116504854E-2</c:v>
                </c:pt>
                <c:pt idx="13">
                  <c:v>6.7961165048543687E-2</c:v>
                </c:pt>
                <c:pt idx="14">
                  <c:v>7.281553398058252E-2</c:v>
                </c:pt>
                <c:pt idx="15">
                  <c:v>7.7669902912621352E-2</c:v>
                </c:pt>
                <c:pt idx="16">
                  <c:v>8.2524271844660199E-2</c:v>
                </c:pt>
                <c:pt idx="17">
                  <c:v>8.7378640776699032E-2</c:v>
                </c:pt>
                <c:pt idx="18">
                  <c:v>9.2233009708737865E-2</c:v>
                </c:pt>
                <c:pt idx="19">
                  <c:v>9.7087378640776698E-2</c:v>
                </c:pt>
                <c:pt idx="20">
                  <c:v>0.10194174757281553</c:v>
                </c:pt>
                <c:pt idx="21">
                  <c:v>0.10679611650485436</c:v>
                </c:pt>
                <c:pt idx="22">
                  <c:v>0.11165048543689321</c:v>
                </c:pt>
                <c:pt idx="23">
                  <c:v>0.11650485436893204</c:v>
                </c:pt>
                <c:pt idx="24">
                  <c:v>0.12135922330097088</c:v>
                </c:pt>
                <c:pt idx="25">
                  <c:v>0.12621359223300971</c:v>
                </c:pt>
                <c:pt idx="26">
                  <c:v>0.13106796116504854</c:v>
                </c:pt>
                <c:pt idx="27">
                  <c:v>0.13592233009708737</c:v>
                </c:pt>
                <c:pt idx="28">
                  <c:v>0.14077669902912621</c:v>
                </c:pt>
                <c:pt idx="29">
                  <c:v>0.14563106796116504</c:v>
                </c:pt>
                <c:pt idx="30">
                  <c:v>0.15048543689320387</c:v>
                </c:pt>
                <c:pt idx="31">
                  <c:v>0.1553398058252427</c:v>
                </c:pt>
                <c:pt idx="32">
                  <c:v>0.16019417475728157</c:v>
                </c:pt>
                <c:pt idx="33">
                  <c:v>0.1650485436893204</c:v>
                </c:pt>
                <c:pt idx="34">
                  <c:v>0.16990291262135923</c:v>
                </c:pt>
                <c:pt idx="35">
                  <c:v>0.17475728155339806</c:v>
                </c:pt>
                <c:pt idx="36">
                  <c:v>0.1796116504854369</c:v>
                </c:pt>
                <c:pt idx="37">
                  <c:v>0.18446601941747573</c:v>
                </c:pt>
                <c:pt idx="38">
                  <c:v>0.18932038834951456</c:v>
                </c:pt>
                <c:pt idx="39">
                  <c:v>0.1941747572815534</c:v>
                </c:pt>
                <c:pt idx="40">
                  <c:v>0.19902912621359223</c:v>
                </c:pt>
                <c:pt idx="41">
                  <c:v>0.20388349514563106</c:v>
                </c:pt>
                <c:pt idx="42">
                  <c:v>0.20873786407766989</c:v>
                </c:pt>
                <c:pt idx="43">
                  <c:v>0.21359223300970873</c:v>
                </c:pt>
                <c:pt idx="44">
                  <c:v>0.21844660194174756</c:v>
                </c:pt>
                <c:pt idx="45">
                  <c:v>0.22330097087378642</c:v>
                </c:pt>
                <c:pt idx="46">
                  <c:v>0.22815533980582525</c:v>
                </c:pt>
                <c:pt idx="47">
                  <c:v>0.23300970873786409</c:v>
                </c:pt>
                <c:pt idx="48">
                  <c:v>0.23786407766990292</c:v>
                </c:pt>
                <c:pt idx="49">
                  <c:v>0.24271844660194175</c:v>
                </c:pt>
                <c:pt idx="50">
                  <c:v>0.24757281553398058</c:v>
                </c:pt>
                <c:pt idx="51">
                  <c:v>0.25242718446601942</c:v>
                </c:pt>
                <c:pt idx="52">
                  <c:v>0.25728155339805825</c:v>
                </c:pt>
                <c:pt idx="53">
                  <c:v>0.26213592233009708</c:v>
                </c:pt>
                <c:pt idx="54">
                  <c:v>0.26699029126213591</c:v>
                </c:pt>
                <c:pt idx="55">
                  <c:v>0.27184466019417475</c:v>
                </c:pt>
                <c:pt idx="56">
                  <c:v>0.27669902912621358</c:v>
                </c:pt>
                <c:pt idx="57">
                  <c:v>0.28155339805825241</c:v>
                </c:pt>
                <c:pt idx="58">
                  <c:v>0.28640776699029125</c:v>
                </c:pt>
                <c:pt idx="59">
                  <c:v>0.29126213592233008</c:v>
                </c:pt>
                <c:pt idx="60">
                  <c:v>0.29611650485436891</c:v>
                </c:pt>
                <c:pt idx="61">
                  <c:v>0.30097087378640774</c:v>
                </c:pt>
                <c:pt idx="62">
                  <c:v>0.30582524271844658</c:v>
                </c:pt>
                <c:pt idx="63">
                  <c:v>0.31067961165048541</c:v>
                </c:pt>
                <c:pt idx="64">
                  <c:v>0.3155339805825243</c:v>
                </c:pt>
                <c:pt idx="65">
                  <c:v>0.32038834951456313</c:v>
                </c:pt>
                <c:pt idx="66">
                  <c:v>0.32524271844660196</c:v>
                </c:pt>
                <c:pt idx="67">
                  <c:v>0.3300970873786408</c:v>
                </c:pt>
                <c:pt idx="68">
                  <c:v>0.33495145631067963</c:v>
                </c:pt>
                <c:pt idx="69">
                  <c:v>0.33980582524271846</c:v>
                </c:pt>
                <c:pt idx="70">
                  <c:v>0.3446601941747573</c:v>
                </c:pt>
                <c:pt idx="71">
                  <c:v>0.34951456310679613</c:v>
                </c:pt>
                <c:pt idx="72">
                  <c:v>0.35436893203883496</c:v>
                </c:pt>
                <c:pt idx="73">
                  <c:v>0.35922330097087379</c:v>
                </c:pt>
                <c:pt idx="74">
                  <c:v>0.36407766990291263</c:v>
                </c:pt>
                <c:pt idx="75">
                  <c:v>0.36893203883495146</c:v>
                </c:pt>
                <c:pt idx="76">
                  <c:v>0.37378640776699029</c:v>
                </c:pt>
                <c:pt idx="77">
                  <c:v>0.37864077669902912</c:v>
                </c:pt>
                <c:pt idx="78">
                  <c:v>0.38349514563106796</c:v>
                </c:pt>
                <c:pt idx="79">
                  <c:v>0.38834951456310679</c:v>
                </c:pt>
                <c:pt idx="80">
                  <c:v>0.39320388349514562</c:v>
                </c:pt>
                <c:pt idx="81">
                  <c:v>0.39805825242718446</c:v>
                </c:pt>
                <c:pt idx="82">
                  <c:v>0.40291262135922329</c:v>
                </c:pt>
                <c:pt idx="83">
                  <c:v>0.40776699029126212</c:v>
                </c:pt>
                <c:pt idx="84">
                  <c:v>0.41262135922330095</c:v>
                </c:pt>
                <c:pt idx="85">
                  <c:v>0.41747572815533979</c:v>
                </c:pt>
                <c:pt idx="86">
                  <c:v>0.42233009708737862</c:v>
                </c:pt>
                <c:pt idx="87">
                  <c:v>0.42718446601941745</c:v>
                </c:pt>
                <c:pt idx="88">
                  <c:v>0.43203883495145629</c:v>
                </c:pt>
                <c:pt idx="89">
                  <c:v>0.43689320388349512</c:v>
                </c:pt>
                <c:pt idx="90">
                  <c:v>0.44174757281553401</c:v>
                </c:pt>
                <c:pt idx="91">
                  <c:v>0.44660194174757284</c:v>
                </c:pt>
                <c:pt idx="92">
                  <c:v>0.45145631067961167</c:v>
                </c:pt>
                <c:pt idx="93">
                  <c:v>0.4563106796116505</c:v>
                </c:pt>
                <c:pt idx="94">
                  <c:v>0.46116504854368934</c:v>
                </c:pt>
                <c:pt idx="95">
                  <c:v>0.46601941747572817</c:v>
                </c:pt>
                <c:pt idx="96">
                  <c:v>0.470873786407767</c:v>
                </c:pt>
                <c:pt idx="97">
                  <c:v>0.47572815533980584</c:v>
                </c:pt>
                <c:pt idx="98">
                  <c:v>0.48058252427184467</c:v>
                </c:pt>
                <c:pt idx="99">
                  <c:v>0.4854368932038835</c:v>
                </c:pt>
                <c:pt idx="100">
                  <c:v>0.49029126213592233</c:v>
                </c:pt>
                <c:pt idx="101">
                  <c:v>0.49514563106796117</c:v>
                </c:pt>
                <c:pt idx="102">
                  <c:v>0.5</c:v>
                </c:pt>
                <c:pt idx="103">
                  <c:v>0.50485436893203883</c:v>
                </c:pt>
                <c:pt idx="104">
                  <c:v>0.50970873786407767</c:v>
                </c:pt>
                <c:pt idx="105">
                  <c:v>0.5145631067961165</c:v>
                </c:pt>
                <c:pt idx="106">
                  <c:v>0.51941747572815533</c:v>
                </c:pt>
                <c:pt idx="107">
                  <c:v>0.52427184466019416</c:v>
                </c:pt>
                <c:pt idx="108">
                  <c:v>0.529126213592233</c:v>
                </c:pt>
                <c:pt idx="109">
                  <c:v>0.53398058252427183</c:v>
                </c:pt>
                <c:pt idx="110">
                  <c:v>0.53883495145631066</c:v>
                </c:pt>
                <c:pt idx="111">
                  <c:v>0.5436893203883495</c:v>
                </c:pt>
                <c:pt idx="112">
                  <c:v>0.54854368932038833</c:v>
                </c:pt>
                <c:pt idx="113">
                  <c:v>0.55339805825242716</c:v>
                </c:pt>
                <c:pt idx="114">
                  <c:v>0.55825242718446599</c:v>
                </c:pt>
                <c:pt idx="115">
                  <c:v>0.56310679611650483</c:v>
                </c:pt>
                <c:pt idx="116">
                  <c:v>0.56796116504854366</c:v>
                </c:pt>
                <c:pt idx="117">
                  <c:v>0.57281553398058249</c:v>
                </c:pt>
                <c:pt idx="118">
                  <c:v>0.57766990291262132</c:v>
                </c:pt>
                <c:pt idx="119">
                  <c:v>0.58252427184466016</c:v>
                </c:pt>
                <c:pt idx="120">
                  <c:v>0.58737864077669899</c:v>
                </c:pt>
                <c:pt idx="121">
                  <c:v>0.59223300970873782</c:v>
                </c:pt>
                <c:pt idx="122">
                  <c:v>0.59708737864077666</c:v>
                </c:pt>
                <c:pt idx="123">
                  <c:v>0.60194174757281549</c:v>
                </c:pt>
                <c:pt idx="124">
                  <c:v>0.60679611650485432</c:v>
                </c:pt>
                <c:pt idx="125">
                  <c:v>0.61165048543689315</c:v>
                </c:pt>
                <c:pt idx="126">
                  <c:v>0.61650485436893199</c:v>
                </c:pt>
                <c:pt idx="127">
                  <c:v>0.62135922330097082</c:v>
                </c:pt>
                <c:pt idx="128">
                  <c:v>0.62621359223300976</c:v>
                </c:pt>
                <c:pt idx="129">
                  <c:v>0.6310679611650486</c:v>
                </c:pt>
                <c:pt idx="130">
                  <c:v>0.63592233009708743</c:v>
                </c:pt>
                <c:pt idx="131">
                  <c:v>0.64077669902912626</c:v>
                </c:pt>
                <c:pt idx="132">
                  <c:v>0.64563106796116509</c:v>
                </c:pt>
                <c:pt idx="133">
                  <c:v>0.65048543689320393</c:v>
                </c:pt>
                <c:pt idx="134">
                  <c:v>0.65533980582524276</c:v>
                </c:pt>
                <c:pt idx="135">
                  <c:v>0.66019417475728159</c:v>
                </c:pt>
                <c:pt idx="136">
                  <c:v>0.66504854368932043</c:v>
                </c:pt>
                <c:pt idx="137">
                  <c:v>0.66990291262135926</c:v>
                </c:pt>
                <c:pt idx="138">
                  <c:v>0.67475728155339809</c:v>
                </c:pt>
                <c:pt idx="139">
                  <c:v>0.67961165048543692</c:v>
                </c:pt>
                <c:pt idx="140">
                  <c:v>0.68446601941747576</c:v>
                </c:pt>
                <c:pt idx="141">
                  <c:v>0.68932038834951459</c:v>
                </c:pt>
                <c:pt idx="142">
                  <c:v>0.69417475728155342</c:v>
                </c:pt>
                <c:pt idx="143">
                  <c:v>0.69902912621359226</c:v>
                </c:pt>
                <c:pt idx="144">
                  <c:v>0.70388349514563109</c:v>
                </c:pt>
                <c:pt idx="145">
                  <c:v>0.70873786407766992</c:v>
                </c:pt>
                <c:pt idx="146">
                  <c:v>0.71359223300970875</c:v>
                </c:pt>
                <c:pt idx="147">
                  <c:v>0.71844660194174759</c:v>
                </c:pt>
                <c:pt idx="148">
                  <c:v>0.72330097087378642</c:v>
                </c:pt>
                <c:pt idx="149">
                  <c:v>0.72815533980582525</c:v>
                </c:pt>
                <c:pt idx="150">
                  <c:v>0.73300970873786409</c:v>
                </c:pt>
                <c:pt idx="151">
                  <c:v>0.73786407766990292</c:v>
                </c:pt>
                <c:pt idx="152">
                  <c:v>0.74271844660194175</c:v>
                </c:pt>
                <c:pt idx="153">
                  <c:v>0.74757281553398058</c:v>
                </c:pt>
                <c:pt idx="154">
                  <c:v>0.75242718446601942</c:v>
                </c:pt>
                <c:pt idx="155">
                  <c:v>0.75728155339805825</c:v>
                </c:pt>
                <c:pt idx="156">
                  <c:v>0.76213592233009708</c:v>
                </c:pt>
                <c:pt idx="157">
                  <c:v>0.76699029126213591</c:v>
                </c:pt>
                <c:pt idx="158">
                  <c:v>0.77184466019417475</c:v>
                </c:pt>
                <c:pt idx="159">
                  <c:v>0.77669902912621358</c:v>
                </c:pt>
                <c:pt idx="160">
                  <c:v>0.78155339805825241</c:v>
                </c:pt>
                <c:pt idx="161">
                  <c:v>0.78640776699029125</c:v>
                </c:pt>
                <c:pt idx="162">
                  <c:v>0.79126213592233008</c:v>
                </c:pt>
                <c:pt idx="163">
                  <c:v>0.79611650485436891</c:v>
                </c:pt>
                <c:pt idx="164">
                  <c:v>0.80097087378640774</c:v>
                </c:pt>
                <c:pt idx="165">
                  <c:v>0.80582524271844658</c:v>
                </c:pt>
                <c:pt idx="166">
                  <c:v>0.81067961165048541</c:v>
                </c:pt>
                <c:pt idx="167">
                  <c:v>0.81553398058252424</c:v>
                </c:pt>
                <c:pt idx="168">
                  <c:v>0.82038834951456308</c:v>
                </c:pt>
                <c:pt idx="169">
                  <c:v>0.82524271844660191</c:v>
                </c:pt>
                <c:pt idx="170">
                  <c:v>0.83009708737864074</c:v>
                </c:pt>
                <c:pt idx="171">
                  <c:v>0.83495145631067957</c:v>
                </c:pt>
                <c:pt idx="172">
                  <c:v>0.83980582524271841</c:v>
                </c:pt>
                <c:pt idx="173">
                  <c:v>0.84466019417475724</c:v>
                </c:pt>
                <c:pt idx="174">
                  <c:v>0.84951456310679607</c:v>
                </c:pt>
                <c:pt idx="175">
                  <c:v>0.85436893203883491</c:v>
                </c:pt>
                <c:pt idx="176">
                  <c:v>0.85922330097087374</c:v>
                </c:pt>
                <c:pt idx="177">
                  <c:v>0.86407766990291257</c:v>
                </c:pt>
                <c:pt idx="178">
                  <c:v>0.8689320388349514</c:v>
                </c:pt>
                <c:pt idx="179">
                  <c:v>0.87378640776699024</c:v>
                </c:pt>
                <c:pt idx="180">
                  <c:v>0.87864077669902918</c:v>
                </c:pt>
                <c:pt idx="181">
                  <c:v>0.88349514563106801</c:v>
                </c:pt>
                <c:pt idx="182">
                  <c:v>0.88834951456310685</c:v>
                </c:pt>
                <c:pt idx="183">
                  <c:v>0.89320388349514568</c:v>
                </c:pt>
                <c:pt idx="184">
                  <c:v>0.89805825242718451</c:v>
                </c:pt>
                <c:pt idx="185">
                  <c:v>0.90291262135922334</c:v>
                </c:pt>
                <c:pt idx="186">
                  <c:v>0.90776699029126218</c:v>
                </c:pt>
                <c:pt idx="187">
                  <c:v>0.91262135922330101</c:v>
                </c:pt>
                <c:pt idx="188">
                  <c:v>0.91747572815533984</c:v>
                </c:pt>
                <c:pt idx="189">
                  <c:v>0.92233009708737868</c:v>
                </c:pt>
                <c:pt idx="190">
                  <c:v>0.92718446601941751</c:v>
                </c:pt>
                <c:pt idx="191">
                  <c:v>0.93203883495145634</c:v>
                </c:pt>
                <c:pt idx="192">
                  <c:v>0.93689320388349517</c:v>
                </c:pt>
                <c:pt idx="193">
                  <c:v>0.94174757281553401</c:v>
                </c:pt>
                <c:pt idx="194">
                  <c:v>0.94660194174757284</c:v>
                </c:pt>
                <c:pt idx="195">
                  <c:v>0.95145631067961167</c:v>
                </c:pt>
                <c:pt idx="196">
                  <c:v>0.9563106796116505</c:v>
                </c:pt>
                <c:pt idx="197">
                  <c:v>0.96116504854368934</c:v>
                </c:pt>
                <c:pt idx="198">
                  <c:v>0.96601941747572817</c:v>
                </c:pt>
                <c:pt idx="199">
                  <c:v>0.970873786407767</c:v>
                </c:pt>
                <c:pt idx="200">
                  <c:v>0.97572815533980584</c:v>
                </c:pt>
                <c:pt idx="201">
                  <c:v>0.98058252427184467</c:v>
                </c:pt>
                <c:pt idx="202">
                  <c:v>0.9854368932038835</c:v>
                </c:pt>
                <c:pt idx="203">
                  <c:v>0.99029126213592233</c:v>
                </c:pt>
                <c:pt idx="204">
                  <c:v>0.99514563106796117</c:v>
                </c:pt>
                <c:pt idx="205">
                  <c:v>1</c:v>
                </c:pt>
              </c:numCache>
            </c:numRef>
          </c:xVal>
          <c:yVal>
            <c:numRef>
              <c:f>'[Chart in Microsoft PowerPoint]Tamara all data'!$O$2:$O$207</c:f>
              <c:numCache>
                <c:formatCode>General</c:formatCode>
                <c:ptCount val="206"/>
                <c:pt idx="0">
                  <c:v>0.7</c:v>
                </c:pt>
                <c:pt idx="1">
                  <c:v>0.7</c:v>
                </c:pt>
                <c:pt idx="2">
                  <c:v>0.9</c:v>
                </c:pt>
                <c:pt idx="3">
                  <c:v>0.9</c:v>
                </c:pt>
                <c:pt idx="4">
                  <c:v>0.9</c:v>
                </c:pt>
                <c:pt idx="5">
                  <c:v>0.9</c:v>
                </c:pt>
                <c:pt idx="6">
                  <c:v>0.93</c:v>
                </c:pt>
                <c:pt idx="7">
                  <c:v>0.94</c:v>
                </c:pt>
                <c:pt idx="8">
                  <c:v>0.94</c:v>
                </c:pt>
                <c:pt idx="9">
                  <c:v>0.95</c:v>
                </c:pt>
                <c:pt idx="10">
                  <c:v>0.98</c:v>
                </c:pt>
                <c:pt idx="11">
                  <c:v>0.98</c:v>
                </c:pt>
                <c:pt idx="12">
                  <c:v>1</c:v>
                </c:pt>
                <c:pt idx="13">
                  <c:v>1.02</c:v>
                </c:pt>
                <c:pt idx="14">
                  <c:v>1.05</c:v>
                </c:pt>
                <c:pt idx="15">
                  <c:v>1.05</c:v>
                </c:pt>
                <c:pt idx="16">
                  <c:v>1.06</c:v>
                </c:pt>
                <c:pt idx="17">
                  <c:v>1.06</c:v>
                </c:pt>
                <c:pt idx="18">
                  <c:v>1.1000000000000001</c:v>
                </c:pt>
                <c:pt idx="19">
                  <c:v>1.1000000000000001</c:v>
                </c:pt>
                <c:pt idx="20">
                  <c:v>1.1000000000000001</c:v>
                </c:pt>
                <c:pt idx="21">
                  <c:v>1.1000000000000001</c:v>
                </c:pt>
                <c:pt idx="22">
                  <c:v>1.1000000000000001</c:v>
                </c:pt>
                <c:pt idx="23">
                  <c:v>1.1000000000000001</c:v>
                </c:pt>
                <c:pt idx="24">
                  <c:v>1.1000000000000001</c:v>
                </c:pt>
                <c:pt idx="25">
                  <c:v>1.1000000000000001</c:v>
                </c:pt>
                <c:pt idx="26">
                  <c:v>1.1000000000000001</c:v>
                </c:pt>
                <c:pt idx="27">
                  <c:v>1.1000000000000001</c:v>
                </c:pt>
                <c:pt idx="28">
                  <c:v>1.1000000000000001</c:v>
                </c:pt>
                <c:pt idx="29">
                  <c:v>1.1000000000000001</c:v>
                </c:pt>
                <c:pt idx="30">
                  <c:v>1.1000000000000001</c:v>
                </c:pt>
                <c:pt idx="31">
                  <c:v>1.1000000000000001</c:v>
                </c:pt>
                <c:pt idx="32">
                  <c:v>1.1100000000000001</c:v>
                </c:pt>
                <c:pt idx="33">
                  <c:v>1.1299999999999999</c:v>
                </c:pt>
                <c:pt idx="34">
                  <c:v>1.1299999999999999</c:v>
                </c:pt>
                <c:pt idx="35">
                  <c:v>1.1399999999999999</c:v>
                </c:pt>
                <c:pt idx="36">
                  <c:v>1.1499999999999999</c:v>
                </c:pt>
                <c:pt idx="37">
                  <c:v>1.1499999999999999</c:v>
                </c:pt>
                <c:pt idx="38">
                  <c:v>1.1599999999999999</c:v>
                </c:pt>
                <c:pt idx="39">
                  <c:v>1.1599999999999999</c:v>
                </c:pt>
                <c:pt idx="40">
                  <c:v>1.18</c:v>
                </c:pt>
                <c:pt idx="41">
                  <c:v>1.19</c:v>
                </c:pt>
                <c:pt idx="42">
                  <c:v>1.19</c:v>
                </c:pt>
                <c:pt idx="43">
                  <c:v>1.19</c:v>
                </c:pt>
                <c:pt idx="44">
                  <c:v>1.2</c:v>
                </c:pt>
                <c:pt idx="45">
                  <c:v>1.2</c:v>
                </c:pt>
                <c:pt idx="46">
                  <c:v>1.2</c:v>
                </c:pt>
                <c:pt idx="47">
                  <c:v>1.2</c:v>
                </c:pt>
                <c:pt idx="48">
                  <c:v>1.22</c:v>
                </c:pt>
                <c:pt idx="49">
                  <c:v>1.22</c:v>
                </c:pt>
                <c:pt idx="50">
                  <c:v>1.24</c:v>
                </c:pt>
                <c:pt idx="51">
                  <c:v>1.25</c:v>
                </c:pt>
                <c:pt idx="52">
                  <c:v>1.29</c:v>
                </c:pt>
                <c:pt idx="53">
                  <c:v>1.3</c:v>
                </c:pt>
                <c:pt idx="54">
                  <c:v>1.3</c:v>
                </c:pt>
                <c:pt idx="55">
                  <c:v>1.3</c:v>
                </c:pt>
                <c:pt idx="56">
                  <c:v>1.3</c:v>
                </c:pt>
                <c:pt idx="57">
                  <c:v>1.3</c:v>
                </c:pt>
                <c:pt idx="58">
                  <c:v>1.3</c:v>
                </c:pt>
                <c:pt idx="59">
                  <c:v>1.31</c:v>
                </c:pt>
                <c:pt idx="60">
                  <c:v>1.31</c:v>
                </c:pt>
                <c:pt idx="61">
                  <c:v>1.34</c:v>
                </c:pt>
                <c:pt idx="62">
                  <c:v>1.36</c:v>
                </c:pt>
                <c:pt idx="63">
                  <c:v>1.36</c:v>
                </c:pt>
                <c:pt idx="64">
                  <c:v>1.4</c:v>
                </c:pt>
                <c:pt idx="65">
                  <c:v>1.4</c:v>
                </c:pt>
                <c:pt idx="66">
                  <c:v>1.4</c:v>
                </c:pt>
                <c:pt idx="67">
                  <c:v>1.4</c:v>
                </c:pt>
                <c:pt idx="68">
                  <c:v>1.42</c:v>
                </c:pt>
                <c:pt idx="69">
                  <c:v>1.42</c:v>
                </c:pt>
                <c:pt idx="70">
                  <c:v>1.44</c:v>
                </c:pt>
                <c:pt idx="71">
                  <c:v>1.46</c:v>
                </c:pt>
                <c:pt idx="72">
                  <c:v>1.47</c:v>
                </c:pt>
                <c:pt idx="73">
                  <c:v>1.48</c:v>
                </c:pt>
                <c:pt idx="74">
                  <c:v>1.5</c:v>
                </c:pt>
                <c:pt idx="75">
                  <c:v>1.5</c:v>
                </c:pt>
                <c:pt idx="76">
                  <c:v>1.5</c:v>
                </c:pt>
                <c:pt idx="77">
                  <c:v>1.51</c:v>
                </c:pt>
                <c:pt idx="78">
                  <c:v>1.52</c:v>
                </c:pt>
                <c:pt idx="79">
                  <c:v>1.53</c:v>
                </c:pt>
                <c:pt idx="80">
                  <c:v>1.53</c:v>
                </c:pt>
                <c:pt idx="81">
                  <c:v>1.55</c:v>
                </c:pt>
                <c:pt idx="82">
                  <c:v>1.55</c:v>
                </c:pt>
                <c:pt idx="83">
                  <c:v>1.56</c:v>
                </c:pt>
                <c:pt idx="84">
                  <c:v>1.58</c:v>
                </c:pt>
                <c:pt idx="85">
                  <c:v>1.59</c:v>
                </c:pt>
                <c:pt idx="86">
                  <c:v>1.59</c:v>
                </c:pt>
                <c:pt idx="87">
                  <c:v>1.6</c:v>
                </c:pt>
                <c:pt idx="88">
                  <c:v>1.6</c:v>
                </c:pt>
                <c:pt idx="89">
                  <c:v>1.6</c:v>
                </c:pt>
                <c:pt idx="90">
                  <c:v>1.6</c:v>
                </c:pt>
                <c:pt idx="91">
                  <c:v>1.6</c:v>
                </c:pt>
                <c:pt idx="92">
                  <c:v>1.61</c:v>
                </c:pt>
                <c:pt idx="93">
                  <c:v>1.64</c:v>
                </c:pt>
                <c:pt idx="94">
                  <c:v>1.65</c:v>
                </c:pt>
                <c:pt idx="95">
                  <c:v>1.66</c:v>
                </c:pt>
                <c:pt idx="96">
                  <c:v>1.66</c:v>
                </c:pt>
                <c:pt idx="97">
                  <c:v>1.67</c:v>
                </c:pt>
                <c:pt idx="98">
                  <c:v>1.68</c:v>
                </c:pt>
                <c:pt idx="99">
                  <c:v>1.68</c:v>
                </c:pt>
                <c:pt idx="100">
                  <c:v>1.68</c:v>
                </c:pt>
                <c:pt idx="101">
                  <c:v>1.68</c:v>
                </c:pt>
                <c:pt idx="102">
                  <c:v>1.7</c:v>
                </c:pt>
                <c:pt idx="103">
                  <c:v>1.7</c:v>
                </c:pt>
                <c:pt idx="104">
                  <c:v>1.71</c:v>
                </c:pt>
                <c:pt idx="105">
                  <c:v>1.74</c:v>
                </c:pt>
                <c:pt idx="106">
                  <c:v>1.74</c:v>
                </c:pt>
                <c:pt idx="107">
                  <c:v>1.77</c:v>
                </c:pt>
                <c:pt idx="108">
                  <c:v>1.8</c:v>
                </c:pt>
                <c:pt idx="109">
                  <c:v>1.8</c:v>
                </c:pt>
                <c:pt idx="110">
                  <c:v>1.81</c:v>
                </c:pt>
                <c:pt idx="111">
                  <c:v>1.83</c:v>
                </c:pt>
                <c:pt idx="112">
                  <c:v>1.85</c:v>
                </c:pt>
                <c:pt idx="113">
                  <c:v>1.85</c:v>
                </c:pt>
                <c:pt idx="114">
                  <c:v>1.87</c:v>
                </c:pt>
                <c:pt idx="115">
                  <c:v>1.88</c:v>
                </c:pt>
                <c:pt idx="116">
                  <c:v>1.9</c:v>
                </c:pt>
                <c:pt idx="117">
                  <c:v>1.9</c:v>
                </c:pt>
                <c:pt idx="118">
                  <c:v>1.9</c:v>
                </c:pt>
                <c:pt idx="119">
                  <c:v>1.9</c:v>
                </c:pt>
                <c:pt idx="120">
                  <c:v>1.9</c:v>
                </c:pt>
                <c:pt idx="121">
                  <c:v>1.9</c:v>
                </c:pt>
                <c:pt idx="122">
                  <c:v>1.91</c:v>
                </c:pt>
                <c:pt idx="123">
                  <c:v>1.95</c:v>
                </c:pt>
                <c:pt idx="124">
                  <c:v>1.95</c:v>
                </c:pt>
                <c:pt idx="125">
                  <c:v>1.95</c:v>
                </c:pt>
                <c:pt idx="126">
                  <c:v>1.95</c:v>
                </c:pt>
                <c:pt idx="127">
                  <c:v>1.97</c:v>
                </c:pt>
                <c:pt idx="128">
                  <c:v>1.98</c:v>
                </c:pt>
                <c:pt idx="129">
                  <c:v>1.98</c:v>
                </c:pt>
                <c:pt idx="130">
                  <c:v>1.98</c:v>
                </c:pt>
                <c:pt idx="131">
                  <c:v>2</c:v>
                </c:pt>
                <c:pt idx="132">
                  <c:v>2</c:v>
                </c:pt>
                <c:pt idx="133">
                  <c:v>2</c:v>
                </c:pt>
                <c:pt idx="134">
                  <c:v>2</c:v>
                </c:pt>
                <c:pt idx="135">
                  <c:v>2</c:v>
                </c:pt>
                <c:pt idx="136">
                  <c:v>2</c:v>
                </c:pt>
                <c:pt idx="137">
                  <c:v>2</c:v>
                </c:pt>
                <c:pt idx="138">
                  <c:v>2</c:v>
                </c:pt>
                <c:pt idx="139">
                  <c:v>2</c:v>
                </c:pt>
                <c:pt idx="140">
                  <c:v>2.0099999999999998</c:v>
                </c:pt>
                <c:pt idx="141">
                  <c:v>2.02</c:v>
                </c:pt>
                <c:pt idx="142">
                  <c:v>2.02</c:v>
                </c:pt>
                <c:pt idx="143">
                  <c:v>2.02</c:v>
                </c:pt>
                <c:pt idx="144">
                  <c:v>2.0499999999999998</c:v>
                </c:pt>
                <c:pt idx="145">
                  <c:v>2.0499999999999998</c:v>
                </c:pt>
                <c:pt idx="146">
                  <c:v>2.06</c:v>
                </c:pt>
                <c:pt idx="147">
                  <c:v>2.06</c:v>
                </c:pt>
                <c:pt idx="148">
                  <c:v>2.09</c:v>
                </c:pt>
                <c:pt idx="149">
                  <c:v>2.09</c:v>
                </c:pt>
                <c:pt idx="150">
                  <c:v>2.1</c:v>
                </c:pt>
                <c:pt idx="151">
                  <c:v>2.1</c:v>
                </c:pt>
                <c:pt idx="152">
                  <c:v>2.1</c:v>
                </c:pt>
                <c:pt idx="153">
                  <c:v>2.1</c:v>
                </c:pt>
                <c:pt idx="154">
                  <c:v>2.1</c:v>
                </c:pt>
                <c:pt idx="155">
                  <c:v>2.1</c:v>
                </c:pt>
                <c:pt idx="156">
                  <c:v>2.1</c:v>
                </c:pt>
                <c:pt idx="157">
                  <c:v>2.13</c:v>
                </c:pt>
                <c:pt idx="158">
                  <c:v>2.15</c:v>
                </c:pt>
                <c:pt idx="159">
                  <c:v>2.19</c:v>
                </c:pt>
                <c:pt idx="160">
                  <c:v>2.2799999999999998</c:v>
                </c:pt>
                <c:pt idx="161">
                  <c:v>2.29</c:v>
                </c:pt>
                <c:pt idx="162">
                  <c:v>2.2999999999999998</c:v>
                </c:pt>
                <c:pt idx="163">
                  <c:v>2.2999999999999998</c:v>
                </c:pt>
                <c:pt idx="164">
                  <c:v>2.31</c:v>
                </c:pt>
                <c:pt idx="165">
                  <c:v>2.3199999999999998</c:v>
                </c:pt>
                <c:pt idx="166">
                  <c:v>2.3199999999999998</c:v>
                </c:pt>
                <c:pt idx="167">
                  <c:v>2.35</c:v>
                </c:pt>
                <c:pt idx="168">
                  <c:v>2.39</c:v>
                </c:pt>
                <c:pt idx="169">
                  <c:v>2.4</c:v>
                </c:pt>
                <c:pt idx="170">
                  <c:v>2.4</c:v>
                </c:pt>
                <c:pt idx="171">
                  <c:v>2.4300000000000002</c:v>
                </c:pt>
                <c:pt idx="172">
                  <c:v>2.4700000000000002</c:v>
                </c:pt>
                <c:pt idx="173">
                  <c:v>2.4700000000000002</c:v>
                </c:pt>
                <c:pt idx="174">
                  <c:v>2.48</c:v>
                </c:pt>
                <c:pt idx="175">
                  <c:v>2.5</c:v>
                </c:pt>
                <c:pt idx="176">
                  <c:v>2.5</c:v>
                </c:pt>
                <c:pt idx="177">
                  <c:v>2.52</c:v>
                </c:pt>
                <c:pt idx="178">
                  <c:v>2.5499999999999998</c:v>
                </c:pt>
                <c:pt idx="179">
                  <c:v>2.56</c:v>
                </c:pt>
                <c:pt idx="180">
                  <c:v>2.7</c:v>
                </c:pt>
                <c:pt idx="181">
                  <c:v>2.73</c:v>
                </c:pt>
                <c:pt idx="182">
                  <c:v>2.8</c:v>
                </c:pt>
                <c:pt idx="183">
                  <c:v>2.8</c:v>
                </c:pt>
                <c:pt idx="184">
                  <c:v>2.86</c:v>
                </c:pt>
                <c:pt idx="185">
                  <c:v>2.96</c:v>
                </c:pt>
                <c:pt idx="186">
                  <c:v>2.97</c:v>
                </c:pt>
                <c:pt idx="187">
                  <c:v>2.98</c:v>
                </c:pt>
                <c:pt idx="188">
                  <c:v>3</c:v>
                </c:pt>
                <c:pt idx="189">
                  <c:v>3</c:v>
                </c:pt>
                <c:pt idx="190">
                  <c:v>3</c:v>
                </c:pt>
                <c:pt idx="191">
                  <c:v>3</c:v>
                </c:pt>
                <c:pt idx="192">
                  <c:v>3</c:v>
                </c:pt>
                <c:pt idx="193">
                  <c:v>3</c:v>
                </c:pt>
                <c:pt idx="194">
                  <c:v>3.25</c:v>
                </c:pt>
                <c:pt idx="195">
                  <c:v>3.44</c:v>
                </c:pt>
                <c:pt idx="196">
                  <c:v>3.5</c:v>
                </c:pt>
                <c:pt idx="197">
                  <c:v>3.53</c:v>
                </c:pt>
                <c:pt idx="198">
                  <c:v>3.63</c:v>
                </c:pt>
                <c:pt idx="199">
                  <c:v>3.83</c:v>
                </c:pt>
                <c:pt idx="200">
                  <c:v>3.85</c:v>
                </c:pt>
                <c:pt idx="201">
                  <c:v>4</c:v>
                </c:pt>
                <c:pt idx="202">
                  <c:v>4.17</c:v>
                </c:pt>
                <c:pt idx="203">
                  <c:v>4.83</c:v>
                </c:pt>
                <c:pt idx="204">
                  <c:v>4.99</c:v>
                </c:pt>
                <c:pt idx="205">
                  <c:v>5.84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62A7-4743-80D0-9BD003FCA51A}"/>
            </c:ext>
          </c:extLst>
        </c:ser>
        <c:ser>
          <c:idx val="0"/>
          <c:order val="1"/>
          <c:tx>
            <c:strRef>
              <c:f>'[Chart in Microsoft PowerPoint]Tamara all data'!$R$1</c:f>
              <c:strCache>
                <c:ptCount val="1"/>
                <c:pt idx="0">
                  <c:v>New inlet manifolds</c:v>
                </c:pt>
              </c:strCache>
            </c:strRef>
          </c:tx>
          <c:spPr>
            <a:ln w="28575">
              <a:noFill/>
            </a:ln>
          </c:spPr>
          <c:marker>
            <c:symbol val="diamond"/>
            <c:size val="7"/>
          </c:marker>
          <c:xVal>
            <c:numRef>
              <c:f>'[Chart in Microsoft PowerPoint]Tamara all data'!$S$2:$S$304</c:f>
              <c:numCache>
                <c:formatCode>General</c:formatCode>
                <c:ptCount val="303"/>
                <c:pt idx="0">
                  <c:v>3.3003300330033004E-3</c:v>
                </c:pt>
                <c:pt idx="1">
                  <c:v>6.6006600660066007E-3</c:v>
                </c:pt>
                <c:pt idx="2">
                  <c:v>9.9009900990099011E-3</c:v>
                </c:pt>
                <c:pt idx="3">
                  <c:v>1.3201320132013201E-2</c:v>
                </c:pt>
                <c:pt idx="4">
                  <c:v>1.65016501650165E-2</c:v>
                </c:pt>
                <c:pt idx="5">
                  <c:v>1.9801980198019802E-2</c:v>
                </c:pt>
                <c:pt idx="6">
                  <c:v>2.3102310231023101E-2</c:v>
                </c:pt>
                <c:pt idx="7">
                  <c:v>2.6402640264026403E-2</c:v>
                </c:pt>
                <c:pt idx="8">
                  <c:v>2.9702970297029702E-2</c:v>
                </c:pt>
                <c:pt idx="9">
                  <c:v>3.3003300330033E-2</c:v>
                </c:pt>
                <c:pt idx="10">
                  <c:v>3.6303630363036306E-2</c:v>
                </c:pt>
                <c:pt idx="11">
                  <c:v>3.9603960396039604E-2</c:v>
                </c:pt>
                <c:pt idx="12">
                  <c:v>4.2904290429042903E-2</c:v>
                </c:pt>
                <c:pt idx="13">
                  <c:v>4.6204620462046202E-2</c:v>
                </c:pt>
                <c:pt idx="14">
                  <c:v>4.9504950495049507E-2</c:v>
                </c:pt>
                <c:pt idx="15">
                  <c:v>5.2805280528052806E-2</c:v>
                </c:pt>
                <c:pt idx="16">
                  <c:v>5.6105610561056105E-2</c:v>
                </c:pt>
                <c:pt idx="17">
                  <c:v>5.9405940594059403E-2</c:v>
                </c:pt>
                <c:pt idx="18">
                  <c:v>6.2706270627062702E-2</c:v>
                </c:pt>
                <c:pt idx="19">
                  <c:v>6.6006600660066E-2</c:v>
                </c:pt>
                <c:pt idx="20">
                  <c:v>6.9306930693069313E-2</c:v>
                </c:pt>
                <c:pt idx="21">
                  <c:v>7.2607260726072612E-2</c:v>
                </c:pt>
                <c:pt idx="22">
                  <c:v>7.590759075907591E-2</c:v>
                </c:pt>
                <c:pt idx="23">
                  <c:v>7.9207920792079209E-2</c:v>
                </c:pt>
                <c:pt idx="24">
                  <c:v>8.2508250825082508E-2</c:v>
                </c:pt>
                <c:pt idx="25">
                  <c:v>8.5808580858085806E-2</c:v>
                </c:pt>
                <c:pt idx="26">
                  <c:v>8.9108910891089105E-2</c:v>
                </c:pt>
                <c:pt idx="27">
                  <c:v>9.2409240924092403E-2</c:v>
                </c:pt>
                <c:pt idx="28">
                  <c:v>9.5709570957095716E-2</c:v>
                </c:pt>
                <c:pt idx="29">
                  <c:v>9.9009900990099015E-2</c:v>
                </c:pt>
                <c:pt idx="30">
                  <c:v>0.10231023102310231</c:v>
                </c:pt>
                <c:pt idx="31">
                  <c:v>0.10561056105610561</c:v>
                </c:pt>
                <c:pt idx="32">
                  <c:v>0.10891089108910891</c:v>
                </c:pt>
                <c:pt idx="33">
                  <c:v>0.11221122112211221</c:v>
                </c:pt>
                <c:pt idx="34">
                  <c:v>0.11551155115511551</c:v>
                </c:pt>
                <c:pt idx="35">
                  <c:v>0.11881188118811881</c:v>
                </c:pt>
                <c:pt idx="36">
                  <c:v>0.12211221122112212</c:v>
                </c:pt>
                <c:pt idx="37">
                  <c:v>0.1254125412541254</c:v>
                </c:pt>
                <c:pt idx="38">
                  <c:v>0.12871287128712872</c:v>
                </c:pt>
                <c:pt idx="39">
                  <c:v>0.132013201320132</c:v>
                </c:pt>
                <c:pt idx="40">
                  <c:v>0.13531353135313531</c:v>
                </c:pt>
                <c:pt idx="41">
                  <c:v>0.13861386138613863</c:v>
                </c:pt>
                <c:pt idx="42">
                  <c:v>0.14191419141914191</c:v>
                </c:pt>
                <c:pt idx="43">
                  <c:v>0.14521452145214522</c:v>
                </c:pt>
                <c:pt idx="44">
                  <c:v>0.14851485148514851</c:v>
                </c:pt>
                <c:pt idx="45">
                  <c:v>0.15181518151815182</c:v>
                </c:pt>
                <c:pt idx="46">
                  <c:v>0.15511551155115511</c:v>
                </c:pt>
                <c:pt idx="47">
                  <c:v>0.15841584158415842</c:v>
                </c:pt>
                <c:pt idx="48">
                  <c:v>0.1617161716171617</c:v>
                </c:pt>
                <c:pt idx="49">
                  <c:v>0.16501650165016502</c:v>
                </c:pt>
                <c:pt idx="50">
                  <c:v>0.16831683168316833</c:v>
                </c:pt>
                <c:pt idx="51">
                  <c:v>0.17161716171617161</c:v>
                </c:pt>
                <c:pt idx="52">
                  <c:v>0.17491749174917492</c:v>
                </c:pt>
                <c:pt idx="53">
                  <c:v>0.17821782178217821</c:v>
                </c:pt>
                <c:pt idx="54">
                  <c:v>0.18151815181518152</c:v>
                </c:pt>
                <c:pt idx="55">
                  <c:v>0.18481848184818481</c:v>
                </c:pt>
                <c:pt idx="56">
                  <c:v>0.18811881188118812</c:v>
                </c:pt>
                <c:pt idx="57">
                  <c:v>0.19141914191419143</c:v>
                </c:pt>
                <c:pt idx="58">
                  <c:v>0.19471947194719472</c:v>
                </c:pt>
                <c:pt idx="59">
                  <c:v>0.19801980198019803</c:v>
                </c:pt>
                <c:pt idx="60">
                  <c:v>0.20132013201320131</c:v>
                </c:pt>
                <c:pt idx="61">
                  <c:v>0.20462046204620463</c:v>
                </c:pt>
                <c:pt idx="62">
                  <c:v>0.20792079207920791</c:v>
                </c:pt>
                <c:pt idx="63">
                  <c:v>0.21122112211221122</c:v>
                </c:pt>
                <c:pt idx="64">
                  <c:v>0.21452145214521451</c:v>
                </c:pt>
                <c:pt idx="65">
                  <c:v>0.21782178217821782</c:v>
                </c:pt>
                <c:pt idx="66">
                  <c:v>0.22112211221122113</c:v>
                </c:pt>
                <c:pt idx="67">
                  <c:v>0.22442244224422442</c:v>
                </c:pt>
                <c:pt idx="68">
                  <c:v>0.22772277227722773</c:v>
                </c:pt>
                <c:pt idx="69">
                  <c:v>0.23102310231023102</c:v>
                </c:pt>
                <c:pt idx="70">
                  <c:v>0.23432343234323433</c:v>
                </c:pt>
                <c:pt idx="71">
                  <c:v>0.23762376237623761</c:v>
                </c:pt>
                <c:pt idx="72">
                  <c:v>0.24092409240924093</c:v>
                </c:pt>
                <c:pt idx="73">
                  <c:v>0.24422442244224424</c:v>
                </c:pt>
                <c:pt idx="74">
                  <c:v>0.24752475247524752</c:v>
                </c:pt>
                <c:pt idx="75">
                  <c:v>0.25082508250825081</c:v>
                </c:pt>
                <c:pt idx="76">
                  <c:v>0.25412541254125415</c:v>
                </c:pt>
                <c:pt idx="77">
                  <c:v>0.25742574257425743</c:v>
                </c:pt>
                <c:pt idx="78">
                  <c:v>0.26072607260726072</c:v>
                </c:pt>
                <c:pt idx="79">
                  <c:v>0.264026402640264</c:v>
                </c:pt>
                <c:pt idx="80">
                  <c:v>0.26732673267326734</c:v>
                </c:pt>
                <c:pt idx="81">
                  <c:v>0.27062706270627063</c:v>
                </c:pt>
                <c:pt idx="82">
                  <c:v>0.27392739273927391</c:v>
                </c:pt>
                <c:pt idx="83">
                  <c:v>0.27722772277227725</c:v>
                </c:pt>
                <c:pt idx="84">
                  <c:v>0.28052805280528054</c:v>
                </c:pt>
                <c:pt idx="85">
                  <c:v>0.28382838283828382</c:v>
                </c:pt>
                <c:pt idx="86">
                  <c:v>0.28712871287128711</c:v>
                </c:pt>
                <c:pt idx="87">
                  <c:v>0.29042904290429045</c:v>
                </c:pt>
                <c:pt idx="88">
                  <c:v>0.29372937293729373</c:v>
                </c:pt>
                <c:pt idx="89">
                  <c:v>0.29702970297029702</c:v>
                </c:pt>
                <c:pt idx="90">
                  <c:v>0.30033003300330036</c:v>
                </c:pt>
                <c:pt idx="91">
                  <c:v>0.30363036303630364</c:v>
                </c:pt>
                <c:pt idx="92">
                  <c:v>0.30693069306930693</c:v>
                </c:pt>
                <c:pt idx="93">
                  <c:v>0.31023102310231021</c:v>
                </c:pt>
                <c:pt idx="94">
                  <c:v>0.31353135313531355</c:v>
                </c:pt>
                <c:pt idx="95">
                  <c:v>0.31683168316831684</c:v>
                </c:pt>
                <c:pt idx="96">
                  <c:v>0.32013201320132012</c:v>
                </c:pt>
                <c:pt idx="97">
                  <c:v>0.32343234323432341</c:v>
                </c:pt>
                <c:pt idx="98">
                  <c:v>0.32673267326732675</c:v>
                </c:pt>
                <c:pt idx="99">
                  <c:v>0.33003300330033003</c:v>
                </c:pt>
                <c:pt idx="100">
                  <c:v>0.33333333333333331</c:v>
                </c:pt>
                <c:pt idx="101">
                  <c:v>0.33663366336633666</c:v>
                </c:pt>
                <c:pt idx="102">
                  <c:v>0.33993399339933994</c:v>
                </c:pt>
                <c:pt idx="103">
                  <c:v>0.34323432343234322</c:v>
                </c:pt>
                <c:pt idx="104">
                  <c:v>0.34653465346534651</c:v>
                </c:pt>
                <c:pt idx="105">
                  <c:v>0.34983498349834985</c:v>
                </c:pt>
                <c:pt idx="106">
                  <c:v>0.35313531353135313</c:v>
                </c:pt>
                <c:pt idx="107">
                  <c:v>0.35643564356435642</c:v>
                </c:pt>
                <c:pt idx="108">
                  <c:v>0.35973597359735976</c:v>
                </c:pt>
                <c:pt idx="109">
                  <c:v>0.36303630363036304</c:v>
                </c:pt>
                <c:pt idx="110">
                  <c:v>0.36633663366336633</c:v>
                </c:pt>
                <c:pt idx="111">
                  <c:v>0.36963696369636961</c:v>
                </c:pt>
                <c:pt idx="112">
                  <c:v>0.37293729372937295</c:v>
                </c:pt>
                <c:pt idx="113">
                  <c:v>0.37623762376237624</c:v>
                </c:pt>
                <c:pt idx="114">
                  <c:v>0.37953795379537952</c:v>
                </c:pt>
                <c:pt idx="115">
                  <c:v>0.38283828382838286</c:v>
                </c:pt>
                <c:pt idx="116">
                  <c:v>0.38613861386138615</c:v>
                </c:pt>
                <c:pt idx="117">
                  <c:v>0.38943894389438943</c:v>
                </c:pt>
                <c:pt idx="118">
                  <c:v>0.39273927392739272</c:v>
                </c:pt>
                <c:pt idx="119">
                  <c:v>0.39603960396039606</c:v>
                </c:pt>
                <c:pt idx="120">
                  <c:v>0.39933993399339934</c:v>
                </c:pt>
                <c:pt idx="121">
                  <c:v>0.40264026402640263</c:v>
                </c:pt>
                <c:pt idx="122">
                  <c:v>0.40594059405940597</c:v>
                </c:pt>
                <c:pt idx="123">
                  <c:v>0.40924092409240925</c:v>
                </c:pt>
                <c:pt idx="124">
                  <c:v>0.41254125412541254</c:v>
                </c:pt>
                <c:pt idx="125">
                  <c:v>0.41584158415841582</c:v>
                </c:pt>
                <c:pt idx="126">
                  <c:v>0.41914191419141916</c:v>
                </c:pt>
                <c:pt idx="127">
                  <c:v>0.42244224422442245</c:v>
                </c:pt>
                <c:pt idx="128">
                  <c:v>0.42574257425742573</c:v>
                </c:pt>
                <c:pt idx="129">
                  <c:v>0.42904290429042902</c:v>
                </c:pt>
                <c:pt idx="130">
                  <c:v>0.43234323432343236</c:v>
                </c:pt>
                <c:pt idx="131">
                  <c:v>0.43564356435643564</c:v>
                </c:pt>
                <c:pt idx="132">
                  <c:v>0.43894389438943893</c:v>
                </c:pt>
                <c:pt idx="133">
                  <c:v>0.44224422442244227</c:v>
                </c:pt>
                <c:pt idx="134">
                  <c:v>0.44554455445544555</c:v>
                </c:pt>
                <c:pt idx="135">
                  <c:v>0.44884488448844884</c:v>
                </c:pt>
                <c:pt idx="136">
                  <c:v>0.45214521452145212</c:v>
                </c:pt>
                <c:pt idx="137">
                  <c:v>0.45544554455445546</c:v>
                </c:pt>
                <c:pt idx="138">
                  <c:v>0.45874587458745875</c:v>
                </c:pt>
                <c:pt idx="139">
                  <c:v>0.46204620462046203</c:v>
                </c:pt>
                <c:pt idx="140">
                  <c:v>0.46534653465346537</c:v>
                </c:pt>
                <c:pt idx="141">
                  <c:v>0.46864686468646866</c:v>
                </c:pt>
                <c:pt idx="142">
                  <c:v>0.47194719471947194</c:v>
                </c:pt>
                <c:pt idx="143">
                  <c:v>0.47524752475247523</c:v>
                </c:pt>
                <c:pt idx="144">
                  <c:v>0.47854785478547857</c:v>
                </c:pt>
                <c:pt idx="145">
                  <c:v>0.48184818481848185</c:v>
                </c:pt>
                <c:pt idx="146">
                  <c:v>0.48514851485148514</c:v>
                </c:pt>
                <c:pt idx="147">
                  <c:v>0.48844884488448848</c:v>
                </c:pt>
                <c:pt idx="148">
                  <c:v>0.49174917491749176</c:v>
                </c:pt>
                <c:pt idx="149">
                  <c:v>0.49504950495049505</c:v>
                </c:pt>
                <c:pt idx="150">
                  <c:v>0.49834983498349833</c:v>
                </c:pt>
                <c:pt idx="151">
                  <c:v>0.50165016501650161</c:v>
                </c:pt>
                <c:pt idx="152">
                  <c:v>0.50495049504950495</c:v>
                </c:pt>
                <c:pt idx="153">
                  <c:v>0.5082508250825083</c:v>
                </c:pt>
                <c:pt idx="154">
                  <c:v>0.51155115511551152</c:v>
                </c:pt>
                <c:pt idx="155">
                  <c:v>0.51485148514851486</c:v>
                </c:pt>
                <c:pt idx="156">
                  <c:v>0.5181518151815182</c:v>
                </c:pt>
                <c:pt idx="157">
                  <c:v>0.52145214521452143</c:v>
                </c:pt>
                <c:pt idx="158">
                  <c:v>0.52475247524752477</c:v>
                </c:pt>
                <c:pt idx="159">
                  <c:v>0.528052805280528</c:v>
                </c:pt>
                <c:pt idx="160">
                  <c:v>0.53135313531353134</c:v>
                </c:pt>
                <c:pt idx="161">
                  <c:v>0.53465346534653468</c:v>
                </c:pt>
                <c:pt idx="162">
                  <c:v>0.53795379537953791</c:v>
                </c:pt>
                <c:pt idx="163">
                  <c:v>0.54125412541254125</c:v>
                </c:pt>
                <c:pt idx="164">
                  <c:v>0.54455445544554459</c:v>
                </c:pt>
                <c:pt idx="165">
                  <c:v>0.54785478547854782</c:v>
                </c:pt>
                <c:pt idx="166">
                  <c:v>0.55115511551155116</c:v>
                </c:pt>
                <c:pt idx="167">
                  <c:v>0.5544554455445545</c:v>
                </c:pt>
                <c:pt idx="168">
                  <c:v>0.55775577557755773</c:v>
                </c:pt>
                <c:pt idx="169">
                  <c:v>0.56105610561056107</c:v>
                </c:pt>
                <c:pt idx="170">
                  <c:v>0.5643564356435643</c:v>
                </c:pt>
                <c:pt idx="171">
                  <c:v>0.56765676567656764</c:v>
                </c:pt>
                <c:pt idx="172">
                  <c:v>0.57095709570957098</c:v>
                </c:pt>
                <c:pt idx="173">
                  <c:v>0.57425742574257421</c:v>
                </c:pt>
                <c:pt idx="174">
                  <c:v>0.57755775577557755</c:v>
                </c:pt>
                <c:pt idx="175">
                  <c:v>0.58085808580858089</c:v>
                </c:pt>
                <c:pt idx="176">
                  <c:v>0.58415841584158412</c:v>
                </c:pt>
                <c:pt idx="177">
                  <c:v>0.58745874587458746</c:v>
                </c:pt>
                <c:pt idx="178">
                  <c:v>0.5907590759075908</c:v>
                </c:pt>
                <c:pt idx="179">
                  <c:v>0.59405940594059403</c:v>
                </c:pt>
                <c:pt idx="180">
                  <c:v>0.59735973597359737</c:v>
                </c:pt>
                <c:pt idx="181">
                  <c:v>0.60066006600660071</c:v>
                </c:pt>
                <c:pt idx="182">
                  <c:v>0.60396039603960394</c:v>
                </c:pt>
                <c:pt idx="183">
                  <c:v>0.60726072607260728</c:v>
                </c:pt>
                <c:pt idx="184">
                  <c:v>0.61056105610561051</c:v>
                </c:pt>
                <c:pt idx="185">
                  <c:v>0.61386138613861385</c:v>
                </c:pt>
                <c:pt idx="186">
                  <c:v>0.61716171617161719</c:v>
                </c:pt>
                <c:pt idx="187">
                  <c:v>0.62046204620462042</c:v>
                </c:pt>
                <c:pt idx="188">
                  <c:v>0.62376237623762376</c:v>
                </c:pt>
                <c:pt idx="189">
                  <c:v>0.6270627062706271</c:v>
                </c:pt>
                <c:pt idx="190">
                  <c:v>0.63036303630363033</c:v>
                </c:pt>
                <c:pt idx="191">
                  <c:v>0.63366336633663367</c:v>
                </c:pt>
                <c:pt idx="192">
                  <c:v>0.63696369636963701</c:v>
                </c:pt>
                <c:pt idx="193">
                  <c:v>0.64026402640264024</c:v>
                </c:pt>
                <c:pt idx="194">
                  <c:v>0.64356435643564358</c:v>
                </c:pt>
                <c:pt idx="195">
                  <c:v>0.64686468646864681</c:v>
                </c:pt>
                <c:pt idx="196">
                  <c:v>0.65016501650165015</c:v>
                </c:pt>
                <c:pt idx="197">
                  <c:v>0.65346534653465349</c:v>
                </c:pt>
                <c:pt idx="198">
                  <c:v>0.65676567656765672</c:v>
                </c:pt>
                <c:pt idx="199">
                  <c:v>0.66006600660066006</c:v>
                </c:pt>
                <c:pt idx="200">
                  <c:v>0.6633663366336634</c:v>
                </c:pt>
                <c:pt idx="201">
                  <c:v>0.66666666666666663</c:v>
                </c:pt>
                <c:pt idx="202">
                  <c:v>0.66996699669966997</c:v>
                </c:pt>
                <c:pt idx="203">
                  <c:v>0.67326732673267331</c:v>
                </c:pt>
                <c:pt idx="204">
                  <c:v>0.67656765676567654</c:v>
                </c:pt>
                <c:pt idx="205">
                  <c:v>0.67986798679867988</c:v>
                </c:pt>
                <c:pt idx="206">
                  <c:v>0.68316831683168322</c:v>
                </c:pt>
                <c:pt idx="207">
                  <c:v>0.68646864686468645</c:v>
                </c:pt>
                <c:pt idx="208">
                  <c:v>0.68976897689768979</c:v>
                </c:pt>
                <c:pt idx="209">
                  <c:v>0.69306930693069302</c:v>
                </c:pt>
                <c:pt idx="210">
                  <c:v>0.69636963696369636</c:v>
                </c:pt>
                <c:pt idx="211">
                  <c:v>0.6996699669966997</c:v>
                </c:pt>
                <c:pt idx="212">
                  <c:v>0.70297029702970293</c:v>
                </c:pt>
                <c:pt idx="213">
                  <c:v>0.70627062706270627</c:v>
                </c:pt>
                <c:pt idx="214">
                  <c:v>0.70957095709570961</c:v>
                </c:pt>
                <c:pt idx="215">
                  <c:v>0.71287128712871284</c:v>
                </c:pt>
                <c:pt idx="216">
                  <c:v>0.71617161716171618</c:v>
                </c:pt>
                <c:pt idx="217">
                  <c:v>0.71947194719471952</c:v>
                </c:pt>
                <c:pt idx="218">
                  <c:v>0.72277227722772275</c:v>
                </c:pt>
                <c:pt idx="219">
                  <c:v>0.72607260726072609</c:v>
                </c:pt>
                <c:pt idx="220">
                  <c:v>0.72937293729372932</c:v>
                </c:pt>
                <c:pt idx="221">
                  <c:v>0.73267326732673266</c:v>
                </c:pt>
                <c:pt idx="222">
                  <c:v>0.735973597359736</c:v>
                </c:pt>
                <c:pt idx="223">
                  <c:v>0.73927392739273923</c:v>
                </c:pt>
                <c:pt idx="224">
                  <c:v>0.74257425742574257</c:v>
                </c:pt>
                <c:pt idx="225">
                  <c:v>0.74587458745874591</c:v>
                </c:pt>
                <c:pt idx="226">
                  <c:v>0.74917491749174914</c:v>
                </c:pt>
                <c:pt idx="227">
                  <c:v>0.75247524752475248</c:v>
                </c:pt>
                <c:pt idx="228">
                  <c:v>0.75577557755775582</c:v>
                </c:pt>
                <c:pt idx="229">
                  <c:v>0.75907590759075905</c:v>
                </c:pt>
                <c:pt idx="230">
                  <c:v>0.76237623762376239</c:v>
                </c:pt>
                <c:pt idx="231">
                  <c:v>0.76567656765676573</c:v>
                </c:pt>
                <c:pt idx="232">
                  <c:v>0.76897689768976896</c:v>
                </c:pt>
                <c:pt idx="233">
                  <c:v>0.7722772277227723</c:v>
                </c:pt>
                <c:pt idx="234">
                  <c:v>0.77557755775577553</c:v>
                </c:pt>
                <c:pt idx="235">
                  <c:v>0.77887788778877887</c:v>
                </c:pt>
                <c:pt idx="236">
                  <c:v>0.78217821782178221</c:v>
                </c:pt>
                <c:pt idx="237">
                  <c:v>0.78547854785478544</c:v>
                </c:pt>
                <c:pt idx="238">
                  <c:v>0.78877887788778878</c:v>
                </c:pt>
                <c:pt idx="239">
                  <c:v>0.79207920792079212</c:v>
                </c:pt>
                <c:pt idx="240">
                  <c:v>0.79537953795379535</c:v>
                </c:pt>
                <c:pt idx="241">
                  <c:v>0.79867986798679869</c:v>
                </c:pt>
                <c:pt idx="242">
                  <c:v>0.80198019801980203</c:v>
                </c:pt>
                <c:pt idx="243">
                  <c:v>0.80528052805280526</c:v>
                </c:pt>
                <c:pt idx="244">
                  <c:v>0.8085808580858086</c:v>
                </c:pt>
                <c:pt idx="245">
                  <c:v>0.81188118811881194</c:v>
                </c:pt>
                <c:pt idx="246">
                  <c:v>0.81518151815181517</c:v>
                </c:pt>
                <c:pt idx="247">
                  <c:v>0.81848184818481851</c:v>
                </c:pt>
                <c:pt idx="248">
                  <c:v>0.82178217821782173</c:v>
                </c:pt>
                <c:pt idx="249">
                  <c:v>0.82508250825082508</c:v>
                </c:pt>
                <c:pt idx="250">
                  <c:v>0.82838283828382842</c:v>
                </c:pt>
                <c:pt idx="251">
                  <c:v>0.83168316831683164</c:v>
                </c:pt>
                <c:pt idx="252">
                  <c:v>0.83498349834983498</c:v>
                </c:pt>
                <c:pt idx="253">
                  <c:v>0.83828382838283833</c:v>
                </c:pt>
                <c:pt idx="254">
                  <c:v>0.84158415841584155</c:v>
                </c:pt>
                <c:pt idx="255">
                  <c:v>0.84488448844884489</c:v>
                </c:pt>
                <c:pt idx="256">
                  <c:v>0.84818481848184824</c:v>
                </c:pt>
                <c:pt idx="257">
                  <c:v>0.85148514851485146</c:v>
                </c:pt>
                <c:pt idx="258">
                  <c:v>0.8547854785478548</c:v>
                </c:pt>
                <c:pt idx="259">
                  <c:v>0.85808580858085803</c:v>
                </c:pt>
                <c:pt idx="260">
                  <c:v>0.86138613861386137</c:v>
                </c:pt>
                <c:pt idx="261">
                  <c:v>0.86468646864686471</c:v>
                </c:pt>
                <c:pt idx="262">
                  <c:v>0.86798679867986794</c:v>
                </c:pt>
                <c:pt idx="263">
                  <c:v>0.87128712871287128</c:v>
                </c:pt>
                <c:pt idx="264">
                  <c:v>0.87458745874587462</c:v>
                </c:pt>
                <c:pt idx="265">
                  <c:v>0.87788778877887785</c:v>
                </c:pt>
                <c:pt idx="266">
                  <c:v>0.88118811881188119</c:v>
                </c:pt>
                <c:pt idx="267">
                  <c:v>0.88448844884488453</c:v>
                </c:pt>
                <c:pt idx="268">
                  <c:v>0.88778877887788776</c:v>
                </c:pt>
                <c:pt idx="269">
                  <c:v>0.8910891089108911</c:v>
                </c:pt>
                <c:pt idx="270">
                  <c:v>0.89438943894389444</c:v>
                </c:pt>
                <c:pt idx="271">
                  <c:v>0.89768976897689767</c:v>
                </c:pt>
                <c:pt idx="272">
                  <c:v>0.90099009900990101</c:v>
                </c:pt>
                <c:pt idx="273">
                  <c:v>0.90429042904290424</c:v>
                </c:pt>
                <c:pt idx="274">
                  <c:v>0.90759075907590758</c:v>
                </c:pt>
                <c:pt idx="275">
                  <c:v>0.91089108910891092</c:v>
                </c:pt>
                <c:pt idx="276">
                  <c:v>0.91419141914191415</c:v>
                </c:pt>
                <c:pt idx="277">
                  <c:v>0.91749174917491749</c:v>
                </c:pt>
                <c:pt idx="278">
                  <c:v>0.92079207920792083</c:v>
                </c:pt>
                <c:pt idx="279">
                  <c:v>0.92409240924092406</c:v>
                </c:pt>
                <c:pt idx="280">
                  <c:v>0.9273927392739274</c:v>
                </c:pt>
                <c:pt idx="281">
                  <c:v>0.93069306930693074</c:v>
                </c:pt>
                <c:pt idx="282">
                  <c:v>0.93399339933993397</c:v>
                </c:pt>
                <c:pt idx="283">
                  <c:v>0.93729372937293731</c:v>
                </c:pt>
                <c:pt idx="284">
                  <c:v>0.94059405940594054</c:v>
                </c:pt>
                <c:pt idx="285">
                  <c:v>0.94389438943894388</c:v>
                </c:pt>
                <c:pt idx="286">
                  <c:v>0.94719471947194722</c:v>
                </c:pt>
                <c:pt idx="287">
                  <c:v>0.95049504950495045</c:v>
                </c:pt>
                <c:pt idx="288">
                  <c:v>0.95379537953795379</c:v>
                </c:pt>
                <c:pt idx="289">
                  <c:v>0.95709570957095713</c:v>
                </c:pt>
                <c:pt idx="290">
                  <c:v>0.96039603960396036</c:v>
                </c:pt>
                <c:pt idx="291">
                  <c:v>0.9636963696369637</c:v>
                </c:pt>
                <c:pt idx="292">
                  <c:v>0.96699669966996704</c:v>
                </c:pt>
                <c:pt idx="293">
                  <c:v>0.97029702970297027</c:v>
                </c:pt>
                <c:pt idx="294">
                  <c:v>0.97359735973597361</c:v>
                </c:pt>
                <c:pt idx="295">
                  <c:v>0.97689768976897695</c:v>
                </c:pt>
                <c:pt idx="296">
                  <c:v>0.98019801980198018</c:v>
                </c:pt>
                <c:pt idx="297">
                  <c:v>0.98349834983498352</c:v>
                </c:pt>
                <c:pt idx="298">
                  <c:v>0.98679867986798675</c:v>
                </c:pt>
                <c:pt idx="299">
                  <c:v>0.99009900990099009</c:v>
                </c:pt>
                <c:pt idx="300">
                  <c:v>0.99339933993399343</c:v>
                </c:pt>
                <c:pt idx="301">
                  <c:v>0.99669966996699666</c:v>
                </c:pt>
                <c:pt idx="302">
                  <c:v>1</c:v>
                </c:pt>
              </c:numCache>
            </c:numRef>
          </c:xVal>
          <c:yVal>
            <c:numRef>
              <c:f>'[Chart in Microsoft PowerPoint]Tamara all data'!$R$2:$R$304</c:f>
              <c:numCache>
                <c:formatCode>General</c:formatCode>
                <c:ptCount val="303"/>
                <c:pt idx="0">
                  <c:v>0.06</c:v>
                </c:pt>
                <c:pt idx="1">
                  <c:v>0.2</c:v>
                </c:pt>
                <c:pt idx="2">
                  <c:v>0.4</c:v>
                </c:pt>
                <c:pt idx="3">
                  <c:v>0.44</c:v>
                </c:pt>
                <c:pt idx="4">
                  <c:v>0.46</c:v>
                </c:pt>
                <c:pt idx="5">
                  <c:v>0.47</c:v>
                </c:pt>
                <c:pt idx="6">
                  <c:v>0.48</c:v>
                </c:pt>
                <c:pt idx="7">
                  <c:v>0.48</c:v>
                </c:pt>
                <c:pt idx="8">
                  <c:v>0.48</c:v>
                </c:pt>
                <c:pt idx="9">
                  <c:v>0.5</c:v>
                </c:pt>
                <c:pt idx="10">
                  <c:v>0.5</c:v>
                </c:pt>
                <c:pt idx="11">
                  <c:v>0.5</c:v>
                </c:pt>
                <c:pt idx="12">
                  <c:v>0.5</c:v>
                </c:pt>
                <c:pt idx="13">
                  <c:v>0.55000000000000004</c:v>
                </c:pt>
                <c:pt idx="14">
                  <c:v>0.57999999999999996</c:v>
                </c:pt>
                <c:pt idx="15">
                  <c:v>0.59</c:v>
                </c:pt>
                <c:pt idx="16">
                  <c:v>0.6</c:v>
                </c:pt>
                <c:pt idx="17">
                  <c:v>0.6</c:v>
                </c:pt>
                <c:pt idx="18">
                  <c:v>0.6</c:v>
                </c:pt>
                <c:pt idx="19">
                  <c:v>0.6</c:v>
                </c:pt>
                <c:pt idx="20">
                  <c:v>0.6</c:v>
                </c:pt>
                <c:pt idx="21">
                  <c:v>0.6</c:v>
                </c:pt>
                <c:pt idx="22">
                  <c:v>0.6</c:v>
                </c:pt>
                <c:pt idx="23">
                  <c:v>0.6</c:v>
                </c:pt>
                <c:pt idx="24">
                  <c:v>0.62</c:v>
                </c:pt>
                <c:pt idx="25">
                  <c:v>0.63</c:v>
                </c:pt>
                <c:pt idx="26">
                  <c:v>0.63</c:v>
                </c:pt>
                <c:pt idx="27">
                  <c:v>0.63</c:v>
                </c:pt>
                <c:pt idx="28">
                  <c:v>0.63</c:v>
                </c:pt>
                <c:pt idx="29">
                  <c:v>0.63</c:v>
                </c:pt>
                <c:pt idx="30">
                  <c:v>0.64</c:v>
                </c:pt>
                <c:pt idx="31">
                  <c:v>0.64</c:v>
                </c:pt>
                <c:pt idx="32">
                  <c:v>0.65</c:v>
                </c:pt>
                <c:pt idx="33">
                  <c:v>0.65</c:v>
                </c:pt>
                <c:pt idx="34">
                  <c:v>0.67</c:v>
                </c:pt>
                <c:pt idx="35">
                  <c:v>0.67</c:v>
                </c:pt>
                <c:pt idx="36">
                  <c:v>0.68</c:v>
                </c:pt>
                <c:pt idx="37">
                  <c:v>0.68</c:v>
                </c:pt>
                <c:pt idx="38">
                  <c:v>0.68</c:v>
                </c:pt>
                <c:pt idx="39">
                  <c:v>0.69</c:v>
                </c:pt>
                <c:pt idx="40">
                  <c:v>0.69</c:v>
                </c:pt>
                <c:pt idx="41">
                  <c:v>0.69</c:v>
                </c:pt>
                <c:pt idx="42">
                  <c:v>0.69</c:v>
                </c:pt>
                <c:pt idx="43">
                  <c:v>0.69</c:v>
                </c:pt>
                <c:pt idx="44">
                  <c:v>0.69</c:v>
                </c:pt>
                <c:pt idx="45">
                  <c:v>0.7</c:v>
                </c:pt>
                <c:pt idx="46">
                  <c:v>0.7</c:v>
                </c:pt>
                <c:pt idx="47">
                  <c:v>0.7</c:v>
                </c:pt>
                <c:pt idx="48">
                  <c:v>0.7</c:v>
                </c:pt>
                <c:pt idx="49">
                  <c:v>0.7</c:v>
                </c:pt>
                <c:pt idx="50">
                  <c:v>0.7</c:v>
                </c:pt>
                <c:pt idx="51">
                  <c:v>0.7</c:v>
                </c:pt>
                <c:pt idx="52">
                  <c:v>0.7</c:v>
                </c:pt>
                <c:pt idx="53">
                  <c:v>0.7</c:v>
                </c:pt>
                <c:pt idx="54">
                  <c:v>0.7</c:v>
                </c:pt>
                <c:pt idx="55">
                  <c:v>0.7</c:v>
                </c:pt>
                <c:pt idx="56">
                  <c:v>0.7</c:v>
                </c:pt>
                <c:pt idx="57">
                  <c:v>0.7</c:v>
                </c:pt>
                <c:pt idx="58">
                  <c:v>0.71</c:v>
                </c:pt>
                <c:pt idx="59">
                  <c:v>0.72</c:v>
                </c:pt>
                <c:pt idx="60">
                  <c:v>0.73</c:v>
                </c:pt>
                <c:pt idx="61">
                  <c:v>0.73</c:v>
                </c:pt>
                <c:pt idx="62">
                  <c:v>0.73</c:v>
                </c:pt>
                <c:pt idx="63">
                  <c:v>0.73</c:v>
                </c:pt>
                <c:pt idx="64">
                  <c:v>0.74</c:v>
                </c:pt>
                <c:pt idx="65">
                  <c:v>0.75</c:v>
                </c:pt>
                <c:pt idx="66">
                  <c:v>0.75</c:v>
                </c:pt>
                <c:pt idx="67">
                  <c:v>0.75</c:v>
                </c:pt>
                <c:pt idx="68">
                  <c:v>0.77</c:v>
                </c:pt>
                <c:pt idx="69">
                  <c:v>0.78</c:v>
                </c:pt>
                <c:pt idx="70">
                  <c:v>0.78</c:v>
                </c:pt>
                <c:pt idx="71">
                  <c:v>0.79</c:v>
                </c:pt>
                <c:pt idx="72">
                  <c:v>0.79</c:v>
                </c:pt>
                <c:pt idx="73">
                  <c:v>0.8</c:v>
                </c:pt>
                <c:pt idx="74">
                  <c:v>0.8</c:v>
                </c:pt>
                <c:pt idx="75">
                  <c:v>0.8</c:v>
                </c:pt>
                <c:pt idx="76">
                  <c:v>0.8</c:v>
                </c:pt>
                <c:pt idx="77">
                  <c:v>0.8</c:v>
                </c:pt>
                <c:pt idx="78">
                  <c:v>0.8</c:v>
                </c:pt>
                <c:pt idx="79">
                  <c:v>0.8</c:v>
                </c:pt>
                <c:pt idx="80">
                  <c:v>0.8</c:v>
                </c:pt>
                <c:pt idx="81">
                  <c:v>0.8</c:v>
                </c:pt>
                <c:pt idx="82">
                  <c:v>0.8</c:v>
                </c:pt>
                <c:pt idx="83">
                  <c:v>0.8</c:v>
                </c:pt>
                <c:pt idx="84">
                  <c:v>0.8</c:v>
                </c:pt>
                <c:pt idx="85">
                  <c:v>0.8</c:v>
                </c:pt>
                <c:pt idx="86">
                  <c:v>0.8</c:v>
                </c:pt>
                <c:pt idx="87">
                  <c:v>0.8</c:v>
                </c:pt>
                <c:pt idx="88">
                  <c:v>0.8</c:v>
                </c:pt>
                <c:pt idx="89">
                  <c:v>0.8</c:v>
                </c:pt>
                <c:pt idx="90">
                  <c:v>0.8</c:v>
                </c:pt>
                <c:pt idx="91">
                  <c:v>0.8</c:v>
                </c:pt>
                <c:pt idx="92">
                  <c:v>0.8</c:v>
                </c:pt>
                <c:pt idx="93">
                  <c:v>0.8</c:v>
                </c:pt>
                <c:pt idx="94">
                  <c:v>0.84</c:v>
                </c:pt>
                <c:pt idx="95">
                  <c:v>0.84</c:v>
                </c:pt>
                <c:pt idx="96">
                  <c:v>0.85</c:v>
                </c:pt>
                <c:pt idx="97">
                  <c:v>0.85</c:v>
                </c:pt>
                <c:pt idx="98">
                  <c:v>0.85</c:v>
                </c:pt>
                <c:pt idx="99">
                  <c:v>0.85</c:v>
                </c:pt>
                <c:pt idx="100">
                  <c:v>0.86</c:v>
                </c:pt>
                <c:pt idx="101">
                  <c:v>0.86</c:v>
                </c:pt>
                <c:pt idx="102">
                  <c:v>0.86</c:v>
                </c:pt>
                <c:pt idx="103">
                  <c:v>0.86</c:v>
                </c:pt>
                <c:pt idx="104">
                  <c:v>0.86</c:v>
                </c:pt>
                <c:pt idx="105">
                  <c:v>0.86</c:v>
                </c:pt>
                <c:pt idx="106">
                  <c:v>0.87</c:v>
                </c:pt>
                <c:pt idx="107">
                  <c:v>0.88</c:v>
                </c:pt>
                <c:pt idx="108">
                  <c:v>0.89</c:v>
                </c:pt>
                <c:pt idx="109">
                  <c:v>0.89</c:v>
                </c:pt>
                <c:pt idx="110">
                  <c:v>0.89</c:v>
                </c:pt>
                <c:pt idx="111">
                  <c:v>0.89</c:v>
                </c:pt>
                <c:pt idx="112">
                  <c:v>0.9</c:v>
                </c:pt>
                <c:pt idx="113">
                  <c:v>0.9</c:v>
                </c:pt>
                <c:pt idx="114">
                  <c:v>0.9</c:v>
                </c:pt>
                <c:pt idx="115">
                  <c:v>0.9</c:v>
                </c:pt>
                <c:pt idx="116">
                  <c:v>0.9</c:v>
                </c:pt>
                <c:pt idx="117">
                  <c:v>0.9</c:v>
                </c:pt>
                <c:pt idx="118">
                  <c:v>0.9</c:v>
                </c:pt>
                <c:pt idx="119">
                  <c:v>0.9</c:v>
                </c:pt>
                <c:pt idx="120">
                  <c:v>0.9</c:v>
                </c:pt>
                <c:pt idx="121">
                  <c:v>0.9</c:v>
                </c:pt>
                <c:pt idx="122">
                  <c:v>0.9</c:v>
                </c:pt>
                <c:pt idx="123">
                  <c:v>0.9</c:v>
                </c:pt>
                <c:pt idx="124">
                  <c:v>0.9</c:v>
                </c:pt>
                <c:pt idx="125">
                  <c:v>0.9</c:v>
                </c:pt>
                <c:pt idx="126">
                  <c:v>0.9</c:v>
                </c:pt>
                <c:pt idx="127">
                  <c:v>0.9</c:v>
                </c:pt>
                <c:pt idx="128">
                  <c:v>0.9</c:v>
                </c:pt>
                <c:pt idx="129">
                  <c:v>0.9</c:v>
                </c:pt>
                <c:pt idx="130">
                  <c:v>0.9</c:v>
                </c:pt>
                <c:pt idx="131">
                  <c:v>0.9</c:v>
                </c:pt>
                <c:pt idx="132">
                  <c:v>0.9</c:v>
                </c:pt>
                <c:pt idx="133">
                  <c:v>0.9</c:v>
                </c:pt>
                <c:pt idx="134">
                  <c:v>0.9</c:v>
                </c:pt>
                <c:pt idx="135">
                  <c:v>0.9</c:v>
                </c:pt>
                <c:pt idx="136">
                  <c:v>0.9</c:v>
                </c:pt>
                <c:pt idx="137">
                  <c:v>0.9</c:v>
                </c:pt>
                <c:pt idx="138">
                  <c:v>0.9</c:v>
                </c:pt>
                <c:pt idx="139">
                  <c:v>0.9</c:v>
                </c:pt>
                <c:pt idx="140">
                  <c:v>0.9</c:v>
                </c:pt>
                <c:pt idx="141">
                  <c:v>0.9</c:v>
                </c:pt>
                <c:pt idx="142">
                  <c:v>0.9</c:v>
                </c:pt>
                <c:pt idx="143">
                  <c:v>0.9</c:v>
                </c:pt>
                <c:pt idx="144">
                  <c:v>0.91</c:v>
                </c:pt>
                <c:pt idx="145">
                  <c:v>0.92</c:v>
                </c:pt>
                <c:pt idx="146">
                  <c:v>0.93</c:v>
                </c:pt>
                <c:pt idx="147">
                  <c:v>0.93</c:v>
                </c:pt>
                <c:pt idx="148">
                  <c:v>0.94</c:v>
                </c:pt>
                <c:pt idx="149">
                  <c:v>0.94</c:v>
                </c:pt>
                <c:pt idx="150">
                  <c:v>0.94</c:v>
                </c:pt>
                <c:pt idx="151">
                  <c:v>0.95</c:v>
                </c:pt>
                <c:pt idx="152">
                  <c:v>0.95</c:v>
                </c:pt>
                <c:pt idx="153">
                  <c:v>0.95</c:v>
                </c:pt>
                <c:pt idx="154">
                  <c:v>0.95</c:v>
                </c:pt>
                <c:pt idx="155">
                  <c:v>0.96</c:v>
                </c:pt>
                <c:pt idx="156">
                  <c:v>0.96</c:v>
                </c:pt>
                <c:pt idx="157">
                  <c:v>0.96</c:v>
                </c:pt>
                <c:pt idx="158">
                  <c:v>0.98</c:v>
                </c:pt>
                <c:pt idx="159">
                  <c:v>0.98</c:v>
                </c:pt>
                <c:pt idx="160">
                  <c:v>0.98</c:v>
                </c:pt>
                <c:pt idx="161">
                  <c:v>0.99</c:v>
                </c:pt>
                <c:pt idx="162">
                  <c:v>0.99</c:v>
                </c:pt>
                <c:pt idx="163">
                  <c:v>0.99</c:v>
                </c:pt>
                <c:pt idx="164">
                  <c:v>1</c:v>
                </c:pt>
                <c:pt idx="165">
                  <c:v>1</c:v>
                </c:pt>
                <c:pt idx="166">
                  <c:v>1</c:v>
                </c:pt>
                <c:pt idx="167">
                  <c:v>1</c:v>
                </c:pt>
                <c:pt idx="168">
                  <c:v>1</c:v>
                </c:pt>
                <c:pt idx="169">
                  <c:v>1</c:v>
                </c:pt>
                <c:pt idx="170">
                  <c:v>1</c:v>
                </c:pt>
                <c:pt idx="171">
                  <c:v>1</c:v>
                </c:pt>
                <c:pt idx="172">
                  <c:v>1</c:v>
                </c:pt>
                <c:pt idx="173">
                  <c:v>1</c:v>
                </c:pt>
                <c:pt idx="174">
                  <c:v>1</c:v>
                </c:pt>
                <c:pt idx="175">
                  <c:v>1</c:v>
                </c:pt>
                <c:pt idx="176">
                  <c:v>1</c:v>
                </c:pt>
                <c:pt idx="177">
                  <c:v>1</c:v>
                </c:pt>
                <c:pt idx="178">
                  <c:v>1</c:v>
                </c:pt>
                <c:pt idx="179">
                  <c:v>1.01</c:v>
                </c:pt>
                <c:pt idx="180">
                  <c:v>1.02</c:v>
                </c:pt>
                <c:pt idx="181">
                  <c:v>1.03</c:v>
                </c:pt>
                <c:pt idx="182">
                  <c:v>1.03</c:v>
                </c:pt>
                <c:pt idx="183">
                  <c:v>1.04</c:v>
                </c:pt>
                <c:pt idx="184">
                  <c:v>1.05</c:v>
                </c:pt>
                <c:pt idx="185">
                  <c:v>1.05</c:v>
                </c:pt>
                <c:pt idx="186">
                  <c:v>1.05</c:v>
                </c:pt>
                <c:pt idx="187">
                  <c:v>1.06</c:v>
                </c:pt>
                <c:pt idx="188">
                  <c:v>1.06</c:v>
                </c:pt>
                <c:pt idx="189">
                  <c:v>1.08</c:v>
                </c:pt>
                <c:pt idx="190">
                  <c:v>1.08</c:v>
                </c:pt>
                <c:pt idx="191">
                  <c:v>1.08</c:v>
                </c:pt>
                <c:pt idx="192">
                  <c:v>1.08</c:v>
                </c:pt>
                <c:pt idx="193">
                  <c:v>1.0900000000000001</c:v>
                </c:pt>
                <c:pt idx="194">
                  <c:v>1.1000000000000001</c:v>
                </c:pt>
                <c:pt idx="195">
                  <c:v>1.1000000000000001</c:v>
                </c:pt>
                <c:pt idx="196">
                  <c:v>1.1000000000000001</c:v>
                </c:pt>
                <c:pt idx="197">
                  <c:v>1.1000000000000001</c:v>
                </c:pt>
                <c:pt idx="198">
                  <c:v>1.1000000000000001</c:v>
                </c:pt>
                <c:pt idx="199">
                  <c:v>1.1100000000000001</c:v>
                </c:pt>
                <c:pt idx="200">
                  <c:v>1.1100000000000001</c:v>
                </c:pt>
                <c:pt idx="201">
                  <c:v>1.1200000000000001</c:v>
                </c:pt>
                <c:pt idx="202">
                  <c:v>1.1200000000000001</c:v>
                </c:pt>
                <c:pt idx="203">
                  <c:v>1.1200000000000001</c:v>
                </c:pt>
                <c:pt idx="204">
                  <c:v>1.1200000000000001</c:v>
                </c:pt>
                <c:pt idx="205">
                  <c:v>1.1200000000000001</c:v>
                </c:pt>
                <c:pt idx="206">
                  <c:v>1.1299999999999999</c:v>
                </c:pt>
                <c:pt idx="207">
                  <c:v>1.1299999999999999</c:v>
                </c:pt>
                <c:pt idx="208">
                  <c:v>1.1399999999999999</c:v>
                </c:pt>
                <c:pt idx="209">
                  <c:v>1.1499999999999999</c:v>
                </c:pt>
                <c:pt idx="210">
                  <c:v>1.17</c:v>
                </c:pt>
                <c:pt idx="211">
                  <c:v>1.18</c:v>
                </c:pt>
                <c:pt idx="212">
                  <c:v>1.18</c:v>
                </c:pt>
                <c:pt idx="213">
                  <c:v>1.19</c:v>
                </c:pt>
                <c:pt idx="214">
                  <c:v>1.19</c:v>
                </c:pt>
                <c:pt idx="215">
                  <c:v>1.2</c:v>
                </c:pt>
                <c:pt idx="216">
                  <c:v>1.21</c:v>
                </c:pt>
                <c:pt idx="217">
                  <c:v>1.21</c:v>
                </c:pt>
                <c:pt idx="218">
                  <c:v>1.21</c:v>
                </c:pt>
                <c:pt idx="219">
                  <c:v>1.23</c:v>
                </c:pt>
                <c:pt idx="220">
                  <c:v>1.23</c:v>
                </c:pt>
                <c:pt idx="221">
                  <c:v>1.25</c:v>
                </c:pt>
                <c:pt idx="222">
                  <c:v>1.25</c:v>
                </c:pt>
                <c:pt idx="223">
                  <c:v>1.25</c:v>
                </c:pt>
                <c:pt idx="224">
                  <c:v>1.26</c:v>
                </c:pt>
                <c:pt idx="225">
                  <c:v>1.28</c:v>
                </c:pt>
                <c:pt idx="226">
                  <c:v>1.28</c:v>
                </c:pt>
                <c:pt idx="227">
                  <c:v>1.28</c:v>
                </c:pt>
                <c:pt idx="228">
                  <c:v>1.28</c:v>
                </c:pt>
                <c:pt idx="229">
                  <c:v>1.28</c:v>
                </c:pt>
                <c:pt idx="230">
                  <c:v>1.29</c:v>
                </c:pt>
                <c:pt idx="231">
                  <c:v>1.29</c:v>
                </c:pt>
                <c:pt idx="232">
                  <c:v>1.3</c:v>
                </c:pt>
                <c:pt idx="233">
                  <c:v>1.3</c:v>
                </c:pt>
                <c:pt idx="234">
                  <c:v>1.3</c:v>
                </c:pt>
                <c:pt idx="235">
                  <c:v>1.3</c:v>
                </c:pt>
                <c:pt idx="236">
                  <c:v>1.34</c:v>
                </c:pt>
                <c:pt idx="237">
                  <c:v>1.34</c:v>
                </c:pt>
                <c:pt idx="238">
                  <c:v>1.34</c:v>
                </c:pt>
                <c:pt idx="239">
                  <c:v>1.35</c:v>
                </c:pt>
                <c:pt idx="240">
                  <c:v>1.39</c:v>
                </c:pt>
                <c:pt idx="241">
                  <c:v>1.42</c:v>
                </c:pt>
                <c:pt idx="242">
                  <c:v>1.42</c:v>
                </c:pt>
                <c:pt idx="243">
                  <c:v>1.42</c:v>
                </c:pt>
                <c:pt idx="244">
                  <c:v>1.45</c:v>
                </c:pt>
                <c:pt idx="245">
                  <c:v>1.46</c:v>
                </c:pt>
                <c:pt idx="246">
                  <c:v>1.46</c:v>
                </c:pt>
                <c:pt idx="247">
                  <c:v>1.48</c:v>
                </c:pt>
                <c:pt idx="248">
                  <c:v>1.5</c:v>
                </c:pt>
                <c:pt idx="249">
                  <c:v>1.51</c:v>
                </c:pt>
                <c:pt idx="250">
                  <c:v>1.54</c:v>
                </c:pt>
                <c:pt idx="251">
                  <c:v>1.55</c:v>
                </c:pt>
                <c:pt idx="252">
                  <c:v>1.55</c:v>
                </c:pt>
                <c:pt idx="253">
                  <c:v>1.55</c:v>
                </c:pt>
                <c:pt idx="254">
                  <c:v>1.55</c:v>
                </c:pt>
                <c:pt idx="255">
                  <c:v>1.56</c:v>
                </c:pt>
                <c:pt idx="256">
                  <c:v>1.56</c:v>
                </c:pt>
                <c:pt idx="257">
                  <c:v>1.57</c:v>
                </c:pt>
                <c:pt idx="258">
                  <c:v>1.6</c:v>
                </c:pt>
                <c:pt idx="259">
                  <c:v>1.6</c:v>
                </c:pt>
                <c:pt idx="260">
                  <c:v>1.6</c:v>
                </c:pt>
                <c:pt idx="261">
                  <c:v>1.6</c:v>
                </c:pt>
                <c:pt idx="262">
                  <c:v>1.61</c:v>
                </c:pt>
                <c:pt idx="263">
                  <c:v>1.67</c:v>
                </c:pt>
                <c:pt idx="264">
                  <c:v>1.68</c:v>
                </c:pt>
                <c:pt idx="265">
                  <c:v>1.69</c:v>
                </c:pt>
                <c:pt idx="266">
                  <c:v>1.7</c:v>
                </c:pt>
                <c:pt idx="267">
                  <c:v>1.7</c:v>
                </c:pt>
                <c:pt idx="268">
                  <c:v>1.7</c:v>
                </c:pt>
                <c:pt idx="269">
                  <c:v>1.7</c:v>
                </c:pt>
                <c:pt idx="270">
                  <c:v>1.71</c:v>
                </c:pt>
                <c:pt idx="271">
                  <c:v>1.74</c:v>
                </c:pt>
                <c:pt idx="272">
                  <c:v>1.78</c:v>
                </c:pt>
                <c:pt idx="273">
                  <c:v>1.78</c:v>
                </c:pt>
                <c:pt idx="274">
                  <c:v>1.8</c:v>
                </c:pt>
                <c:pt idx="275">
                  <c:v>1.84</c:v>
                </c:pt>
                <c:pt idx="276">
                  <c:v>1.84</c:v>
                </c:pt>
                <c:pt idx="277">
                  <c:v>1.85</c:v>
                </c:pt>
                <c:pt idx="278">
                  <c:v>1.85</c:v>
                </c:pt>
                <c:pt idx="279">
                  <c:v>1.86</c:v>
                </c:pt>
                <c:pt idx="280">
                  <c:v>1.88</c:v>
                </c:pt>
                <c:pt idx="281">
                  <c:v>1.89</c:v>
                </c:pt>
                <c:pt idx="282">
                  <c:v>1.9</c:v>
                </c:pt>
                <c:pt idx="283">
                  <c:v>1.9</c:v>
                </c:pt>
                <c:pt idx="284">
                  <c:v>1.9</c:v>
                </c:pt>
                <c:pt idx="285">
                  <c:v>1.9</c:v>
                </c:pt>
                <c:pt idx="286">
                  <c:v>1.9</c:v>
                </c:pt>
                <c:pt idx="287">
                  <c:v>1.93</c:v>
                </c:pt>
                <c:pt idx="288">
                  <c:v>1.94</c:v>
                </c:pt>
                <c:pt idx="289">
                  <c:v>1.95</c:v>
                </c:pt>
                <c:pt idx="290">
                  <c:v>1.96</c:v>
                </c:pt>
                <c:pt idx="291">
                  <c:v>1.98</c:v>
                </c:pt>
                <c:pt idx="292">
                  <c:v>1.99</c:v>
                </c:pt>
                <c:pt idx="293">
                  <c:v>2</c:v>
                </c:pt>
                <c:pt idx="294">
                  <c:v>2</c:v>
                </c:pt>
                <c:pt idx="295">
                  <c:v>2</c:v>
                </c:pt>
                <c:pt idx="296">
                  <c:v>2.0099999999999998</c:v>
                </c:pt>
                <c:pt idx="297">
                  <c:v>2.06</c:v>
                </c:pt>
                <c:pt idx="298">
                  <c:v>2.12</c:v>
                </c:pt>
                <c:pt idx="299">
                  <c:v>2.1800000000000002</c:v>
                </c:pt>
                <c:pt idx="300">
                  <c:v>2.2799999999999998</c:v>
                </c:pt>
                <c:pt idx="301">
                  <c:v>2.87</c:v>
                </c:pt>
                <c:pt idx="302">
                  <c:v>2.9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62A7-4743-80D0-9BD003FCA51A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93046656"/>
        <c:axId val="170799104"/>
      </c:scatterChart>
      <c:valAx>
        <c:axId val="93046656"/>
        <c:scaling>
          <c:orientation val="minMax"/>
          <c:max val="1"/>
        </c:scaling>
        <c:delete val="0"/>
        <c:axPos val="b"/>
        <c:majorGridlines>
          <c:spPr>
            <a:ln w="19050"/>
          </c:spPr>
        </c:majorGridlines>
        <c:minorGridlines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Cumulative Percentage</a:t>
                </a:r>
                <a:r>
                  <a:rPr lang="en-US" baseline="0"/>
                  <a:t> of the Samples</a:t>
                </a:r>
                <a:endParaRPr lang="en-US"/>
              </a:p>
            </c:rich>
          </c:tx>
          <c:overlay val="0"/>
        </c:title>
        <c:numFmt formatCode="0%" sourceLinked="0"/>
        <c:majorTickMark val="none"/>
        <c:minorTickMark val="none"/>
        <c:tickLblPos val="nextTo"/>
        <c:crossAx val="170799104"/>
        <c:crossesAt val="1.0000000000000002E-2"/>
        <c:crossBetween val="midCat"/>
        <c:majorUnit val="0.2"/>
        <c:minorUnit val="2.0000000000000004E-2"/>
      </c:valAx>
      <c:valAx>
        <c:axId val="170799104"/>
        <c:scaling>
          <c:logBase val="10"/>
          <c:orientation val="minMax"/>
          <c:min val="0.1"/>
        </c:scaling>
        <c:delete val="0"/>
        <c:axPos val="l"/>
        <c:majorGridlines>
          <c:spPr>
            <a:ln w="19050"/>
          </c:spPr>
        </c:majorGridlines>
        <c:minorGridlines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Turbidity (NTU)</a:t>
                </a:r>
              </a:p>
            </c:rich>
          </c:tx>
          <c:overlay val="0"/>
        </c:title>
        <c:numFmt formatCode="General" sourceLinked="1"/>
        <c:majorTickMark val="none"/>
        <c:minorTickMark val="none"/>
        <c:tickLblPos val="nextTo"/>
        <c:crossAx val="93046656"/>
        <c:crosses val="autoZero"/>
        <c:crossBetween val="midCat"/>
      </c:valAx>
    </c:plotArea>
    <c:legend>
      <c:legendPos val="l"/>
      <c:layout>
        <c:manualLayout>
          <c:xMode val="edge"/>
          <c:yMode val="edge"/>
          <c:x val="0.24065505000208381"/>
          <c:y val="8.884619547436047E-2"/>
          <c:w val="0.44341005170753772"/>
          <c:h val="0.17453081265753539"/>
        </c:manualLayout>
      </c:layout>
      <c:overlay val="1"/>
      <c:spPr>
        <a:solidFill>
          <a:schemeClr val="bg1"/>
        </a:solidFill>
      </c:spPr>
    </c:legend>
    <c:plotVisOnly val="1"/>
    <c:dispBlanksAs val="gap"/>
    <c:showDLblsOverMax val="0"/>
  </c:chart>
  <c:spPr>
    <a:noFill/>
    <a:ln>
      <a:noFill/>
    </a:ln>
  </c:spPr>
  <c:txPr>
    <a:bodyPr/>
    <a:lstStyle/>
    <a:p>
      <a:pPr>
        <a:defRPr sz="1800">
          <a:latin typeface="+mn-lt"/>
        </a:defRPr>
      </a:pPr>
      <a:endParaRPr lang="en-US"/>
    </a:p>
  </c:txPr>
  <c:externalData r:id="rId1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emf"/><Relationship Id="rId1" Type="http://schemas.openxmlformats.org/officeDocument/2006/relationships/image" Target="../media/image1.emf"/><Relationship Id="rId5" Type="http://schemas.openxmlformats.org/officeDocument/2006/relationships/image" Target="../media/image5.wmf"/><Relationship Id="rId4" Type="http://schemas.openxmlformats.org/officeDocument/2006/relationships/image" Target="../media/image4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1C15FBA-FD55-F44F-A80B-F755B6EC3874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7C957D43-01F1-9D42-BF65-405450E1B85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A7207A4-E657-F94B-BF6B-DDB355ECDB4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AC466-2553-8245-A141-095AD0FA36E5}" type="datetimeFigureOut">
              <a:rPr lang="en-US" smtClean="0"/>
              <a:t>2/13/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F871CB4-BD9A-1D44-98ED-C895A394503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6DC2F57-37CD-A54B-925B-205616C5547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E1A587-8514-7C46-8FE7-80BDE5146B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795387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9E30C7F-842C-1640-93A3-B410A53BDA8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51CA83B0-D6D8-C14A-A46E-712E156120D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6BB94FC-BE08-184D-BAF3-632B40BF0C5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AC466-2553-8245-A141-095AD0FA36E5}" type="datetimeFigureOut">
              <a:rPr lang="en-US" smtClean="0"/>
              <a:t>2/13/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689150A-3C4C-8E4B-8B85-063DE32A863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B2640F4-BAC1-434C-9A6C-92FAFF267D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E1A587-8514-7C46-8FE7-80BDE5146B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099649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DFBF7B16-5E37-A740-BF5C-D4CE39B4F9B7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740773EA-0771-D643-9E33-D36C135A8F6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287D0B6-8AB8-274F-8322-7A963F907D1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AC466-2553-8245-A141-095AD0FA36E5}" type="datetimeFigureOut">
              <a:rPr lang="en-US" smtClean="0"/>
              <a:t>2/13/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7E7973D-96CD-BB45-A9D3-6838AB4D79C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A8ED376-4A70-2441-9684-EDBA40BDABF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E1A587-8514-7C46-8FE7-80BDE5146B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403829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070A79A-39CE-7341-AA6C-1F8E7EDE187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BD34025-9066-5747-99C1-0E810AA29CD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A8DEA2D-B10E-344B-8447-7FCD307CECF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AC466-2553-8245-A141-095AD0FA36E5}" type="datetimeFigureOut">
              <a:rPr lang="en-US" smtClean="0"/>
              <a:t>2/13/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1DD6445-AE9F-CD4E-9CE9-D385253DDCC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4DFD9EF-89D4-E24F-BF6B-3D36332B0E3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E1A587-8514-7C46-8FE7-80BDE5146B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07128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937DC7D-82FE-B844-9FEE-98267F18566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4935B16-5F9B-E44B-9EA6-1FF29E10AED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CFCE10E-E663-544F-BF62-9279148711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AC466-2553-8245-A141-095AD0FA36E5}" type="datetimeFigureOut">
              <a:rPr lang="en-US" smtClean="0"/>
              <a:t>2/13/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6E134B3-E17F-1E46-AF3E-A41C02E4184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D522419-ABA1-E44C-A7DD-D36860A4A0D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E1A587-8514-7C46-8FE7-80BDE5146B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631716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FEF3786-5575-8D43-9569-AD535A59732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EAD4D40-0FC8-A142-B116-B2AFCD8BE72D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BF26B5A9-205D-384A-98B3-BE7ED28FDF2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A881A178-3F78-0F4D-BD53-AD429BDF50B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AC466-2553-8245-A141-095AD0FA36E5}" type="datetimeFigureOut">
              <a:rPr lang="en-US" smtClean="0"/>
              <a:t>2/13/19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A43979D-5A81-6C49-B744-15247B1CA29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4ECF98D-E5CD-6B49-9114-6710B378C02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E1A587-8514-7C46-8FE7-80BDE5146B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412849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4BF6B3D-6199-1F40-BF25-4A525E1211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3D2C976-5DF5-6049-8B2C-9786C923FA4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F6BC7ACF-ABC3-984B-B57D-B0E62BC3765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108E8D24-BF68-D74D-88F8-2EA3BCA8F246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27D0DC3A-5930-7A4F-8EFE-200A18746C8D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E63D34E8-12C1-374F-A2E3-99B71C0830C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AC466-2553-8245-A141-095AD0FA36E5}" type="datetimeFigureOut">
              <a:rPr lang="en-US" smtClean="0"/>
              <a:t>2/13/19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4A1D0816-7E78-434B-9833-D7F127E74DB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6511E256-0ED5-A240-9FDE-9000EFEBF98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E1A587-8514-7C46-8FE7-80BDE5146B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20003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D456EB5-E5D4-EF46-85D1-E5FC52D5EC1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2819FCAE-B87F-FA40-B8C3-288E965B658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AC466-2553-8245-A141-095AD0FA36E5}" type="datetimeFigureOut">
              <a:rPr lang="en-US" smtClean="0"/>
              <a:t>2/13/19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EBFEA7F2-EAB9-D34F-8B7F-10C3984D1BF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3C3B0555-A0ED-2543-8778-A78FF26CD6B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E1A587-8514-7C46-8FE7-80BDE5146B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083903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25F4D61D-CC2A-DF4F-91FC-6CF26294074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AC466-2553-8245-A141-095AD0FA36E5}" type="datetimeFigureOut">
              <a:rPr lang="en-US" smtClean="0"/>
              <a:t>2/13/19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AD70006E-0848-7A46-AF02-2CE904252C4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9609C9D-5FDB-DE41-9DCC-7A0924C7A41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E1A587-8514-7C46-8FE7-80BDE5146B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576605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CC1FC92-8569-394D-864A-C90B838F154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776CA65-5B97-7C41-A372-21048EAD324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3474DED8-3BBC-AE4A-A8CD-AA9802B0042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42890761-2C3D-4C4C-A768-853AFC96AFE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AC466-2553-8245-A141-095AD0FA36E5}" type="datetimeFigureOut">
              <a:rPr lang="en-US" smtClean="0"/>
              <a:t>2/13/19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01CE7B69-AB6B-174D-A3F9-2FBC5024DE9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DC5DB90-747D-6A4B-9B14-98144E477E3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E1A587-8514-7C46-8FE7-80BDE5146B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175700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2EA8220-6B37-C44D-A78E-68E5242A8E9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817FBF07-22D1-5146-9C84-A474AB55DA9C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29A84682-21DE-A94D-9BA9-E1D62C11EBE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9D2EC0A-9F5B-4C48-8F34-FE5007AEB9F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AC466-2553-8245-A141-095AD0FA36E5}" type="datetimeFigureOut">
              <a:rPr lang="en-US" smtClean="0"/>
              <a:t>2/13/19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0B8B12C5-B8CA-8843-B0DE-101FAFE74E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A189A209-A5F5-7748-8BFD-98F39F89795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E1A587-8514-7C46-8FE7-80BDE5146B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115567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255FEBFE-787C-694B-A528-D5FAC8B1ACA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9C8F20B8-E24E-A043-A4DF-E8F27090A12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FBBA586-7AE3-F649-86E6-D4CC27A01290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D6AC466-2553-8245-A141-095AD0FA36E5}" type="datetimeFigureOut">
              <a:rPr lang="en-US" smtClean="0"/>
              <a:t>2/13/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B70CF16-47D2-9040-9F71-933D0BE25BC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21C9E31-370F-9B44-907E-82B666F7E23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DE1A587-8514-7C46-8FE7-80BDE5146B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694871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7" Type="http://schemas.openxmlformats.org/officeDocument/2006/relationships/image" Target="../media/image14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3.png"/><Relationship Id="rId5" Type="http://schemas.openxmlformats.org/officeDocument/2006/relationships/image" Target="../media/image12.png"/><Relationship Id="rId4" Type="http://schemas.openxmlformats.org/officeDocument/2006/relationships/image" Target="../media/image9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png"/><Relationship Id="rId3" Type="http://schemas.openxmlformats.org/officeDocument/2006/relationships/image" Target="../media/image8.png"/><Relationship Id="rId7" Type="http://schemas.openxmlformats.org/officeDocument/2006/relationships/image" Target="../media/image14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3.png"/><Relationship Id="rId5" Type="http://schemas.openxmlformats.org/officeDocument/2006/relationships/image" Target="../media/image12.png"/><Relationship Id="rId4" Type="http://schemas.openxmlformats.org/officeDocument/2006/relationships/image" Target="../media/image9.png"/><Relationship Id="rId9" Type="http://schemas.openxmlformats.org/officeDocument/2006/relationships/image" Target="../media/image19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7" Type="http://schemas.openxmlformats.org/officeDocument/2006/relationships/image" Target="../media/image17.png"/><Relationship Id="rId2" Type="http://schemas.openxmlformats.org/officeDocument/2006/relationships/hyperlink" Target="http://youtu.be/bf3fRxmk2VU" TargetMode="External"/><Relationship Id="rId1" Type="http://schemas.openxmlformats.org/officeDocument/2006/relationships/slideLayout" Target="../slideLayouts/slideLayout7.xml"/><Relationship Id="rId6" Type="http://schemas.openxmlformats.org/officeDocument/2006/relationships/hyperlink" Target="http://youtu.be/wa66el51uiY" TargetMode="External"/><Relationship Id="rId5" Type="http://schemas.openxmlformats.org/officeDocument/2006/relationships/image" Target="../media/image16.png"/><Relationship Id="rId4" Type="http://schemas.openxmlformats.org/officeDocument/2006/relationships/hyperlink" Target="http://youtu.be/bQgMdkO0qUA" TargetMode="Externa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eg"/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8.png"/><Relationship Id="rId5" Type="http://schemas.openxmlformats.org/officeDocument/2006/relationships/image" Target="../media/image57.png"/><Relationship Id="rId4" Type="http://schemas.openxmlformats.org/officeDocument/2006/relationships/image" Target="../media/image56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jpe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0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1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4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file:///C:/Users/mw24/Google%20Drive/Mathcad%2015%20files/Floc%20Roll-up%20Calculation%20Worksheet.xmcd/Selection%2043%205083%20490%205400" TargetMode="Externa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7.png"/><Relationship Id="rId5" Type="http://schemas.openxmlformats.org/officeDocument/2006/relationships/image" Target="../media/image36.png"/><Relationship Id="rId4" Type="http://schemas.openxmlformats.org/officeDocument/2006/relationships/image" Target="../media/image35.wmf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hyperlink" Target="https://www.youtube.com/watch?v=tw4rTDKnwgo&amp;list=UUXq9V81yyUOTQYokfp5wXfw" TargetMode="External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e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0.png"/><Relationship Id="rId2" Type="http://schemas.openxmlformats.org/officeDocument/2006/relationships/image" Target="../media/image280.png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0.png"/><Relationship Id="rId2" Type="http://schemas.openxmlformats.org/officeDocument/2006/relationships/image" Target="../media/image280.png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0.png"/><Relationship Id="rId2" Type="http://schemas.openxmlformats.org/officeDocument/2006/relationships/image" Target="../media/image28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0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0.png"/><Relationship Id="rId2" Type="http://schemas.openxmlformats.org/officeDocument/2006/relationships/image" Target="../media/image28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0.png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0.png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41.wmf"/><Relationship Id="rId4" Type="http://schemas.openxmlformats.org/officeDocument/2006/relationships/oleObject" Target="file:///C:/Documents%20and%20Settings/mw24/My%20Documents/Mathcad/Plate%20Settler%20Head%20Loss.xmcd/Selection%20403%20443%20798%20800" TargetMode="Externa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file:///C:/Users/mw24/Google%20Drive/Mathcad%2015%20files/Floc%20blanket%20G.xmcd/Selection%2019%20419%20297%20640" TargetMode="Externa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44.wmf"/><Relationship Id="rId5" Type="http://schemas.openxmlformats.org/officeDocument/2006/relationships/oleObject" Target="file:///C:/Users/mw24/Google%20Drive/Mathcad%2015%20files/Floc%20blanket%20G.xmcd/Selection%20435%20427%20731%20648" TargetMode="External"/><Relationship Id="rId4" Type="http://schemas.openxmlformats.org/officeDocument/2006/relationships/image" Target="../media/image43.wmf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jpeg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jpeg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.e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0" Type="http://schemas.openxmlformats.org/officeDocument/2006/relationships/image" Target="../media/image4.emf"/><Relationship Id="rId4" Type="http://schemas.openxmlformats.org/officeDocument/2006/relationships/image" Target="../media/image1.emf"/><Relationship Id="rId9" Type="http://schemas.openxmlformats.org/officeDocument/2006/relationships/oleObject" Target="../embeddings/oleObject5.bin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7" Type="http://schemas.openxmlformats.org/officeDocument/2006/relationships/image" Target="../media/image4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47.w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png"/><Relationship Id="rId3" Type="http://schemas.openxmlformats.org/officeDocument/2006/relationships/oleObject" Target="../embeddings/oleObject7.bin"/><Relationship Id="rId7" Type="http://schemas.openxmlformats.org/officeDocument/2006/relationships/image" Target="../media/image5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8.bin"/><Relationship Id="rId10" Type="http://schemas.openxmlformats.org/officeDocument/2006/relationships/image" Target="../media/image40.png"/><Relationship Id="rId4" Type="http://schemas.openxmlformats.org/officeDocument/2006/relationships/image" Target="../media/image47.wmf"/><Relationship Id="rId9" Type="http://schemas.openxmlformats.org/officeDocument/2006/relationships/image" Target="../media/image52.png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png"/><Relationship Id="rId3" Type="http://schemas.openxmlformats.org/officeDocument/2006/relationships/oleObject" Target="../embeddings/oleObject7.bin"/><Relationship Id="rId7" Type="http://schemas.openxmlformats.org/officeDocument/2006/relationships/image" Target="../media/image5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47.wmf"/><Relationship Id="rId9" Type="http://schemas.openxmlformats.org/officeDocument/2006/relationships/image" Target="../media/image40.png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47.wmf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jpeg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emf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hyperlink" Target="https://confluence.cornell.edu/download/attachments/77267239/Floc+Roll-up.pdf?version=1&amp;modificationDate=1348753684000" TargetMode="External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7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jpeg"/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7.jpeg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0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90.png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7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4" Type="http://schemas.openxmlformats.org/officeDocument/2006/relationships/image" Target="../media/image60.png"/></Relationships>
</file>

<file path=ppt/slides/_rels/slide56.xml.rels><?xml version="1.0" encoding="UTF-8" standalone="yes"?>
<Relationships xmlns="http://schemas.openxmlformats.org/package/2006/relationships"><Relationship Id="rId3" Type="http://schemas.microsoft.com/office/2007/relationships/media" Target="../media/media3.mp4"/><Relationship Id="rId7" Type="http://schemas.openxmlformats.org/officeDocument/2006/relationships/image" Target="../media/image62.png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6" Type="http://schemas.openxmlformats.org/officeDocument/2006/relationships/image" Target="../media/image61.png"/><Relationship Id="rId5" Type="http://schemas.openxmlformats.org/officeDocument/2006/relationships/slideLayout" Target="../slideLayouts/slideLayout7.xml"/><Relationship Id="rId4" Type="http://schemas.openxmlformats.org/officeDocument/2006/relationships/video" Target="../media/media3.mp4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video" Target="../media/media4.mp4"/><Relationship Id="rId1" Type="http://schemas.microsoft.com/office/2007/relationships/media" Target="../media/media4.mp4"/><Relationship Id="rId4" Type="http://schemas.openxmlformats.org/officeDocument/2006/relationships/image" Target="../media/image63.png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video" Target="../media/media5.mp4"/><Relationship Id="rId1" Type="http://schemas.microsoft.com/office/2007/relationships/media" Target="../media/media5.mp4"/><Relationship Id="rId5" Type="http://schemas.openxmlformats.org/officeDocument/2006/relationships/image" Target="../media/image65.png"/><Relationship Id="rId4" Type="http://schemas.openxmlformats.org/officeDocument/2006/relationships/image" Target="../media/image64.jpeg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AF55D801-5E45-9A44-A0B7-879022DC5D55}"/>
              </a:ext>
            </a:extLst>
          </p:cNvPr>
          <p:cNvSpPr txBox="1"/>
          <p:nvPr/>
        </p:nvSpPr>
        <p:spPr>
          <a:xfrm>
            <a:off x="681985" y="2241176"/>
            <a:ext cx="10828029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dirty="0"/>
              <a:t>Figures added to textbook already</a:t>
            </a:r>
          </a:p>
        </p:txBody>
      </p:sp>
    </p:spTree>
    <p:extLst>
      <p:ext uri="{BB962C8B-B14F-4D97-AF65-F5344CB8AC3E}">
        <p14:creationId xmlns:p14="http://schemas.microsoft.com/office/powerpoint/2010/main" val="6779692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5">
            <a:extLst>
              <a:ext uri="{FF2B5EF4-FFF2-40B4-BE49-F238E27FC236}">
                <a16:creationId xmlns:a16="http://schemas.microsoft.com/office/drawing/2014/main" id="{F804AC81-B29E-6949-9503-9733867D261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3467" y="757258"/>
            <a:ext cx="10905066" cy="53434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1D03B92C-FCD4-B748-923B-32E1B84852A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49892" y="2851663"/>
            <a:ext cx="719190" cy="472304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87EB2DC2-582E-7E4D-8F15-16B1B4B96CE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265692" y="2857840"/>
            <a:ext cx="584200" cy="584200"/>
          </a:xfrm>
          <a:prstGeom prst="rect">
            <a:avLst/>
          </a:prstGeom>
        </p:spPr>
      </p:pic>
      <p:pic>
        <p:nvPicPr>
          <p:cNvPr id="12" name="Picture 5">
            <a:extLst>
              <a:ext uri="{FF2B5EF4-FFF2-40B4-BE49-F238E27FC236}">
                <a16:creationId xmlns:a16="http://schemas.microsoft.com/office/drawing/2014/main" id="{AA1B0D42-D246-1D44-822F-E7F792C2AE49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3306040" y="2293405"/>
            <a:ext cx="411532" cy="6426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" name="Block Arc 13">
            <a:extLst>
              <a:ext uri="{FF2B5EF4-FFF2-40B4-BE49-F238E27FC236}">
                <a16:creationId xmlns:a16="http://schemas.microsoft.com/office/drawing/2014/main" id="{EA2DACFD-AE9F-AE47-BF4E-B1245F8381A4}"/>
              </a:ext>
            </a:extLst>
          </p:cNvPr>
          <p:cNvSpPr/>
          <p:nvPr/>
        </p:nvSpPr>
        <p:spPr bwMode="auto">
          <a:xfrm rot="10800000">
            <a:off x="2314990" y="2335635"/>
            <a:ext cx="1396501" cy="1421362"/>
          </a:xfrm>
          <a:prstGeom prst="blockArc">
            <a:avLst>
              <a:gd name="adj1" fmla="val 10800000"/>
              <a:gd name="adj2" fmla="val 16200005"/>
              <a:gd name="adj3" fmla="val 25784"/>
            </a:avLst>
          </a:prstGeom>
          <a:solidFill>
            <a:srgbClr val="A8C0D5"/>
          </a:solidFill>
          <a:ln w="12700" cap="flat" cmpd="sng" algn="ctr">
            <a:solidFill>
              <a:srgbClr val="98B7D0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charset="0"/>
            </a:endParaRPr>
          </a:p>
        </p:txBody>
      </p:sp>
      <p:pic>
        <p:nvPicPr>
          <p:cNvPr id="13" name="Picture 5">
            <a:extLst>
              <a:ext uri="{FF2B5EF4-FFF2-40B4-BE49-F238E27FC236}">
                <a16:creationId xmlns:a16="http://schemas.microsoft.com/office/drawing/2014/main" id="{C4F9B916-A087-5B4C-8C45-13F2E0387D19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 rot="10800000">
            <a:off x="3264086" y="2736820"/>
            <a:ext cx="464303" cy="4197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" name="Picture 5">
            <a:extLst>
              <a:ext uri="{FF2B5EF4-FFF2-40B4-BE49-F238E27FC236}">
                <a16:creationId xmlns:a16="http://schemas.microsoft.com/office/drawing/2014/main" id="{8BDF1C1A-DB59-7649-892D-F50D86D5A3C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 rot="5400000">
            <a:off x="2331812" y="2876487"/>
            <a:ext cx="388060" cy="13965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246359A3-3EC4-E242-ABF7-3114C41D8884}"/>
              </a:ext>
            </a:extLst>
          </p:cNvPr>
          <p:cNvSpPr txBox="1"/>
          <p:nvPr/>
        </p:nvSpPr>
        <p:spPr>
          <a:xfrm>
            <a:off x="73919" y="64701"/>
            <a:ext cx="24057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sed_tank_overview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2342609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5">
            <a:extLst>
              <a:ext uri="{FF2B5EF4-FFF2-40B4-BE49-F238E27FC236}">
                <a16:creationId xmlns:a16="http://schemas.microsoft.com/office/drawing/2014/main" id="{F804AC81-B29E-6949-9503-9733867D261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3467" y="757258"/>
            <a:ext cx="10905066" cy="53434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1D03B92C-FCD4-B748-923B-32E1B84852A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49892" y="2851663"/>
            <a:ext cx="719190" cy="472304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87EB2DC2-582E-7E4D-8F15-16B1B4B96CE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265692" y="2857840"/>
            <a:ext cx="584200" cy="584200"/>
          </a:xfrm>
          <a:prstGeom prst="rect">
            <a:avLst/>
          </a:prstGeom>
        </p:spPr>
      </p:pic>
      <p:pic>
        <p:nvPicPr>
          <p:cNvPr id="12" name="Picture 5">
            <a:extLst>
              <a:ext uri="{FF2B5EF4-FFF2-40B4-BE49-F238E27FC236}">
                <a16:creationId xmlns:a16="http://schemas.microsoft.com/office/drawing/2014/main" id="{AA1B0D42-D246-1D44-822F-E7F792C2AE49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3306040" y="2293405"/>
            <a:ext cx="411532" cy="6426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" name="Block Arc 13">
            <a:extLst>
              <a:ext uri="{FF2B5EF4-FFF2-40B4-BE49-F238E27FC236}">
                <a16:creationId xmlns:a16="http://schemas.microsoft.com/office/drawing/2014/main" id="{EA2DACFD-AE9F-AE47-BF4E-B1245F8381A4}"/>
              </a:ext>
            </a:extLst>
          </p:cNvPr>
          <p:cNvSpPr/>
          <p:nvPr/>
        </p:nvSpPr>
        <p:spPr bwMode="auto">
          <a:xfrm rot="10800000">
            <a:off x="2314990" y="2335635"/>
            <a:ext cx="1396501" cy="1421362"/>
          </a:xfrm>
          <a:prstGeom prst="blockArc">
            <a:avLst>
              <a:gd name="adj1" fmla="val 10800000"/>
              <a:gd name="adj2" fmla="val 16200005"/>
              <a:gd name="adj3" fmla="val 25784"/>
            </a:avLst>
          </a:prstGeom>
          <a:solidFill>
            <a:srgbClr val="A8C0D5"/>
          </a:solidFill>
          <a:ln w="12700" cap="flat" cmpd="sng" algn="ctr">
            <a:solidFill>
              <a:srgbClr val="98B7D0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charset="0"/>
            </a:endParaRPr>
          </a:p>
        </p:txBody>
      </p:sp>
      <p:pic>
        <p:nvPicPr>
          <p:cNvPr id="13" name="Picture 5">
            <a:extLst>
              <a:ext uri="{FF2B5EF4-FFF2-40B4-BE49-F238E27FC236}">
                <a16:creationId xmlns:a16="http://schemas.microsoft.com/office/drawing/2014/main" id="{C4F9B916-A087-5B4C-8C45-13F2E0387D19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 rot="10800000">
            <a:off x="3264086" y="2736820"/>
            <a:ext cx="464303" cy="4197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" name="Picture 5">
            <a:extLst>
              <a:ext uri="{FF2B5EF4-FFF2-40B4-BE49-F238E27FC236}">
                <a16:creationId xmlns:a16="http://schemas.microsoft.com/office/drawing/2014/main" id="{8BDF1C1A-DB59-7649-892D-F50D86D5A3C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 rot="5400000">
            <a:off x="2331812" y="2876487"/>
            <a:ext cx="388060" cy="13965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246359A3-3EC4-E242-ABF7-3114C41D8884}"/>
              </a:ext>
            </a:extLst>
          </p:cNvPr>
          <p:cNvSpPr txBox="1"/>
          <p:nvPr/>
        </p:nvSpPr>
        <p:spPr>
          <a:xfrm>
            <a:off x="73919" y="64701"/>
            <a:ext cx="29328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sed_tank_flow_conserve.png</a:t>
            </a:r>
            <a:endParaRPr lang="en-US" dirty="0"/>
          </a:p>
        </p:txBody>
      </p:sp>
      <p:sp>
        <p:nvSpPr>
          <p:cNvPr id="3" name="Right Triangle 2">
            <a:extLst>
              <a:ext uri="{FF2B5EF4-FFF2-40B4-BE49-F238E27FC236}">
                <a16:creationId xmlns:a16="http://schemas.microsoft.com/office/drawing/2014/main" id="{92A683EE-4B50-CC49-B902-D870F3023AF6}"/>
              </a:ext>
            </a:extLst>
          </p:cNvPr>
          <p:cNvSpPr/>
          <p:nvPr/>
        </p:nvSpPr>
        <p:spPr>
          <a:xfrm>
            <a:off x="4348976" y="2293405"/>
            <a:ext cx="451619" cy="750878"/>
          </a:xfrm>
          <a:prstGeom prst="rtTriangle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98CD407E-BE89-0841-9B61-24CE5506013A}"/>
              </a:ext>
            </a:extLst>
          </p:cNvPr>
          <p:cNvSpPr txBox="1"/>
          <p:nvPr/>
        </p:nvSpPr>
        <p:spPr>
          <a:xfrm>
            <a:off x="4569082" y="1427356"/>
            <a:ext cx="14885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“lost triangle”</a:t>
            </a:r>
          </a:p>
        </p:txBody>
      </p: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E1B74BDB-20A5-D242-844E-3C932CF6326B}"/>
              </a:ext>
            </a:extLst>
          </p:cNvPr>
          <p:cNvCxnSpPr>
            <a:cxnSpLocks/>
          </p:cNvCxnSpPr>
          <p:nvPr/>
        </p:nvCxnSpPr>
        <p:spPr>
          <a:xfrm flipH="1">
            <a:off x="4481296" y="1796688"/>
            <a:ext cx="238144" cy="940132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5BD15B49-0F83-C246-A316-488E4DFC2DD2}"/>
              </a:ext>
            </a:extLst>
          </p:cNvPr>
          <p:cNvCxnSpPr>
            <a:cxnSpLocks/>
            <a:stCxn id="3" idx="4"/>
          </p:cNvCxnSpPr>
          <p:nvPr/>
        </p:nvCxnSpPr>
        <p:spPr>
          <a:xfrm>
            <a:off x="4800595" y="3044283"/>
            <a:ext cx="5871122" cy="0"/>
          </a:xfrm>
          <a:prstGeom prst="straightConnector1">
            <a:avLst/>
          </a:prstGeom>
          <a:ln w="38100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D241ECAC-9363-0541-9F34-B827833B868A}"/>
              </a:ext>
            </a:extLst>
          </p:cNvPr>
          <p:cNvCxnSpPr>
            <a:cxnSpLocks/>
          </p:cNvCxnSpPr>
          <p:nvPr/>
        </p:nvCxnSpPr>
        <p:spPr>
          <a:xfrm>
            <a:off x="4348976" y="3631581"/>
            <a:ext cx="6322741" cy="0"/>
          </a:xfrm>
          <a:prstGeom prst="straightConnector1">
            <a:avLst/>
          </a:prstGeom>
          <a:ln w="38100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95F1DC7D-FBD2-A04A-919F-40D6804C92FE}"/>
                  </a:ext>
                </a:extLst>
              </p:cNvPr>
              <p:cNvSpPr txBox="1"/>
              <p:nvPr/>
            </p:nvSpPr>
            <p:spPr>
              <a:xfrm>
                <a:off x="10692700" y="2787275"/>
                <a:ext cx="1322029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𝐿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𝑆𝑒𝑑𝐴𝑐𝑡𝑖𝑣𝑒</m:t>
                          </m:r>
                        </m:sub>
                      </m:sSub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95F1DC7D-FBD2-A04A-919F-40D6804C92F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92700" y="2787275"/>
                <a:ext cx="1322029" cy="369332"/>
              </a:xfrm>
              <a:prstGeom prst="rect">
                <a:avLst/>
              </a:prstGeom>
              <a:blipFill>
                <a:blip r:embed="rId8"/>
                <a:stretch>
                  <a:fillRect l="-4762" r="-952" b="-1290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8734FD87-05F1-694E-A327-4AD34DC140FB}"/>
                  </a:ext>
                </a:extLst>
              </p:cNvPr>
              <p:cNvSpPr txBox="1"/>
              <p:nvPr/>
            </p:nvSpPr>
            <p:spPr>
              <a:xfrm>
                <a:off x="10692700" y="3333099"/>
                <a:ext cx="1099532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𝐿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𝑆𝑒𝑑𝐹𝑙𝑜𝑐</m:t>
                          </m:r>
                        </m:sub>
                      </m:sSub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8734FD87-05F1-694E-A327-4AD34DC140F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92700" y="3333099"/>
                <a:ext cx="1099532" cy="369332"/>
              </a:xfrm>
              <a:prstGeom prst="rect">
                <a:avLst/>
              </a:prstGeom>
              <a:blipFill>
                <a:blip r:embed="rId9"/>
                <a:stretch>
                  <a:fillRect l="-5682" r="-1136" b="-1290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FC6AB3FE-ED45-924E-8AFC-0F34411B3BC8}"/>
              </a:ext>
            </a:extLst>
          </p:cNvPr>
          <p:cNvCxnSpPr>
            <a:cxnSpLocks/>
          </p:cNvCxnSpPr>
          <p:nvPr/>
        </p:nvCxnSpPr>
        <p:spPr>
          <a:xfrm>
            <a:off x="4800595" y="3044010"/>
            <a:ext cx="0" cy="587571"/>
          </a:xfrm>
          <a:prstGeom prst="line">
            <a:avLst/>
          </a:prstGeom>
          <a:ln w="25400">
            <a:solidFill>
              <a:srgbClr val="C0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4094464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hlinkClick r:id="rId2"/>
            <a:extLst>
              <a:ext uri="{FF2B5EF4-FFF2-40B4-BE49-F238E27FC236}">
                <a16:creationId xmlns:a16="http://schemas.microsoft.com/office/drawing/2014/main" id="{F755FEC7-6FFD-3F43-AE81-8257B872AED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8420" y="1405467"/>
            <a:ext cx="3692973" cy="381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" name="Picture 2">
            <a:hlinkClick r:id="rId4"/>
            <a:extLst>
              <a:ext uri="{FF2B5EF4-FFF2-40B4-BE49-F238E27FC236}">
                <a16:creationId xmlns:a16="http://schemas.microsoft.com/office/drawing/2014/main" id="{2C451F28-FCF2-4F49-94E8-B85D2DB7332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29826" y="1405467"/>
            <a:ext cx="3827724" cy="381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" name="Picture 3">
            <a:hlinkClick r:id="rId6"/>
            <a:extLst>
              <a:ext uri="{FF2B5EF4-FFF2-40B4-BE49-F238E27FC236}">
                <a16:creationId xmlns:a16="http://schemas.microsoft.com/office/drawing/2014/main" id="{FB5538B6-5BF1-7B42-ABFF-900C5694F4C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15983" y="1405467"/>
            <a:ext cx="3597597" cy="381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4451E104-62DB-A64D-895D-C0B62CF16119}"/>
              </a:ext>
            </a:extLst>
          </p:cNvPr>
          <p:cNvSpPr txBox="1"/>
          <p:nvPr/>
        </p:nvSpPr>
        <p:spPr>
          <a:xfrm>
            <a:off x="1216834" y="988593"/>
            <a:ext cx="161614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Flat bottom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D5DAD201-79AE-CF4B-850D-6BB9FC783412}"/>
              </a:ext>
            </a:extLst>
          </p:cNvPr>
          <p:cNvSpPr txBox="1"/>
          <p:nvPr/>
        </p:nvSpPr>
        <p:spPr>
          <a:xfrm>
            <a:off x="5287928" y="1005357"/>
            <a:ext cx="161614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Centered jet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B60BDB99-E300-5347-852D-6304D4943691}"/>
              </a:ext>
            </a:extLst>
          </p:cNvPr>
          <p:cNvSpPr txBox="1"/>
          <p:nvPr/>
        </p:nvSpPr>
        <p:spPr>
          <a:xfrm>
            <a:off x="9772184" y="988593"/>
            <a:ext cx="189326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Offset jet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B983A3DF-8E66-E64B-88C1-1036BAFCF971}"/>
              </a:ext>
            </a:extLst>
          </p:cNvPr>
          <p:cNvSpPr txBox="1"/>
          <p:nvPr/>
        </p:nvSpPr>
        <p:spPr>
          <a:xfrm>
            <a:off x="73919" y="64701"/>
            <a:ext cx="19510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jet_placement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2981202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>
            <a:extLst>
              <a:ext uri="{FF2B5EF4-FFF2-40B4-BE49-F238E27FC236}">
                <a16:creationId xmlns:a16="http://schemas.microsoft.com/office/drawing/2014/main" id="{BDF4264D-AB6C-264C-A625-C02B88FE0C02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395"/>
          <a:stretch/>
        </p:blipFill>
        <p:spPr bwMode="auto">
          <a:xfrm>
            <a:off x="4505609" y="941693"/>
            <a:ext cx="6494818" cy="49746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85A7937E-3CD0-4943-9447-D3B2810032C1}"/>
              </a:ext>
            </a:extLst>
          </p:cNvPr>
          <p:cNvSpPr txBox="1"/>
          <p:nvPr/>
        </p:nvSpPr>
        <p:spPr>
          <a:xfrm>
            <a:off x="4583956" y="5042395"/>
            <a:ext cx="1446348" cy="707886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000" dirty="0"/>
              <a:t>Floc pickup location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93118BDF-B036-0042-866F-4B50E7642B70}"/>
              </a:ext>
            </a:extLst>
          </p:cNvPr>
          <p:cNvSpPr txBox="1"/>
          <p:nvPr/>
        </p:nvSpPr>
        <p:spPr>
          <a:xfrm>
            <a:off x="7200676" y="5396338"/>
            <a:ext cx="1356462" cy="40011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2000" dirty="0"/>
              <a:t>Jet reverser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ED166786-768A-4F40-BF0A-3EDBB8A6DA12}"/>
              </a:ext>
            </a:extLst>
          </p:cNvPr>
          <p:cNvSpPr txBox="1"/>
          <p:nvPr/>
        </p:nvSpPr>
        <p:spPr>
          <a:xfrm>
            <a:off x="4583956" y="4427547"/>
            <a:ext cx="1098387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000" dirty="0"/>
              <a:t>Diffusers</a:t>
            </a:r>
          </a:p>
        </p:txBody>
      </p: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99DFF74F-4D22-A049-9044-877F9B9E87E0}"/>
              </a:ext>
            </a:extLst>
          </p:cNvPr>
          <p:cNvCxnSpPr>
            <a:cxnSpLocks/>
            <a:stCxn id="5" idx="3"/>
          </p:cNvCxnSpPr>
          <p:nvPr/>
        </p:nvCxnSpPr>
        <p:spPr bwMode="auto">
          <a:xfrm>
            <a:off x="5682343" y="4627602"/>
            <a:ext cx="627017" cy="34030"/>
          </a:xfrm>
          <a:prstGeom prst="straightConnector1">
            <a:avLst/>
          </a:prstGeom>
          <a:noFill/>
          <a:ln w="44450" cap="flat" cmpd="sng" algn="ctr">
            <a:solidFill>
              <a:schemeClr val="tx1"/>
            </a:solidFill>
            <a:prstDash val="solid"/>
            <a:round/>
            <a:headEnd type="none" w="lg" len="med"/>
            <a:tailEnd type="triangle"/>
          </a:ln>
          <a:effectLst/>
        </p:spPr>
      </p:cxn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CD0D68EF-97F3-A645-A80C-8B78D256B795}"/>
              </a:ext>
            </a:extLst>
          </p:cNvPr>
          <p:cNvCxnSpPr>
            <a:cxnSpLocks/>
            <a:stCxn id="3" idx="3"/>
          </p:cNvCxnSpPr>
          <p:nvPr/>
        </p:nvCxnSpPr>
        <p:spPr bwMode="auto">
          <a:xfrm flipV="1">
            <a:off x="6030304" y="5181600"/>
            <a:ext cx="499805" cy="214738"/>
          </a:xfrm>
          <a:prstGeom prst="straightConnector1">
            <a:avLst/>
          </a:prstGeom>
          <a:noFill/>
          <a:ln w="44450" cap="flat" cmpd="sng" algn="ctr">
            <a:solidFill>
              <a:schemeClr val="tx1"/>
            </a:solidFill>
            <a:prstDash val="solid"/>
            <a:round/>
            <a:headEnd type="none" w="lg" len="med"/>
            <a:tailEnd type="triangle"/>
          </a:ln>
          <a:effectLst/>
        </p:spPr>
      </p:cxn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8EBFAA9A-1DD1-794D-BD42-B2659E4332B9}"/>
              </a:ext>
            </a:extLst>
          </p:cNvPr>
          <p:cNvCxnSpPr>
            <a:cxnSpLocks/>
            <a:stCxn id="4" idx="1"/>
          </p:cNvCxnSpPr>
          <p:nvPr/>
        </p:nvCxnSpPr>
        <p:spPr bwMode="auto">
          <a:xfrm flipH="1" flipV="1">
            <a:off x="6807200" y="5276479"/>
            <a:ext cx="393476" cy="319914"/>
          </a:xfrm>
          <a:prstGeom prst="straightConnector1">
            <a:avLst/>
          </a:prstGeom>
          <a:noFill/>
          <a:ln w="44450" cap="flat" cmpd="sng" algn="ctr">
            <a:solidFill>
              <a:schemeClr val="tx1"/>
            </a:solidFill>
            <a:prstDash val="solid"/>
            <a:round/>
            <a:headEnd type="none" w="lg" len="med"/>
            <a:tailEnd type="triangle"/>
          </a:ln>
          <a:effectLst/>
        </p:spPr>
      </p:cxnSp>
      <p:sp>
        <p:nvSpPr>
          <p:cNvPr id="9" name="TextBox 8">
            <a:extLst>
              <a:ext uri="{FF2B5EF4-FFF2-40B4-BE49-F238E27FC236}">
                <a16:creationId xmlns:a16="http://schemas.microsoft.com/office/drawing/2014/main" id="{EEAF6D5D-3117-754A-8E7C-B30AF7582377}"/>
              </a:ext>
            </a:extLst>
          </p:cNvPr>
          <p:cNvSpPr txBox="1"/>
          <p:nvPr/>
        </p:nvSpPr>
        <p:spPr>
          <a:xfrm>
            <a:off x="73919" y="64701"/>
            <a:ext cx="23049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sed_cross_section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3068196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9D8E590A-582F-CD43-9AB6-DDAFCAF16665}"/>
              </a:ext>
            </a:extLst>
          </p:cNvPr>
          <p:cNvGrpSpPr/>
          <p:nvPr/>
        </p:nvGrpSpPr>
        <p:grpSpPr>
          <a:xfrm>
            <a:off x="6380616" y="1486348"/>
            <a:ext cx="4073745" cy="3662621"/>
            <a:chOff x="5617028" y="2926861"/>
            <a:chExt cx="3028207" cy="2691057"/>
          </a:xfrm>
        </p:grpSpPr>
        <p:pic>
          <p:nvPicPr>
            <p:cNvPr id="3" name="Picture 3">
              <a:extLst>
                <a:ext uri="{FF2B5EF4-FFF2-40B4-BE49-F238E27FC236}">
                  <a16:creationId xmlns:a16="http://schemas.microsoft.com/office/drawing/2014/main" id="{256D39C6-B363-DB40-8E5E-62C12E93302F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 bwMode="auto">
            <a:xfrm>
              <a:off x="5617028" y="2926861"/>
              <a:ext cx="3028207" cy="269105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cxnSp>
          <p:nvCxnSpPr>
            <p:cNvPr id="4" name="Straight Arrow Connector 3">
              <a:extLst>
                <a:ext uri="{FF2B5EF4-FFF2-40B4-BE49-F238E27FC236}">
                  <a16:creationId xmlns:a16="http://schemas.microsoft.com/office/drawing/2014/main" id="{9B8441E4-1513-004B-AE98-AEF7FFAC76AA}"/>
                </a:ext>
              </a:extLst>
            </p:cNvPr>
            <p:cNvCxnSpPr/>
            <p:nvPr/>
          </p:nvCxnSpPr>
          <p:spPr bwMode="auto">
            <a:xfrm flipV="1">
              <a:off x="6748233" y="3708253"/>
              <a:ext cx="546265" cy="746666"/>
            </a:xfrm>
            <a:prstGeom prst="straightConnector1">
              <a:avLst/>
            </a:prstGeom>
            <a:noFill/>
            <a:ln w="57150" cap="flat" cmpd="sng" algn="ctr">
              <a:solidFill>
                <a:srgbClr val="FF0000"/>
              </a:solidFill>
              <a:prstDash val="solid"/>
              <a:round/>
              <a:headEnd type="none" w="lg" len="med"/>
              <a:tailEnd type="arrow"/>
            </a:ln>
            <a:effectLst/>
          </p:spPr>
        </p:cxnSp>
      </p:grpSp>
      <p:sp>
        <p:nvSpPr>
          <p:cNvPr id="5" name="TextBox 4">
            <a:extLst>
              <a:ext uri="{FF2B5EF4-FFF2-40B4-BE49-F238E27FC236}">
                <a16:creationId xmlns:a16="http://schemas.microsoft.com/office/drawing/2014/main" id="{B7E3D2CC-D587-5B4C-A90B-B4FDF84EC727}"/>
              </a:ext>
            </a:extLst>
          </p:cNvPr>
          <p:cNvSpPr txBox="1"/>
          <p:nvPr/>
        </p:nvSpPr>
        <p:spPr>
          <a:xfrm>
            <a:off x="7143858" y="5148970"/>
            <a:ext cx="2547259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8.9 mm Jet Diameter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7496045A-0406-204A-A112-149388E36EEA}"/>
              </a:ext>
            </a:extLst>
          </p:cNvPr>
          <p:cNvSpPr txBox="1"/>
          <p:nvPr/>
        </p:nvSpPr>
        <p:spPr>
          <a:xfrm>
            <a:off x="2132292" y="5148970"/>
            <a:ext cx="2919824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3.9 mm Jet Diameter</a:t>
            </a:r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977F51AB-AAA6-5844-B430-0D4AE0ED6884}"/>
              </a:ext>
            </a:extLst>
          </p:cNvPr>
          <p:cNvGrpSpPr/>
          <p:nvPr/>
        </p:nvGrpSpPr>
        <p:grpSpPr>
          <a:xfrm>
            <a:off x="1635064" y="1486349"/>
            <a:ext cx="4187404" cy="3662620"/>
            <a:chOff x="-106441" y="2190557"/>
            <a:chExt cx="3042726" cy="2934094"/>
          </a:xfrm>
        </p:grpSpPr>
        <p:pic>
          <p:nvPicPr>
            <p:cNvPr id="8" name="Picture 5">
              <a:extLst>
                <a:ext uri="{FF2B5EF4-FFF2-40B4-BE49-F238E27FC236}">
                  <a16:creationId xmlns:a16="http://schemas.microsoft.com/office/drawing/2014/main" id="{5A98C67C-E6FB-354A-98DD-0740AE2BF35E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 bwMode="auto">
            <a:xfrm>
              <a:off x="-106441" y="2190557"/>
              <a:ext cx="3042726" cy="293409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cxnSp>
          <p:nvCxnSpPr>
            <p:cNvPr id="9" name="Straight Arrow Connector 8">
              <a:extLst>
                <a:ext uri="{FF2B5EF4-FFF2-40B4-BE49-F238E27FC236}">
                  <a16:creationId xmlns:a16="http://schemas.microsoft.com/office/drawing/2014/main" id="{05C5B45A-9C50-EA42-A4EF-1AA4F6AEB568}"/>
                </a:ext>
              </a:extLst>
            </p:cNvPr>
            <p:cNvCxnSpPr/>
            <p:nvPr/>
          </p:nvCxnSpPr>
          <p:spPr bwMode="auto">
            <a:xfrm flipV="1">
              <a:off x="1045028" y="2849706"/>
              <a:ext cx="369894" cy="771898"/>
            </a:xfrm>
            <a:prstGeom prst="straightConnector1">
              <a:avLst/>
            </a:prstGeom>
            <a:noFill/>
            <a:ln w="57150" cap="flat" cmpd="sng" algn="ctr">
              <a:solidFill>
                <a:srgbClr val="FF0000"/>
              </a:solidFill>
              <a:prstDash val="solid"/>
              <a:round/>
              <a:headEnd type="none" w="lg" len="med"/>
              <a:tailEnd type="arrow"/>
            </a:ln>
            <a:effectLst/>
          </p:spPr>
        </p:cxnSp>
      </p:grp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1250609C-CAD9-514C-BDFC-DDF24DE5E773}"/>
              </a:ext>
            </a:extLst>
          </p:cNvPr>
          <p:cNvCxnSpPr/>
          <p:nvPr/>
        </p:nvCxnSpPr>
        <p:spPr bwMode="auto">
          <a:xfrm>
            <a:off x="1926779" y="1628427"/>
            <a:ext cx="887603" cy="760021"/>
          </a:xfrm>
          <a:prstGeom prst="straightConnector1">
            <a:avLst/>
          </a:prstGeom>
          <a:noFill/>
          <a:ln w="38100" cap="flat" cmpd="sng" algn="ctr">
            <a:solidFill>
              <a:schemeClr val="bg2"/>
            </a:solidFill>
            <a:prstDash val="solid"/>
            <a:round/>
            <a:headEnd type="none" w="lg" len="med"/>
            <a:tailEnd type="arrow"/>
          </a:ln>
          <a:effectLst/>
        </p:spPr>
      </p:cxn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CA4BF371-75DB-954B-BAF5-F60664FB0C61}"/>
              </a:ext>
            </a:extLst>
          </p:cNvPr>
          <p:cNvCxnSpPr/>
          <p:nvPr/>
        </p:nvCxnSpPr>
        <p:spPr bwMode="auto">
          <a:xfrm>
            <a:off x="6563371" y="1640098"/>
            <a:ext cx="887603" cy="861790"/>
          </a:xfrm>
          <a:prstGeom prst="straightConnector1">
            <a:avLst/>
          </a:prstGeom>
          <a:noFill/>
          <a:ln w="38100" cap="flat" cmpd="sng" algn="ctr">
            <a:solidFill>
              <a:schemeClr val="bg2"/>
            </a:solidFill>
            <a:prstDash val="solid"/>
            <a:round/>
            <a:headEnd type="none" w="lg" len="med"/>
            <a:tailEnd type="arrow"/>
          </a:ln>
          <a:effectLst/>
        </p:spPr>
      </p:cxnSp>
      <p:sp>
        <p:nvSpPr>
          <p:cNvPr id="12" name="Curved Left Arrow 11">
            <a:extLst>
              <a:ext uri="{FF2B5EF4-FFF2-40B4-BE49-F238E27FC236}">
                <a16:creationId xmlns:a16="http://schemas.microsoft.com/office/drawing/2014/main" id="{07225E81-1848-B242-9C59-BE3FE7AEB3F6}"/>
              </a:ext>
            </a:extLst>
          </p:cNvPr>
          <p:cNvSpPr/>
          <p:nvPr/>
        </p:nvSpPr>
        <p:spPr bwMode="auto">
          <a:xfrm rot="5400000">
            <a:off x="4379162" y="3207345"/>
            <a:ext cx="546265" cy="1912839"/>
          </a:xfrm>
          <a:prstGeom prst="curvedLeftArrow">
            <a:avLst/>
          </a:prstGeom>
          <a:solidFill>
            <a:schemeClr val="accent1"/>
          </a:solidFill>
          <a:ln w="28575" cap="flat" cmpd="sng" algn="ctr">
            <a:solidFill>
              <a:schemeClr val="accent1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3" name="Curved Left Arrow 12">
            <a:extLst>
              <a:ext uri="{FF2B5EF4-FFF2-40B4-BE49-F238E27FC236}">
                <a16:creationId xmlns:a16="http://schemas.microsoft.com/office/drawing/2014/main" id="{04BC2F96-8FF8-9249-8336-4E5BD207A810}"/>
              </a:ext>
            </a:extLst>
          </p:cNvPr>
          <p:cNvSpPr/>
          <p:nvPr/>
        </p:nvSpPr>
        <p:spPr bwMode="auto">
          <a:xfrm rot="5400000">
            <a:off x="8964986" y="3480477"/>
            <a:ext cx="546265" cy="1912839"/>
          </a:xfrm>
          <a:prstGeom prst="curvedLeftArrow">
            <a:avLst/>
          </a:prstGeom>
          <a:solidFill>
            <a:schemeClr val="accent1"/>
          </a:solidFill>
          <a:ln w="28575" cap="flat" cmpd="sng" algn="ctr">
            <a:solidFill>
              <a:schemeClr val="accent1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3DABB075-06AC-BA4A-A274-CE5F26E9EE51}"/>
              </a:ext>
            </a:extLst>
          </p:cNvPr>
          <p:cNvSpPr txBox="1"/>
          <p:nvPr/>
        </p:nvSpPr>
        <p:spPr>
          <a:xfrm>
            <a:off x="5175263" y="3316352"/>
            <a:ext cx="64720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Jet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8A5D8E5F-A91A-2D49-B2C7-1E1E6F8CFD9B}"/>
              </a:ext>
            </a:extLst>
          </p:cNvPr>
          <p:cNvSpPr txBox="1"/>
          <p:nvPr/>
        </p:nvSpPr>
        <p:spPr>
          <a:xfrm>
            <a:off x="9807156" y="3594557"/>
            <a:ext cx="64720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Jet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F51B827E-518A-A941-9FDB-B7B37F0FC269}"/>
              </a:ext>
            </a:extLst>
          </p:cNvPr>
          <p:cNvSpPr txBox="1"/>
          <p:nvPr/>
        </p:nvSpPr>
        <p:spPr>
          <a:xfrm>
            <a:off x="6369534" y="1067159"/>
            <a:ext cx="2554378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000" dirty="0"/>
              <a:t>Current of settled flocs</a:t>
            </a:r>
          </a:p>
        </p:txBody>
      </p: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BCCBD3AA-358A-6442-ADC1-9A28C9205FA3}"/>
              </a:ext>
            </a:extLst>
          </p:cNvPr>
          <p:cNvCxnSpPr/>
          <p:nvPr/>
        </p:nvCxnSpPr>
        <p:spPr bwMode="auto">
          <a:xfrm rot="16200000">
            <a:off x="2797115" y="2850117"/>
            <a:ext cx="845207" cy="0"/>
          </a:xfrm>
          <a:prstGeom prst="line">
            <a:avLst/>
          </a:prstGeom>
          <a:noFill/>
          <a:ln w="57150" cap="flat" cmpd="sng" algn="ctr">
            <a:solidFill>
              <a:srgbClr val="FF0000"/>
            </a:solidFill>
            <a:prstDash val="solid"/>
            <a:round/>
            <a:headEnd type="none" w="lg" len="med"/>
            <a:tailEnd type="none" w="lg" len="med"/>
          </a:ln>
          <a:effectLst/>
        </p:spPr>
      </p:cxn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39D85C8A-6A92-6D4B-B445-F8A606E92AEC}"/>
              </a:ext>
            </a:extLst>
          </p:cNvPr>
          <p:cNvCxnSpPr/>
          <p:nvPr/>
        </p:nvCxnSpPr>
        <p:spPr bwMode="auto">
          <a:xfrm rot="5400000">
            <a:off x="7508832" y="3090990"/>
            <a:ext cx="845207" cy="0"/>
          </a:xfrm>
          <a:prstGeom prst="line">
            <a:avLst/>
          </a:prstGeom>
          <a:noFill/>
          <a:ln w="57150" cap="flat" cmpd="sng" algn="ctr">
            <a:solidFill>
              <a:srgbClr val="FF0000"/>
            </a:solidFill>
            <a:prstDash val="solid"/>
            <a:round/>
            <a:headEnd type="none" w="lg" len="med"/>
            <a:tailEnd type="none" w="lg" len="med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C88998B0-0CE1-9241-8DE2-72B4BCF2F048}"/>
                  </a:ext>
                </a:extLst>
              </p:cNvPr>
              <p:cNvSpPr txBox="1"/>
              <p:nvPr/>
            </p:nvSpPr>
            <p:spPr>
              <a:xfrm>
                <a:off x="3106096" y="2165903"/>
                <a:ext cx="622670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i="1" smtClean="0">
                              <a:latin typeface="Cambria Math"/>
                              <a:ea typeface="Cambria Math"/>
                            </a:rPr>
                            <m:t>𝜃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C88998B0-0CE1-9241-8DE2-72B4BCF2F04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06096" y="2165903"/>
                <a:ext cx="622670" cy="52322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FF26507A-5964-C040-89B3-EA9FB7470275}"/>
                  </a:ext>
                </a:extLst>
              </p:cNvPr>
              <p:cNvSpPr txBox="1"/>
              <p:nvPr/>
            </p:nvSpPr>
            <p:spPr>
              <a:xfrm>
                <a:off x="7831364" y="2534748"/>
                <a:ext cx="630942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i="1" smtClean="0">
                              <a:latin typeface="Cambria Math"/>
                              <a:ea typeface="Cambria Math"/>
                            </a:rPr>
                            <m:t>𝜃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FF26507A-5964-C040-89B3-EA9FB747027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31364" y="2534748"/>
                <a:ext cx="630942" cy="52322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2F3B2BDF-26B5-F345-989B-3C51050A4047}"/>
                  </a:ext>
                </a:extLst>
              </p:cNvPr>
              <p:cNvSpPr txBox="1"/>
              <p:nvPr/>
            </p:nvSpPr>
            <p:spPr>
              <a:xfrm>
                <a:off x="5380504" y="5485185"/>
                <a:ext cx="622670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i="1" smtClean="0">
                              <a:latin typeface="Cambria Math"/>
                              <a:ea typeface="Cambria Math"/>
                            </a:rPr>
                            <m:t>𝜃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2F3B2BDF-26B5-F345-989B-3C51050A404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80504" y="5485185"/>
                <a:ext cx="622670" cy="52322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2E799341-ECE2-394D-A27E-FF994DA5FA52}"/>
                  </a:ext>
                </a:extLst>
              </p:cNvPr>
              <p:cNvSpPr txBox="1"/>
              <p:nvPr/>
            </p:nvSpPr>
            <p:spPr>
              <a:xfrm>
                <a:off x="6103360" y="5495038"/>
                <a:ext cx="630942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i="1" smtClean="0">
                              <a:latin typeface="Cambria Math"/>
                              <a:ea typeface="Cambria Math"/>
                            </a:rPr>
                            <m:t>𝜃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2E799341-ECE2-394D-A27E-FF994DA5FA5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03360" y="5495038"/>
                <a:ext cx="630942" cy="52322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TextBox 23">
            <a:extLst>
              <a:ext uri="{FF2B5EF4-FFF2-40B4-BE49-F238E27FC236}">
                <a16:creationId xmlns:a16="http://schemas.microsoft.com/office/drawing/2014/main" id="{EABB1AC1-1ED0-2144-B35F-881B9D8FDC50}"/>
              </a:ext>
            </a:extLst>
          </p:cNvPr>
          <p:cNvSpPr txBox="1"/>
          <p:nvPr/>
        </p:nvSpPr>
        <p:spPr>
          <a:xfrm>
            <a:off x="5846218" y="5482838"/>
            <a:ext cx="45126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&lt;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92379FD2-B3F0-AB47-B634-A38F8A193F56}"/>
              </a:ext>
            </a:extLst>
          </p:cNvPr>
          <p:cNvSpPr txBox="1"/>
          <p:nvPr/>
        </p:nvSpPr>
        <p:spPr>
          <a:xfrm>
            <a:off x="1635064" y="1090356"/>
            <a:ext cx="2554378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000" dirty="0"/>
              <a:t>Current of settled flocs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048A1BA1-B47A-964B-8C13-A2F4E358A627}"/>
              </a:ext>
            </a:extLst>
          </p:cNvPr>
          <p:cNvSpPr txBox="1"/>
          <p:nvPr/>
        </p:nvSpPr>
        <p:spPr>
          <a:xfrm>
            <a:off x="73919" y="64701"/>
            <a:ext cx="14658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jet_angle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6647234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C:\Documents and Settings\mw24\Desktop\Inlet Channel.png">
            <a:extLst>
              <a:ext uri="{FF2B5EF4-FFF2-40B4-BE49-F238E27FC236}">
                <a16:creationId xmlns:a16="http://schemas.microsoft.com/office/drawing/2014/main" id="{F880FDEB-71A8-664E-A6EB-F28FAA63F06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270" t="38317" r="61892" b="50616"/>
          <a:stretch>
            <a:fillRect/>
          </a:stretch>
        </p:blipFill>
        <p:spPr bwMode="auto">
          <a:xfrm rot="16200000">
            <a:off x="4085324" y="2492308"/>
            <a:ext cx="4416044" cy="2208022"/>
          </a:xfrm>
          <a:prstGeom prst="rect">
            <a:avLst/>
          </a:prstGeom>
          <a:noFill/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EADDB80D-F7FF-914B-9630-758EE2852BD0}"/>
              </a:ext>
            </a:extLst>
          </p:cNvPr>
          <p:cNvSpPr txBox="1"/>
          <p:nvPr/>
        </p:nvSpPr>
        <p:spPr>
          <a:xfrm>
            <a:off x="6872923" y="4068471"/>
            <a:ext cx="1776486" cy="378023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pPr algn="r"/>
            <a:r>
              <a:rPr lang="en-US" sz="1800" dirty="0"/>
              <a:t>Influent channel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912D350F-26C0-A146-8CB6-A41074AB9093}"/>
              </a:ext>
            </a:extLst>
          </p:cNvPr>
          <p:cNvSpPr txBox="1"/>
          <p:nvPr/>
        </p:nvSpPr>
        <p:spPr>
          <a:xfrm>
            <a:off x="2188513" y="3117290"/>
            <a:ext cx="2208022" cy="479029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pPr algn="r"/>
            <a:r>
              <a:rPr lang="en-US" sz="1800" dirty="0"/>
              <a:t>Pipes to </a:t>
            </a:r>
          </a:p>
          <a:p>
            <a:pPr algn="r"/>
            <a:r>
              <a:rPr lang="en-US" sz="1800" dirty="0"/>
              <a:t>sedimentation bays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6732760F-9F0D-D844-97D3-12305A7D68AC}"/>
              </a:ext>
            </a:extLst>
          </p:cNvPr>
          <p:cNvSpPr txBox="1"/>
          <p:nvPr/>
        </p:nvSpPr>
        <p:spPr>
          <a:xfrm>
            <a:off x="73919" y="64701"/>
            <a:ext cx="27187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influent_channel_bays.png</a:t>
            </a:r>
            <a:endParaRPr lang="en-US" dirty="0"/>
          </a:p>
        </p:txBody>
      </p: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1E4A2A4C-C898-3544-8FB8-2C978DEF954B}"/>
              </a:ext>
            </a:extLst>
          </p:cNvPr>
          <p:cNvCxnSpPr>
            <a:cxnSpLocks/>
            <a:stCxn id="5" idx="1"/>
            <a:endCxn id="15" idx="2"/>
          </p:cNvCxnSpPr>
          <p:nvPr/>
        </p:nvCxnSpPr>
        <p:spPr>
          <a:xfrm flipH="1" flipV="1">
            <a:off x="6220894" y="3596319"/>
            <a:ext cx="652029" cy="661164"/>
          </a:xfrm>
          <a:prstGeom prst="straightConnector1">
            <a:avLst/>
          </a:prstGeom>
          <a:ln w="5715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Parallelogram 14">
            <a:extLst>
              <a:ext uri="{FF2B5EF4-FFF2-40B4-BE49-F238E27FC236}">
                <a16:creationId xmlns:a16="http://schemas.microsoft.com/office/drawing/2014/main" id="{746A9A8C-5790-8740-9E59-98DCD25C5E56}"/>
              </a:ext>
            </a:extLst>
          </p:cNvPr>
          <p:cNvSpPr/>
          <p:nvPr/>
        </p:nvSpPr>
        <p:spPr>
          <a:xfrm>
            <a:off x="5275115" y="1388297"/>
            <a:ext cx="1394625" cy="4416043"/>
          </a:xfrm>
          <a:prstGeom prst="parallelogram">
            <a:avLst>
              <a:gd name="adj" fmla="val 64368"/>
            </a:avLst>
          </a:prstGeom>
          <a:noFill/>
          <a:ln w="666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48" name="Group 47">
            <a:extLst>
              <a:ext uri="{FF2B5EF4-FFF2-40B4-BE49-F238E27FC236}">
                <a16:creationId xmlns:a16="http://schemas.microsoft.com/office/drawing/2014/main" id="{39A04060-9798-994C-BC05-6C668AAFB414}"/>
              </a:ext>
            </a:extLst>
          </p:cNvPr>
          <p:cNvGrpSpPr/>
          <p:nvPr/>
        </p:nvGrpSpPr>
        <p:grpSpPr>
          <a:xfrm>
            <a:off x="4358111" y="2587619"/>
            <a:ext cx="1737889" cy="2217463"/>
            <a:chOff x="4358111" y="2587619"/>
            <a:chExt cx="1737889" cy="2217463"/>
          </a:xfrm>
        </p:grpSpPr>
        <p:cxnSp>
          <p:nvCxnSpPr>
            <p:cNvPr id="26" name="Elbow Connector 25">
              <a:extLst>
                <a:ext uri="{FF2B5EF4-FFF2-40B4-BE49-F238E27FC236}">
                  <a16:creationId xmlns:a16="http://schemas.microsoft.com/office/drawing/2014/main" id="{ED4A5A1F-A469-E44A-918F-25B3052BC949}"/>
                </a:ext>
              </a:extLst>
            </p:cNvPr>
            <p:cNvCxnSpPr>
              <a:cxnSpLocks/>
              <a:stCxn id="6" idx="3"/>
            </p:cNvCxnSpPr>
            <p:nvPr/>
          </p:nvCxnSpPr>
          <p:spPr>
            <a:xfrm>
              <a:off x="4396535" y="3356805"/>
              <a:ext cx="1466383" cy="900678"/>
            </a:xfrm>
            <a:prstGeom prst="bentConnector3">
              <a:avLst>
                <a:gd name="adj1" fmla="val 50000"/>
              </a:avLst>
            </a:prstGeom>
            <a:ln w="571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Elbow Connector 28">
              <a:extLst>
                <a:ext uri="{FF2B5EF4-FFF2-40B4-BE49-F238E27FC236}">
                  <a16:creationId xmlns:a16="http://schemas.microsoft.com/office/drawing/2014/main" id="{8102D710-0188-024B-993F-816F3835252B}"/>
                </a:ext>
              </a:extLst>
            </p:cNvPr>
            <p:cNvCxnSpPr>
              <a:cxnSpLocks/>
            </p:cNvCxnSpPr>
            <p:nvPr/>
          </p:nvCxnSpPr>
          <p:spPr>
            <a:xfrm>
              <a:off x="4396534" y="3356805"/>
              <a:ext cx="1574573" cy="351232"/>
            </a:xfrm>
            <a:prstGeom prst="bentConnector3">
              <a:avLst>
                <a:gd name="adj1" fmla="val 46584"/>
              </a:avLst>
            </a:prstGeom>
            <a:ln w="571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Elbow Connector 30">
              <a:extLst>
                <a:ext uri="{FF2B5EF4-FFF2-40B4-BE49-F238E27FC236}">
                  <a16:creationId xmlns:a16="http://schemas.microsoft.com/office/drawing/2014/main" id="{4D632FE1-F490-2A40-8BF4-C69124F58634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358111" y="3117289"/>
              <a:ext cx="1659600" cy="231039"/>
            </a:xfrm>
            <a:prstGeom prst="bentConnector3">
              <a:avLst>
                <a:gd name="adj1" fmla="val 46759"/>
              </a:avLst>
            </a:prstGeom>
            <a:ln w="571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Elbow Connector 33">
              <a:extLst>
                <a:ext uri="{FF2B5EF4-FFF2-40B4-BE49-F238E27FC236}">
                  <a16:creationId xmlns:a16="http://schemas.microsoft.com/office/drawing/2014/main" id="{4FAF4D32-A392-814D-A21B-AF6DC2B5F460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382474" y="2587619"/>
              <a:ext cx="1713526" cy="760709"/>
            </a:xfrm>
            <a:prstGeom prst="bentConnector3">
              <a:avLst>
                <a:gd name="adj1" fmla="val 43722"/>
              </a:avLst>
            </a:prstGeom>
            <a:ln w="571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Elbow Connector 41">
              <a:extLst>
                <a:ext uri="{FF2B5EF4-FFF2-40B4-BE49-F238E27FC236}">
                  <a16:creationId xmlns:a16="http://schemas.microsoft.com/office/drawing/2014/main" id="{7E59A22D-3D61-594B-A5D8-33CD0ED8E892}"/>
                </a:ext>
              </a:extLst>
            </p:cNvPr>
            <p:cNvCxnSpPr>
              <a:cxnSpLocks/>
            </p:cNvCxnSpPr>
            <p:nvPr/>
          </p:nvCxnSpPr>
          <p:spPr>
            <a:xfrm rot="16200000" flipH="1">
              <a:off x="4719171" y="3750690"/>
              <a:ext cx="1456754" cy="652029"/>
            </a:xfrm>
            <a:prstGeom prst="bentConnector3">
              <a:avLst>
                <a:gd name="adj1" fmla="val 98000"/>
              </a:avLst>
            </a:prstGeom>
            <a:ln w="571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39545917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Content Placeholder 3" descr="channel and manifold.png">
            <a:extLst>
              <a:ext uri="{FF2B5EF4-FFF2-40B4-BE49-F238E27FC236}">
                <a16:creationId xmlns:a16="http://schemas.microsoft.com/office/drawing/2014/main" id="{A8A0A012-7FAE-5E49-BDE2-682929291FA2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>
            <a:off x="5410407" y="1366662"/>
            <a:ext cx="1929277" cy="63160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BF0F6E7B-9791-2443-AA01-97D07689793C}"/>
              </a:ext>
            </a:extLst>
          </p:cNvPr>
          <p:cNvSpPr txBox="1"/>
          <p:nvPr/>
        </p:nvSpPr>
        <p:spPr>
          <a:xfrm>
            <a:off x="4775182" y="3371058"/>
            <a:ext cx="1776486" cy="378023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pPr algn="r"/>
            <a:r>
              <a:rPr lang="en-US" sz="1800" dirty="0"/>
              <a:t>Influent channel</a:t>
            </a:r>
          </a:p>
        </p:txBody>
      </p: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7CE7A899-7887-EE49-8474-0B4BEACC6DF1}"/>
              </a:ext>
            </a:extLst>
          </p:cNvPr>
          <p:cNvCxnSpPr>
            <a:cxnSpLocks/>
            <a:stCxn id="5" idx="1"/>
          </p:cNvCxnSpPr>
          <p:nvPr/>
        </p:nvCxnSpPr>
        <p:spPr>
          <a:xfrm flipH="1">
            <a:off x="4034118" y="3560070"/>
            <a:ext cx="741064" cy="151318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>
            <a:extLst>
              <a:ext uri="{FF2B5EF4-FFF2-40B4-BE49-F238E27FC236}">
                <a16:creationId xmlns:a16="http://schemas.microsoft.com/office/drawing/2014/main" id="{27FC8399-E5A3-6D4C-BDE2-9F5B7CC8B5BA}"/>
              </a:ext>
            </a:extLst>
          </p:cNvPr>
          <p:cNvSpPr txBox="1"/>
          <p:nvPr/>
        </p:nvSpPr>
        <p:spPr>
          <a:xfrm>
            <a:off x="5824053" y="4241191"/>
            <a:ext cx="1776486" cy="378023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pPr algn="r"/>
            <a:r>
              <a:rPr lang="en-US" sz="1800" dirty="0"/>
              <a:t>Influent manifold</a:t>
            </a:r>
          </a:p>
        </p:txBody>
      </p: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028CF645-8D1A-7346-B444-33ED70D04D55}"/>
              </a:ext>
            </a:extLst>
          </p:cNvPr>
          <p:cNvCxnSpPr>
            <a:cxnSpLocks/>
            <a:stCxn id="8" idx="2"/>
          </p:cNvCxnSpPr>
          <p:nvPr/>
        </p:nvCxnSpPr>
        <p:spPr>
          <a:xfrm flipH="1">
            <a:off x="6341764" y="4619214"/>
            <a:ext cx="370532" cy="492110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>
            <a:extLst>
              <a:ext uri="{FF2B5EF4-FFF2-40B4-BE49-F238E27FC236}">
                <a16:creationId xmlns:a16="http://schemas.microsoft.com/office/drawing/2014/main" id="{F4FE9C0D-DF99-834C-92E0-E2CC1834A172}"/>
              </a:ext>
            </a:extLst>
          </p:cNvPr>
          <p:cNvSpPr txBox="1"/>
          <p:nvPr/>
        </p:nvSpPr>
        <p:spPr>
          <a:xfrm>
            <a:off x="73919" y="64701"/>
            <a:ext cx="31306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influent_channel_manifold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0282469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>
            <a:extLst>
              <a:ext uri="{FF2B5EF4-FFF2-40B4-BE49-F238E27FC236}">
                <a16:creationId xmlns:a16="http://schemas.microsoft.com/office/drawing/2014/main" id="{870D4C7B-A212-B84E-9704-D6B39350007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212830"/>
              </a:clrFrom>
              <a:clrTo>
                <a:srgbClr val="212830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13490" y="2249207"/>
            <a:ext cx="4992741" cy="19292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CA181D99-077B-7447-96CE-EF384EFABC0D}"/>
              </a:ext>
            </a:extLst>
          </p:cNvPr>
          <p:cNvSpPr txBox="1"/>
          <p:nvPr/>
        </p:nvSpPr>
        <p:spPr>
          <a:xfrm>
            <a:off x="5716477" y="1695215"/>
            <a:ext cx="1776486" cy="378023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pPr algn="r"/>
            <a:r>
              <a:rPr lang="en-US" sz="1800" dirty="0"/>
              <a:t>Influent manifold</a:t>
            </a:r>
          </a:p>
        </p:txBody>
      </p: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97E25AD7-E9CB-0A49-A816-F1EA56599960}"/>
              </a:ext>
            </a:extLst>
          </p:cNvPr>
          <p:cNvCxnSpPr>
            <a:cxnSpLocks/>
            <a:stCxn id="5" idx="2"/>
          </p:cNvCxnSpPr>
          <p:nvPr/>
        </p:nvCxnSpPr>
        <p:spPr>
          <a:xfrm flipH="1">
            <a:off x="6234188" y="2073238"/>
            <a:ext cx="370532" cy="492110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TextBox 38">
            <a:extLst>
              <a:ext uri="{FF2B5EF4-FFF2-40B4-BE49-F238E27FC236}">
                <a16:creationId xmlns:a16="http://schemas.microsoft.com/office/drawing/2014/main" id="{29E9575D-9DCE-C943-B4AC-A4520B9C63C9}"/>
              </a:ext>
            </a:extLst>
          </p:cNvPr>
          <p:cNvSpPr txBox="1"/>
          <p:nvPr/>
        </p:nvSpPr>
        <p:spPr>
          <a:xfrm>
            <a:off x="5348937" y="4465312"/>
            <a:ext cx="1070517" cy="536111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pPr algn="r"/>
            <a:r>
              <a:rPr lang="en-US" sz="1800" dirty="0"/>
              <a:t>Diffusers</a:t>
            </a:r>
          </a:p>
        </p:txBody>
      </p:sp>
      <p:sp>
        <p:nvSpPr>
          <p:cNvPr id="41" name="Left Bracket 40">
            <a:extLst>
              <a:ext uri="{FF2B5EF4-FFF2-40B4-BE49-F238E27FC236}">
                <a16:creationId xmlns:a16="http://schemas.microsoft.com/office/drawing/2014/main" id="{F5C2E953-FA1F-D74A-8FE1-AAEEC28211D6}"/>
              </a:ext>
            </a:extLst>
          </p:cNvPr>
          <p:cNvSpPr/>
          <p:nvPr/>
        </p:nvSpPr>
        <p:spPr>
          <a:xfrm rot="16200000">
            <a:off x="5767449" y="1826530"/>
            <a:ext cx="284824" cy="4992740"/>
          </a:xfrm>
          <a:prstGeom prst="leftBracket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TextBox 41">
            <a:extLst>
              <a:ext uri="{FF2B5EF4-FFF2-40B4-BE49-F238E27FC236}">
                <a16:creationId xmlns:a16="http://schemas.microsoft.com/office/drawing/2014/main" id="{1EEE8B24-7DA7-F34B-8D84-EA1F5F325790}"/>
              </a:ext>
            </a:extLst>
          </p:cNvPr>
          <p:cNvSpPr txBox="1"/>
          <p:nvPr/>
        </p:nvSpPr>
        <p:spPr>
          <a:xfrm>
            <a:off x="73919" y="64701"/>
            <a:ext cx="36622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influent_manifold_diffuser_base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6845799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>
            <a:extLst>
              <a:ext uri="{FF2B5EF4-FFF2-40B4-BE49-F238E27FC236}">
                <a16:creationId xmlns:a16="http://schemas.microsoft.com/office/drawing/2014/main" id="{870D4C7B-A212-B84E-9704-D6B39350007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212830"/>
              </a:clrFrom>
              <a:clrTo>
                <a:srgbClr val="212830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13490" y="2249207"/>
            <a:ext cx="4992741" cy="19292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CA181D99-077B-7447-96CE-EF384EFABC0D}"/>
              </a:ext>
            </a:extLst>
          </p:cNvPr>
          <p:cNvSpPr txBox="1"/>
          <p:nvPr/>
        </p:nvSpPr>
        <p:spPr>
          <a:xfrm>
            <a:off x="5716477" y="1695215"/>
            <a:ext cx="1776486" cy="378023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pPr algn="r"/>
            <a:r>
              <a:rPr lang="en-US" sz="1800" dirty="0"/>
              <a:t>Influent manifold</a:t>
            </a:r>
          </a:p>
        </p:txBody>
      </p: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97E25AD7-E9CB-0A49-A816-F1EA56599960}"/>
              </a:ext>
            </a:extLst>
          </p:cNvPr>
          <p:cNvCxnSpPr>
            <a:cxnSpLocks/>
            <a:stCxn id="5" idx="2"/>
          </p:cNvCxnSpPr>
          <p:nvPr/>
        </p:nvCxnSpPr>
        <p:spPr>
          <a:xfrm flipH="1">
            <a:off x="6234188" y="2073238"/>
            <a:ext cx="370532" cy="492110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Right Arrow 6">
            <a:extLst>
              <a:ext uri="{FF2B5EF4-FFF2-40B4-BE49-F238E27FC236}">
                <a16:creationId xmlns:a16="http://schemas.microsoft.com/office/drawing/2014/main" id="{34E59A49-44A4-1142-B449-0EA7E0E79B2A}"/>
              </a:ext>
            </a:extLst>
          </p:cNvPr>
          <p:cNvSpPr/>
          <p:nvPr/>
        </p:nvSpPr>
        <p:spPr>
          <a:xfrm>
            <a:off x="3413489" y="2637491"/>
            <a:ext cx="4992739" cy="484632"/>
          </a:xfrm>
          <a:prstGeom prst="rightArrow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38" name="Group 37">
            <a:extLst>
              <a:ext uri="{FF2B5EF4-FFF2-40B4-BE49-F238E27FC236}">
                <a16:creationId xmlns:a16="http://schemas.microsoft.com/office/drawing/2014/main" id="{6B4D961C-C0DD-D842-9D9C-6B7127E7820D}"/>
              </a:ext>
            </a:extLst>
          </p:cNvPr>
          <p:cNvGrpSpPr/>
          <p:nvPr/>
        </p:nvGrpSpPr>
        <p:grpSpPr>
          <a:xfrm>
            <a:off x="3621740" y="2928950"/>
            <a:ext cx="4661651" cy="1087238"/>
            <a:chOff x="3621740" y="2928950"/>
            <a:chExt cx="4661651" cy="1087238"/>
          </a:xfrm>
        </p:grpSpPr>
        <p:grpSp>
          <p:nvGrpSpPr>
            <p:cNvPr id="23" name="Group 22">
              <a:extLst>
                <a:ext uri="{FF2B5EF4-FFF2-40B4-BE49-F238E27FC236}">
                  <a16:creationId xmlns:a16="http://schemas.microsoft.com/office/drawing/2014/main" id="{CFD4E34D-3D7F-9A4C-A32C-40C40BE0258C}"/>
                </a:ext>
              </a:extLst>
            </p:cNvPr>
            <p:cNvGrpSpPr/>
            <p:nvPr/>
          </p:nvGrpSpPr>
          <p:grpSpPr>
            <a:xfrm>
              <a:off x="3621740" y="2928953"/>
              <a:ext cx="1999132" cy="1087235"/>
              <a:chOff x="3621740" y="2928953"/>
              <a:chExt cx="1999132" cy="1087235"/>
            </a:xfrm>
          </p:grpSpPr>
          <p:grpSp>
            <p:nvGrpSpPr>
              <p:cNvPr id="16" name="Group 15">
                <a:extLst>
                  <a:ext uri="{FF2B5EF4-FFF2-40B4-BE49-F238E27FC236}">
                    <a16:creationId xmlns:a16="http://schemas.microsoft.com/office/drawing/2014/main" id="{E076DAAB-DB7E-C04B-8033-63C350495ED9}"/>
                  </a:ext>
                </a:extLst>
              </p:cNvPr>
              <p:cNvGrpSpPr/>
              <p:nvPr/>
            </p:nvGrpSpPr>
            <p:grpSpPr>
              <a:xfrm>
                <a:off x="3621740" y="2928954"/>
                <a:ext cx="896472" cy="1087234"/>
                <a:chOff x="3621740" y="2928954"/>
                <a:chExt cx="896472" cy="1087234"/>
              </a:xfrm>
            </p:grpSpPr>
            <p:cxnSp>
              <p:nvCxnSpPr>
                <p:cNvPr id="9" name="Straight Arrow Connector 8">
                  <a:extLst>
                    <a:ext uri="{FF2B5EF4-FFF2-40B4-BE49-F238E27FC236}">
                      <a16:creationId xmlns:a16="http://schemas.microsoft.com/office/drawing/2014/main" id="{2B614A65-ED18-474A-B0FB-3D8C32D99660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4052047" y="2928955"/>
                  <a:ext cx="0" cy="1087233"/>
                </a:xfrm>
                <a:prstGeom prst="straightConnector1">
                  <a:avLst/>
                </a:prstGeom>
                <a:ln w="31750"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" name="Straight Arrow Connector 11">
                  <a:extLst>
                    <a:ext uri="{FF2B5EF4-FFF2-40B4-BE49-F238E27FC236}">
                      <a16:creationId xmlns:a16="http://schemas.microsoft.com/office/drawing/2014/main" id="{5EBA6B36-63EB-B949-B3AA-97E361D707D4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3863788" y="2928954"/>
                  <a:ext cx="0" cy="1087233"/>
                </a:xfrm>
                <a:prstGeom prst="straightConnector1">
                  <a:avLst/>
                </a:prstGeom>
                <a:ln w="31750"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" name="Straight Arrow Connector 12">
                  <a:extLst>
                    <a:ext uri="{FF2B5EF4-FFF2-40B4-BE49-F238E27FC236}">
                      <a16:creationId xmlns:a16="http://schemas.microsoft.com/office/drawing/2014/main" id="{A89CADFA-0631-F140-B7BA-FEB0079F8882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3621740" y="2928954"/>
                  <a:ext cx="0" cy="1087233"/>
                </a:xfrm>
                <a:prstGeom prst="straightConnector1">
                  <a:avLst/>
                </a:prstGeom>
                <a:ln w="31750"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4" name="Straight Arrow Connector 13">
                  <a:extLst>
                    <a:ext uri="{FF2B5EF4-FFF2-40B4-BE49-F238E27FC236}">
                      <a16:creationId xmlns:a16="http://schemas.microsoft.com/office/drawing/2014/main" id="{9AF1A4EE-1232-BB45-98CC-F0DEB0361D00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4276165" y="2928954"/>
                  <a:ext cx="0" cy="1087233"/>
                </a:xfrm>
                <a:prstGeom prst="straightConnector1">
                  <a:avLst/>
                </a:prstGeom>
                <a:ln w="31750"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5" name="Straight Arrow Connector 14">
                  <a:extLst>
                    <a:ext uri="{FF2B5EF4-FFF2-40B4-BE49-F238E27FC236}">
                      <a16:creationId xmlns:a16="http://schemas.microsoft.com/office/drawing/2014/main" id="{A0B77F30-5557-CF45-ADBA-72A30B98BD7F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4518212" y="2928954"/>
                  <a:ext cx="0" cy="1087233"/>
                </a:xfrm>
                <a:prstGeom prst="straightConnector1">
                  <a:avLst/>
                </a:prstGeom>
                <a:ln w="31750"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18" name="Straight Arrow Connector 17">
                <a:extLst>
                  <a:ext uri="{FF2B5EF4-FFF2-40B4-BE49-F238E27FC236}">
                    <a16:creationId xmlns:a16="http://schemas.microsoft.com/office/drawing/2014/main" id="{20948193-BBAF-8B48-9D60-B38DEE2B4700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5154707" y="2928954"/>
                <a:ext cx="0" cy="1087233"/>
              </a:xfrm>
              <a:prstGeom prst="straightConnector1">
                <a:avLst/>
              </a:prstGeom>
              <a:ln w="3175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" name="Straight Arrow Connector 18">
                <a:extLst>
                  <a:ext uri="{FF2B5EF4-FFF2-40B4-BE49-F238E27FC236}">
                    <a16:creationId xmlns:a16="http://schemas.microsoft.com/office/drawing/2014/main" id="{D2CDBD54-B9AE-A044-9BB8-182DC4494BD9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4966448" y="2928953"/>
                <a:ext cx="0" cy="1087233"/>
              </a:xfrm>
              <a:prstGeom prst="straightConnector1">
                <a:avLst/>
              </a:prstGeom>
              <a:ln w="3175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" name="Straight Arrow Connector 19">
                <a:extLst>
                  <a:ext uri="{FF2B5EF4-FFF2-40B4-BE49-F238E27FC236}">
                    <a16:creationId xmlns:a16="http://schemas.microsoft.com/office/drawing/2014/main" id="{755D1737-D0F2-FC4E-8F04-E7860628DC41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4724400" y="2928953"/>
                <a:ext cx="0" cy="1087233"/>
              </a:xfrm>
              <a:prstGeom prst="straightConnector1">
                <a:avLst/>
              </a:prstGeom>
              <a:ln w="3175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" name="Straight Arrow Connector 20">
                <a:extLst>
                  <a:ext uri="{FF2B5EF4-FFF2-40B4-BE49-F238E27FC236}">
                    <a16:creationId xmlns:a16="http://schemas.microsoft.com/office/drawing/2014/main" id="{C426A0A3-DE17-324A-AE4A-6D6A05307A0B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5378825" y="2928953"/>
                <a:ext cx="0" cy="1087233"/>
              </a:xfrm>
              <a:prstGeom prst="straightConnector1">
                <a:avLst/>
              </a:prstGeom>
              <a:ln w="3175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" name="Straight Arrow Connector 21">
                <a:extLst>
                  <a:ext uri="{FF2B5EF4-FFF2-40B4-BE49-F238E27FC236}">
                    <a16:creationId xmlns:a16="http://schemas.microsoft.com/office/drawing/2014/main" id="{0D198F3A-B5C0-904A-9C8F-A5EDFD85D4F3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5620872" y="2928953"/>
                <a:ext cx="0" cy="1087233"/>
              </a:xfrm>
              <a:prstGeom prst="straightConnector1">
                <a:avLst/>
              </a:prstGeom>
              <a:ln w="3175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5" name="Group 24">
              <a:extLst>
                <a:ext uri="{FF2B5EF4-FFF2-40B4-BE49-F238E27FC236}">
                  <a16:creationId xmlns:a16="http://schemas.microsoft.com/office/drawing/2014/main" id="{EE3726ED-66E8-9247-88C5-CE7D7B2B9A02}"/>
                </a:ext>
              </a:extLst>
            </p:cNvPr>
            <p:cNvGrpSpPr/>
            <p:nvPr/>
          </p:nvGrpSpPr>
          <p:grpSpPr>
            <a:xfrm>
              <a:off x="5827060" y="2928952"/>
              <a:ext cx="896472" cy="1087234"/>
              <a:chOff x="3621740" y="2928954"/>
              <a:chExt cx="896472" cy="1087234"/>
            </a:xfrm>
          </p:grpSpPr>
          <p:cxnSp>
            <p:nvCxnSpPr>
              <p:cNvPr id="31" name="Straight Arrow Connector 30">
                <a:extLst>
                  <a:ext uri="{FF2B5EF4-FFF2-40B4-BE49-F238E27FC236}">
                    <a16:creationId xmlns:a16="http://schemas.microsoft.com/office/drawing/2014/main" id="{DC3162FB-10A9-B84C-92ED-E2D613A2DA9B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4052047" y="2928955"/>
                <a:ext cx="0" cy="1087233"/>
              </a:xfrm>
              <a:prstGeom prst="straightConnector1">
                <a:avLst/>
              </a:prstGeom>
              <a:ln w="3175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" name="Straight Arrow Connector 31">
                <a:extLst>
                  <a:ext uri="{FF2B5EF4-FFF2-40B4-BE49-F238E27FC236}">
                    <a16:creationId xmlns:a16="http://schemas.microsoft.com/office/drawing/2014/main" id="{5BFBA45A-397E-0648-8354-4A10893C61F8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3863788" y="2928954"/>
                <a:ext cx="0" cy="1087233"/>
              </a:xfrm>
              <a:prstGeom prst="straightConnector1">
                <a:avLst/>
              </a:prstGeom>
              <a:ln w="3175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" name="Straight Arrow Connector 32">
                <a:extLst>
                  <a:ext uri="{FF2B5EF4-FFF2-40B4-BE49-F238E27FC236}">
                    <a16:creationId xmlns:a16="http://schemas.microsoft.com/office/drawing/2014/main" id="{EB3FBBD2-B312-CA4A-86D6-1FEDF7DE19B7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3621740" y="2928954"/>
                <a:ext cx="0" cy="1087233"/>
              </a:xfrm>
              <a:prstGeom prst="straightConnector1">
                <a:avLst/>
              </a:prstGeom>
              <a:ln w="3175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" name="Straight Arrow Connector 33">
                <a:extLst>
                  <a:ext uri="{FF2B5EF4-FFF2-40B4-BE49-F238E27FC236}">
                    <a16:creationId xmlns:a16="http://schemas.microsoft.com/office/drawing/2014/main" id="{D1C0CC30-2BDE-9949-8A1E-A5A1821B8E17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4276165" y="2928954"/>
                <a:ext cx="0" cy="1087233"/>
              </a:xfrm>
              <a:prstGeom prst="straightConnector1">
                <a:avLst/>
              </a:prstGeom>
              <a:ln w="3175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" name="Straight Arrow Connector 34">
                <a:extLst>
                  <a:ext uri="{FF2B5EF4-FFF2-40B4-BE49-F238E27FC236}">
                    <a16:creationId xmlns:a16="http://schemas.microsoft.com/office/drawing/2014/main" id="{9F753ADD-AEB5-6D4E-BFD0-A644D3C37C62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4518212" y="2928954"/>
                <a:ext cx="0" cy="1087233"/>
              </a:xfrm>
              <a:prstGeom prst="straightConnector1">
                <a:avLst/>
              </a:prstGeom>
              <a:ln w="3175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26" name="Straight Arrow Connector 25">
              <a:extLst>
                <a:ext uri="{FF2B5EF4-FFF2-40B4-BE49-F238E27FC236}">
                  <a16:creationId xmlns:a16="http://schemas.microsoft.com/office/drawing/2014/main" id="{A8571816-E357-0945-B9E5-BCE27D15EE1F}"/>
                </a:ext>
              </a:extLst>
            </p:cNvPr>
            <p:cNvCxnSpPr>
              <a:cxnSpLocks/>
            </p:cNvCxnSpPr>
            <p:nvPr/>
          </p:nvCxnSpPr>
          <p:spPr>
            <a:xfrm>
              <a:off x="7360027" y="2928952"/>
              <a:ext cx="0" cy="1087233"/>
            </a:xfrm>
            <a:prstGeom prst="straightConnector1">
              <a:avLst/>
            </a:prstGeom>
            <a:ln w="317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Arrow Connector 26">
              <a:extLst>
                <a:ext uri="{FF2B5EF4-FFF2-40B4-BE49-F238E27FC236}">
                  <a16:creationId xmlns:a16="http://schemas.microsoft.com/office/drawing/2014/main" id="{6E5796A1-6EF8-E747-B994-607AE3E7AFA4}"/>
                </a:ext>
              </a:extLst>
            </p:cNvPr>
            <p:cNvCxnSpPr>
              <a:cxnSpLocks/>
            </p:cNvCxnSpPr>
            <p:nvPr/>
          </p:nvCxnSpPr>
          <p:spPr>
            <a:xfrm>
              <a:off x="7171768" y="2928951"/>
              <a:ext cx="0" cy="1087233"/>
            </a:xfrm>
            <a:prstGeom prst="straightConnector1">
              <a:avLst/>
            </a:prstGeom>
            <a:ln w="317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Arrow Connector 27">
              <a:extLst>
                <a:ext uri="{FF2B5EF4-FFF2-40B4-BE49-F238E27FC236}">
                  <a16:creationId xmlns:a16="http://schemas.microsoft.com/office/drawing/2014/main" id="{98A1DD2E-718B-0A42-BA6D-CDFF7BEC3ED7}"/>
                </a:ext>
              </a:extLst>
            </p:cNvPr>
            <p:cNvCxnSpPr>
              <a:cxnSpLocks/>
            </p:cNvCxnSpPr>
            <p:nvPr/>
          </p:nvCxnSpPr>
          <p:spPr>
            <a:xfrm>
              <a:off x="6929720" y="2928951"/>
              <a:ext cx="0" cy="1087233"/>
            </a:xfrm>
            <a:prstGeom prst="straightConnector1">
              <a:avLst/>
            </a:prstGeom>
            <a:ln w="317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Arrow Connector 28">
              <a:extLst>
                <a:ext uri="{FF2B5EF4-FFF2-40B4-BE49-F238E27FC236}">
                  <a16:creationId xmlns:a16="http://schemas.microsoft.com/office/drawing/2014/main" id="{D971FB49-0800-EC46-9CFA-780872246571}"/>
                </a:ext>
              </a:extLst>
            </p:cNvPr>
            <p:cNvCxnSpPr>
              <a:cxnSpLocks/>
            </p:cNvCxnSpPr>
            <p:nvPr/>
          </p:nvCxnSpPr>
          <p:spPr>
            <a:xfrm>
              <a:off x="7602074" y="2928951"/>
              <a:ext cx="0" cy="1087233"/>
            </a:xfrm>
            <a:prstGeom prst="straightConnector1">
              <a:avLst/>
            </a:prstGeom>
            <a:ln w="317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Arrow Connector 29">
              <a:extLst>
                <a:ext uri="{FF2B5EF4-FFF2-40B4-BE49-F238E27FC236}">
                  <a16:creationId xmlns:a16="http://schemas.microsoft.com/office/drawing/2014/main" id="{A54F33A8-A1D3-0446-AADD-2C2D52CA781B}"/>
                </a:ext>
              </a:extLst>
            </p:cNvPr>
            <p:cNvCxnSpPr>
              <a:cxnSpLocks/>
            </p:cNvCxnSpPr>
            <p:nvPr/>
          </p:nvCxnSpPr>
          <p:spPr>
            <a:xfrm>
              <a:off x="7826192" y="2928951"/>
              <a:ext cx="0" cy="1087233"/>
            </a:xfrm>
            <a:prstGeom prst="straightConnector1">
              <a:avLst/>
            </a:prstGeom>
            <a:ln w="317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Arrow Connector 35">
              <a:extLst>
                <a:ext uri="{FF2B5EF4-FFF2-40B4-BE49-F238E27FC236}">
                  <a16:creationId xmlns:a16="http://schemas.microsoft.com/office/drawing/2014/main" id="{D1DBF6D9-8D28-4347-8DCE-D21FFA20B84D}"/>
                </a:ext>
              </a:extLst>
            </p:cNvPr>
            <p:cNvCxnSpPr>
              <a:cxnSpLocks/>
            </p:cNvCxnSpPr>
            <p:nvPr/>
          </p:nvCxnSpPr>
          <p:spPr>
            <a:xfrm>
              <a:off x="8086169" y="2928950"/>
              <a:ext cx="0" cy="1087233"/>
            </a:xfrm>
            <a:prstGeom prst="straightConnector1">
              <a:avLst/>
            </a:prstGeom>
            <a:ln w="317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Arrow Connector 36">
              <a:extLst>
                <a:ext uri="{FF2B5EF4-FFF2-40B4-BE49-F238E27FC236}">
                  <a16:creationId xmlns:a16="http://schemas.microsoft.com/office/drawing/2014/main" id="{5E0F133B-1D9E-0C4D-8F8C-4E1D1349CBA8}"/>
                </a:ext>
              </a:extLst>
            </p:cNvPr>
            <p:cNvCxnSpPr>
              <a:cxnSpLocks/>
            </p:cNvCxnSpPr>
            <p:nvPr/>
          </p:nvCxnSpPr>
          <p:spPr>
            <a:xfrm>
              <a:off x="8283391" y="2928950"/>
              <a:ext cx="0" cy="1087233"/>
            </a:xfrm>
            <a:prstGeom prst="straightConnector1">
              <a:avLst/>
            </a:prstGeom>
            <a:ln w="317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1" name="TextBox 40">
            <a:extLst>
              <a:ext uri="{FF2B5EF4-FFF2-40B4-BE49-F238E27FC236}">
                <a16:creationId xmlns:a16="http://schemas.microsoft.com/office/drawing/2014/main" id="{1A1596E7-4D35-EB4D-959B-EC788926259C}"/>
              </a:ext>
            </a:extLst>
          </p:cNvPr>
          <p:cNvSpPr txBox="1"/>
          <p:nvPr/>
        </p:nvSpPr>
        <p:spPr>
          <a:xfrm>
            <a:off x="5348937" y="4465312"/>
            <a:ext cx="1070517" cy="536111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pPr algn="r"/>
            <a:r>
              <a:rPr lang="en-US" sz="1800" dirty="0"/>
              <a:t>Diffusers</a:t>
            </a:r>
          </a:p>
        </p:txBody>
      </p:sp>
      <p:sp>
        <p:nvSpPr>
          <p:cNvPr id="42" name="Left Bracket 41">
            <a:extLst>
              <a:ext uri="{FF2B5EF4-FFF2-40B4-BE49-F238E27FC236}">
                <a16:creationId xmlns:a16="http://schemas.microsoft.com/office/drawing/2014/main" id="{5D16E460-9968-F243-805D-4E9261EB848C}"/>
              </a:ext>
            </a:extLst>
          </p:cNvPr>
          <p:cNvSpPr/>
          <p:nvPr/>
        </p:nvSpPr>
        <p:spPr>
          <a:xfrm rot="16200000">
            <a:off x="5767449" y="1826530"/>
            <a:ext cx="284824" cy="4992740"/>
          </a:xfrm>
          <a:prstGeom prst="leftBracket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3" name="TextBox 42">
            <a:extLst>
              <a:ext uri="{FF2B5EF4-FFF2-40B4-BE49-F238E27FC236}">
                <a16:creationId xmlns:a16="http://schemas.microsoft.com/office/drawing/2014/main" id="{7AA3BC58-8A7C-9E43-8013-7894CFA8AA96}"/>
              </a:ext>
            </a:extLst>
          </p:cNvPr>
          <p:cNvSpPr txBox="1"/>
          <p:nvPr/>
        </p:nvSpPr>
        <p:spPr>
          <a:xfrm>
            <a:off x="73919" y="64701"/>
            <a:ext cx="36193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influent_manifold_diffuser_flow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55626795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sed side view.wmf">
            <a:extLst>
              <a:ext uri="{FF2B5EF4-FFF2-40B4-BE49-F238E27FC236}">
                <a16:creationId xmlns:a16="http://schemas.microsoft.com/office/drawing/2014/main" id="{D540A88B-5719-F745-8621-C88EDA4110E2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lum bright="-4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288" t="15241" r="13288" b="4065"/>
          <a:stretch>
            <a:fillRect/>
          </a:stretch>
        </p:blipFill>
        <p:spPr>
          <a:xfrm>
            <a:off x="1338943" y="1181175"/>
            <a:ext cx="9185453" cy="4764098"/>
          </a:xfrm>
          <a:prstGeom prst="rect">
            <a:avLst/>
          </a:prstGeom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2440E46A-1E77-7C4A-9626-195E1ECB16A3}"/>
              </a:ext>
            </a:extLst>
          </p:cNvPr>
          <p:cNvSpPr/>
          <p:nvPr/>
        </p:nvSpPr>
        <p:spPr bwMode="auto">
          <a:xfrm>
            <a:off x="1948543" y="3799115"/>
            <a:ext cx="8001000" cy="1524000"/>
          </a:xfrm>
          <a:prstGeom prst="rect">
            <a:avLst/>
          </a:prstGeom>
          <a:solidFill>
            <a:schemeClr val="bg1"/>
          </a:solidFill>
          <a:ln w="12700" cap="flat" cmpd="sng" algn="ctr">
            <a:noFill/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pic>
        <p:nvPicPr>
          <p:cNvPr id="4" name="Picture 3" descr="sed side view.wmf">
            <a:extLst>
              <a:ext uri="{FF2B5EF4-FFF2-40B4-BE49-F238E27FC236}">
                <a16:creationId xmlns:a16="http://schemas.microsoft.com/office/drawing/2014/main" id="{1C826647-707E-004E-AAAC-4D5305FD4852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lum bright="-4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161" t="63456" r="17883" b="14603"/>
          <a:stretch>
            <a:fillRect/>
          </a:stretch>
        </p:blipFill>
        <p:spPr>
          <a:xfrm>
            <a:off x="1956205" y="3664547"/>
            <a:ext cx="8001000" cy="1295400"/>
          </a:xfrm>
          <a:prstGeom prst="rect">
            <a:avLst/>
          </a:prstGeom>
        </p:spPr>
      </p:pic>
      <p:grpSp>
        <p:nvGrpSpPr>
          <p:cNvPr id="5" name="Group 47">
            <a:extLst>
              <a:ext uri="{FF2B5EF4-FFF2-40B4-BE49-F238E27FC236}">
                <a16:creationId xmlns:a16="http://schemas.microsoft.com/office/drawing/2014/main" id="{FE4B6C45-5075-B143-9B68-3D9DA84CC713}"/>
              </a:ext>
            </a:extLst>
          </p:cNvPr>
          <p:cNvGrpSpPr/>
          <p:nvPr/>
        </p:nvGrpSpPr>
        <p:grpSpPr>
          <a:xfrm>
            <a:off x="2997105" y="4730976"/>
            <a:ext cx="6313248" cy="476950"/>
            <a:chOff x="1715312" y="5865811"/>
            <a:chExt cx="6313248" cy="476950"/>
          </a:xfrm>
        </p:grpSpPr>
        <p:cxnSp>
          <p:nvCxnSpPr>
            <p:cNvPr id="6" name="Straight Arrow Connector 5">
              <a:extLst>
                <a:ext uri="{FF2B5EF4-FFF2-40B4-BE49-F238E27FC236}">
                  <a16:creationId xmlns:a16="http://schemas.microsoft.com/office/drawing/2014/main" id="{62771F77-7E83-1043-B8A8-3E4DF6739D2D}"/>
                </a:ext>
              </a:extLst>
            </p:cNvPr>
            <p:cNvCxnSpPr/>
            <p:nvPr/>
          </p:nvCxnSpPr>
          <p:spPr bwMode="auto">
            <a:xfrm rot="16200000" flipH="1">
              <a:off x="1715312" y="6068440"/>
              <a:ext cx="274320" cy="274320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7" name="Straight Arrow Connector 6">
              <a:extLst>
                <a:ext uri="{FF2B5EF4-FFF2-40B4-BE49-F238E27FC236}">
                  <a16:creationId xmlns:a16="http://schemas.microsoft.com/office/drawing/2014/main" id="{8F71D29B-B8CC-C54E-8E1F-BAAC7CBD018B}"/>
                </a:ext>
              </a:extLst>
            </p:cNvPr>
            <p:cNvCxnSpPr/>
            <p:nvPr/>
          </p:nvCxnSpPr>
          <p:spPr bwMode="auto">
            <a:xfrm rot="16200000" flipH="1">
              <a:off x="1944564" y="6073012"/>
              <a:ext cx="274320" cy="265176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8" name="Straight Arrow Connector 7">
              <a:extLst>
                <a:ext uri="{FF2B5EF4-FFF2-40B4-BE49-F238E27FC236}">
                  <a16:creationId xmlns:a16="http://schemas.microsoft.com/office/drawing/2014/main" id="{E077E85E-F50D-0E49-BAB2-D59B3DA59C43}"/>
                </a:ext>
              </a:extLst>
            </p:cNvPr>
            <p:cNvCxnSpPr/>
            <p:nvPr/>
          </p:nvCxnSpPr>
          <p:spPr bwMode="auto">
            <a:xfrm rot="16200000" flipH="1">
              <a:off x="2173816" y="6077585"/>
              <a:ext cx="274320" cy="256032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9" name="Straight Arrow Connector 8">
              <a:extLst>
                <a:ext uri="{FF2B5EF4-FFF2-40B4-BE49-F238E27FC236}">
                  <a16:creationId xmlns:a16="http://schemas.microsoft.com/office/drawing/2014/main" id="{45BF948D-BD75-C84F-B184-1C786609CA23}"/>
                </a:ext>
              </a:extLst>
            </p:cNvPr>
            <p:cNvCxnSpPr/>
            <p:nvPr/>
          </p:nvCxnSpPr>
          <p:spPr bwMode="auto">
            <a:xfrm rot="16200000" flipH="1">
              <a:off x="2403068" y="6082157"/>
              <a:ext cx="274320" cy="246888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0" name="Straight Arrow Connector 9">
              <a:extLst>
                <a:ext uri="{FF2B5EF4-FFF2-40B4-BE49-F238E27FC236}">
                  <a16:creationId xmlns:a16="http://schemas.microsoft.com/office/drawing/2014/main" id="{0F8E43F8-CC3E-224F-9F3F-461585B8BC28}"/>
                </a:ext>
              </a:extLst>
            </p:cNvPr>
            <p:cNvCxnSpPr/>
            <p:nvPr/>
          </p:nvCxnSpPr>
          <p:spPr bwMode="auto">
            <a:xfrm rot="16200000" flipH="1">
              <a:off x="2632320" y="6086729"/>
              <a:ext cx="274320" cy="237744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1" name="Straight Arrow Connector 10">
              <a:extLst>
                <a:ext uri="{FF2B5EF4-FFF2-40B4-BE49-F238E27FC236}">
                  <a16:creationId xmlns:a16="http://schemas.microsoft.com/office/drawing/2014/main" id="{7AC70E68-3895-9E48-A294-DEECCDF176DE}"/>
                </a:ext>
              </a:extLst>
            </p:cNvPr>
            <p:cNvCxnSpPr/>
            <p:nvPr/>
          </p:nvCxnSpPr>
          <p:spPr bwMode="auto">
            <a:xfrm rot="16200000" flipH="1">
              <a:off x="2861572" y="6091301"/>
              <a:ext cx="274320" cy="228600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2" name="Straight Arrow Connector 11">
              <a:extLst>
                <a:ext uri="{FF2B5EF4-FFF2-40B4-BE49-F238E27FC236}">
                  <a16:creationId xmlns:a16="http://schemas.microsoft.com/office/drawing/2014/main" id="{7E724A86-6188-A64E-9D8F-7B65CED8B16C}"/>
                </a:ext>
              </a:extLst>
            </p:cNvPr>
            <p:cNvCxnSpPr/>
            <p:nvPr/>
          </p:nvCxnSpPr>
          <p:spPr bwMode="auto">
            <a:xfrm rot="16200000" flipH="1">
              <a:off x="3090824" y="6095873"/>
              <a:ext cx="274320" cy="219456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3" name="Straight Arrow Connector 12">
              <a:extLst>
                <a:ext uri="{FF2B5EF4-FFF2-40B4-BE49-F238E27FC236}">
                  <a16:creationId xmlns:a16="http://schemas.microsoft.com/office/drawing/2014/main" id="{C6CA658F-4F92-714B-B7AC-35C92940ABA4}"/>
                </a:ext>
              </a:extLst>
            </p:cNvPr>
            <p:cNvCxnSpPr/>
            <p:nvPr/>
          </p:nvCxnSpPr>
          <p:spPr bwMode="auto">
            <a:xfrm rot="16200000" flipH="1">
              <a:off x="3320076" y="6100445"/>
              <a:ext cx="274320" cy="210312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4" name="Straight Arrow Connector 13">
              <a:extLst>
                <a:ext uri="{FF2B5EF4-FFF2-40B4-BE49-F238E27FC236}">
                  <a16:creationId xmlns:a16="http://schemas.microsoft.com/office/drawing/2014/main" id="{2694F7A1-36C1-864B-8A31-37FF3E21229D}"/>
                </a:ext>
              </a:extLst>
            </p:cNvPr>
            <p:cNvCxnSpPr/>
            <p:nvPr/>
          </p:nvCxnSpPr>
          <p:spPr bwMode="auto">
            <a:xfrm rot="16200000" flipH="1">
              <a:off x="3549328" y="6105017"/>
              <a:ext cx="274320" cy="201168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5" name="Straight Arrow Connector 14">
              <a:extLst>
                <a:ext uri="{FF2B5EF4-FFF2-40B4-BE49-F238E27FC236}">
                  <a16:creationId xmlns:a16="http://schemas.microsoft.com/office/drawing/2014/main" id="{029457A1-FE87-A140-8FDD-F5793F8BF812}"/>
                </a:ext>
              </a:extLst>
            </p:cNvPr>
            <p:cNvCxnSpPr/>
            <p:nvPr/>
          </p:nvCxnSpPr>
          <p:spPr bwMode="auto">
            <a:xfrm rot="16200000" flipH="1">
              <a:off x="3778580" y="6109589"/>
              <a:ext cx="274320" cy="192024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6" name="Straight Arrow Connector 15">
              <a:extLst>
                <a:ext uri="{FF2B5EF4-FFF2-40B4-BE49-F238E27FC236}">
                  <a16:creationId xmlns:a16="http://schemas.microsoft.com/office/drawing/2014/main" id="{F80D427F-8AA1-2E4C-A33F-2A2957BCD409}"/>
                </a:ext>
              </a:extLst>
            </p:cNvPr>
            <p:cNvCxnSpPr/>
            <p:nvPr/>
          </p:nvCxnSpPr>
          <p:spPr bwMode="auto">
            <a:xfrm rot="16200000" flipH="1">
              <a:off x="4007832" y="6114161"/>
              <a:ext cx="274320" cy="182880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7" name="Straight Arrow Connector 16">
              <a:extLst>
                <a:ext uri="{FF2B5EF4-FFF2-40B4-BE49-F238E27FC236}">
                  <a16:creationId xmlns:a16="http://schemas.microsoft.com/office/drawing/2014/main" id="{455680C0-D587-0946-B61F-E76A8972B295}"/>
                </a:ext>
              </a:extLst>
            </p:cNvPr>
            <p:cNvCxnSpPr/>
            <p:nvPr/>
          </p:nvCxnSpPr>
          <p:spPr bwMode="auto">
            <a:xfrm rot="16200000" flipH="1">
              <a:off x="4237084" y="6118733"/>
              <a:ext cx="274320" cy="173736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8" name="Straight Arrow Connector 17">
              <a:extLst>
                <a:ext uri="{FF2B5EF4-FFF2-40B4-BE49-F238E27FC236}">
                  <a16:creationId xmlns:a16="http://schemas.microsoft.com/office/drawing/2014/main" id="{47C1B27E-BFBC-A243-98E4-DF07328229F3}"/>
                </a:ext>
              </a:extLst>
            </p:cNvPr>
            <p:cNvCxnSpPr/>
            <p:nvPr/>
          </p:nvCxnSpPr>
          <p:spPr bwMode="auto">
            <a:xfrm rot="16200000" flipH="1">
              <a:off x="4466336" y="6123305"/>
              <a:ext cx="274320" cy="164592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9" name="Straight Arrow Connector 18">
              <a:extLst>
                <a:ext uri="{FF2B5EF4-FFF2-40B4-BE49-F238E27FC236}">
                  <a16:creationId xmlns:a16="http://schemas.microsoft.com/office/drawing/2014/main" id="{D9FF4A37-0CC9-094A-944D-9F0B667D21B5}"/>
                </a:ext>
              </a:extLst>
            </p:cNvPr>
            <p:cNvCxnSpPr/>
            <p:nvPr/>
          </p:nvCxnSpPr>
          <p:spPr bwMode="auto">
            <a:xfrm rot="16200000" flipH="1">
              <a:off x="4695588" y="6127877"/>
              <a:ext cx="274320" cy="155448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0" name="Straight Arrow Connector 19">
              <a:extLst>
                <a:ext uri="{FF2B5EF4-FFF2-40B4-BE49-F238E27FC236}">
                  <a16:creationId xmlns:a16="http://schemas.microsoft.com/office/drawing/2014/main" id="{A2915BBC-D56F-7849-8DDD-0D62234A81C7}"/>
                </a:ext>
              </a:extLst>
            </p:cNvPr>
            <p:cNvCxnSpPr/>
            <p:nvPr/>
          </p:nvCxnSpPr>
          <p:spPr bwMode="auto">
            <a:xfrm rot="16200000" flipH="1">
              <a:off x="4924840" y="6132449"/>
              <a:ext cx="274320" cy="146304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1" name="Straight Arrow Connector 20">
              <a:extLst>
                <a:ext uri="{FF2B5EF4-FFF2-40B4-BE49-F238E27FC236}">
                  <a16:creationId xmlns:a16="http://schemas.microsoft.com/office/drawing/2014/main" id="{B6DCBB27-AD42-3C48-9720-BD6ABE317FCA}"/>
                </a:ext>
              </a:extLst>
            </p:cNvPr>
            <p:cNvCxnSpPr/>
            <p:nvPr/>
          </p:nvCxnSpPr>
          <p:spPr bwMode="auto">
            <a:xfrm rot="16200000" flipH="1">
              <a:off x="5154092" y="6137021"/>
              <a:ext cx="274320" cy="137160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2" name="Straight Arrow Connector 21">
              <a:extLst>
                <a:ext uri="{FF2B5EF4-FFF2-40B4-BE49-F238E27FC236}">
                  <a16:creationId xmlns:a16="http://schemas.microsoft.com/office/drawing/2014/main" id="{1C4D6EB1-6E16-234C-92EA-DE90654C33E1}"/>
                </a:ext>
              </a:extLst>
            </p:cNvPr>
            <p:cNvCxnSpPr/>
            <p:nvPr/>
          </p:nvCxnSpPr>
          <p:spPr bwMode="auto">
            <a:xfrm rot="16200000" flipH="1">
              <a:off x="5383344" y="6141593"/>
              <a:ext cx="274320" cy="128016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3" name="Straight Arrow Connector 22">
              <a:extLst>
                <a:ext uri="{FF2B5EF4-FFF2-40B4-BE49-F238E27FC236}">
                  <a16:creationId xmlns:a16="http://schemas.microsoft.com/office/drawing/2014/main" id="{001F8A89-1F4F-E846-B03C-8EADB7FF99A3}"/>
                </a:ext>
              </a:extLst>
            </p:cNvPr>
            <p:cNvCxnSpPr/>
            <p:nvPr/>
          </p:nvCxnSpPr>
          <p:spPr bwMode="auto">
            <a:xfrm rot="16200000" flipH="1">
              <a:off x="5612596" y="6146165"/>
              <a:ext cx="274320" cy="118872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4" name="Straight Arrow Connector 23">
              <a:extLst>
                <a:ext uri="{FF2B5EF4-FFF2-40B4-BE49-F238E27FC236}">
                  <a16:creationId xmlns:a16="http://schemas.microsoft.com/office/drawing/2014/main" id="{872A78B6-E2C2-0742-B070-699D7D0FFC58}"/>
                </a:ext>
              </a:extLst>
            </p:cNvPr>
            <p:cNvCxnSpPr/>
            <p:nvPr/>
          </p:nvCxnSpPr>
          <p:spPr bwMode="auto">
            <a:xfrm rot="16200000" flipH="1">
              <a:off x="5841848" y="6150737"/>
              <a:ext cx="274320" cy="109728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5" name="Straight Arrow Connector 24">
              <a:extLst>
                <a:ext uri="{FF2B5EF4-FFF2-40B4-BE49-F238E27FC236}">
                  <a16:creationId xmlns:a16="http://schemas.microsoft.com/office/drawing/2014/main" id="{6519AB25-493B-AF43-996C-0ED3E9552332}"/>
                </a:ext>
              </a:extLst>
            </p:cNvPr>
            <p:cNvCxnSpPr/>
            <p:nvPr/>
          </p:nvCxnSpPr>
          <p:spPr bwMode="auto">
            <a:xfrm rot="16200000" flipH="1">
              <a:off x="6071100" y="6155309"/>
              <a:ext cx="274320" cy="100584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6" name="Straight Arrow Connector 25">
              <a:extLst>
                <a:ext uri="{FF2B5EF4-FFF2-40B4-BE49-F238E27FC236}">
                  <a16:creationId xmlns:a16="http://schemas.microsoft.com/office/drawing/2014/main" id="{D505C975-7752-4345-8D5C-E431CE5FD347}"/>
                </a:ext>
              </a:extLst>
            </p:cNvPr>
            <p:cNvCxnSpPr/>
            <p:nvPr/>
          </p:nvCxnSpPr>
          <p:spPr bwMode="auto">
            <a:xfrm rot="16200000" flipH="1">
              <a:off x="6300352" y="6159881"/>
              <a:ext cx="274320" cy="91440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7" name="Straight Arrow Connector 26">
              <a:extLst>
                <a:ext uri="{FF2B5EF4-FFF2-40B4-BE49-F238E27FC236}">
                  <a16:creationId xmlns:a16="http://schemas.microsoft.com/office/drawing/2014/main" id="{82F79471-8BC4-BB4A-9471-64D1C3B6E986}"/>
                </a:ext>
              </a:extLst>
            </p:cNvPr>
            <p:cNvCxnSpPr/>
            <p:nvPr/>
          </p:nvCxnSpPr>
          <p:spPr bwMode="auto">
            <a:xfrm rot="16200000" flipH="1">
              <a:off x="6529604" y="6164453"/>
              <a:ext cx="274320" cy="82296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8" name="Straight Arrow Connector 27">
              <a:extLst>
                <a:ext uri="{FF2B5EF4-FFF2-40B4-BE49-F238E27FC236}">
                  <a16:creationId xmlns:a16="http://schemas.microsoft.com/office/drawing/2014/main" id="{6216F89C-AD41-AD4A-8921-93CD58E0C9A9}"/>
                </a:ext>
              </a:extLst>
            </p:cNvPr>
            <p:cNvCxnSpPr/>
            <p:nvPr/>
          </p:nvCxnSpPr>
          <p:spPr bwMode="auto">
            <a:xfrm rot="16200000" flipH="1">
              <a:off x="6758856" y="6169025"/>
              <a:ext cx="274320" cy="73152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9" name="Straight Arrow Connector 28">
              <a:extLst>
                <a:ext uri="{FF2B5EF4-FFF2-40B4-BE49-F238E27FC236}">
                  <a16:creationId xmlns:a16="http://schemas.microsoft.com/office/drawing/2014/main" id="{EA676D08-FFD4-BD40-9C9C-2868D0DA7CAA}"/>
                </a:ext>
              </a:extLst>
            </p:cNvPr>
            <p:cNvCxnSpPr/>
            <p:nvPr/>
          </p:nvCxnSpPr>
          <p:spPr bwMode="auto">
            <a:xfrm rot="16200000" flipH="1">
              <a:off x="6988108" y="6173597"/>
              <a:ext cx="274320" cy="64008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30" name="Straight Arrow Connector 29">
              <a:extLst>
                <a:ext uri="{FF2B5EF4-FFF2-40B4-BE49-F238E27FC236}">
                  <a16:creationId xmlns:a16="http://schemas.microsoft.com/office/drawing/2014/main" id="{5749A910-188E-D547-9377-64761EAE20D1}"/>
                </a:ext>
              </a:extLst>
            </p:cNvPr>
            <p:cNvCxnSpPr/>
            <p:nvPr/>
          </p:nvCxnSpPr>
          <p:spPr bwMode="auto">
            <a:xfrm rot="16200000" flipH="1">
              <a:off x="7217360" y="6178169"/>
              <a:ext cx="274320" cy="54864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31" name="Straight Arrow Connector 30">
              <a:extLst>
                <a:ext uri="{FF2B5EF4-FFF2-40B4-BE49-F238E27FC236}">
                  <a16:creationId xmlns:a16="http://schemas.microsoft.com/office/drawing/2014/main" id="{6AB36A89-54C2-CC4A-88AA-E5DF772B4C74}"/>
                </a:ext>
              </a:extLst>
            </p:cNvPr>
            <p:cNvCxnSpPr/>
            <p:nvPr/>
          </p:nvCxnSpPr>
          <p:spPr bwMode="auto">
            <a:xfrm rot="16200000" flipH="1">
              <a:off x="7446612" y="6182741"/>
              <a:ext cx="274320" cy="45720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32" name="Straight Arrow Connector 31">
              <a:extLst>
                <a:ext uri="{FF2B5EF4-FFF2-40B4-BE49-F238E27FC236}">
                  <a16:creationId xmlns:a16="http://schemas.microsoft.com/office/drawing/2014/main" id="{31EBB7C6-DC61-A540-BE4C-38F961AD16A2}"/>
                </a:ext>
              </a:extLst>
            </p:cNvPr>
            <p:cNvCxnSpPr/>
            <p:nvPr/>
          </p:nvCxnSpPr>
          <p:spPr bwMode="auto">
            <a:xfrm rot="16200000" flipH="1">
              <a:off x="7891400" y="6205601"/>
              <a:ext cx="274320" cy="0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33" name="Straight Arrow Connector 32">
              <a:extLst>
                <a:ext uri="{FF2B5EF4-FFF2-40B4-BE49-F238E27FC236}">
                  <a16:creationId xmlns:a16="http://schemas.microsoft.com/office/drawing/2014/main" id="{56FD71FE-41D3-1844-A4D7-FACEFDA252FE}"/>
                </a:ext>
              </a:extLst>
            </p:cNvPr>
            <p:cNvCxnSpPr/>
            <p:nvPr/>
          </p:nvCxnSpPr>
          <p:spPr bwMode="auto">
            <a:xfrm rot="16200000" flipH="1">
              <a:off x="7671292" y="6191885"/>
              <a:ext cx="274320" cy="27432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34" name="Straight Arrow Connector 33">
              <a:extLst>
                <a:ext uri="{FF2B5EF4-FFF2-40B4-BE49-F238E27FC236}">
                  <a16:creationId xmlns:a16="http://schemas.microsoft.com/office/drawing/2014/main" id="{87F789B4-2FC0-634C-926B-796239890046}"/>
                </a:ext>
              </a:extLst>
            </p:cNvPr>
            <p:cNvCxnSpPr/>
            <p:nvPr/>
          </p:nvCxnSpPr>
          <p:spPr bwMode="auto">
            <a:xfrm rot="10800000" flipH="1">
              <a:off x="4876801" y="5865811"/>
              <a:ext cx="381000" cy="1588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</p:grpSp>
      <p:sp>
        <p:nvSpPr>
          <p:cNvPr id="35" name="Rounded Rectangle 34">
            <a:extLst>
              <a:ext uri="{FF2B5EF4-FFF2-40B4-BE49-F238E27FC236}">
                <a16:creationId xmlns:a16="http://schemas.microsoft.com/office/drawing/2014/main" id="{3324FA8D-1ED7-7141-9FF6-6180AE6330BD}"/>
              </a:ext>
            </a:extLst>
          </p:cNvPr>
          <p:cNvSpPr/>
          <p:nvPr/>
        </p:nvSpPr>
        <p:spPr bwMode="auto">
          <a:xfrm>
            <a:off x="2405743" y="3722915"/>
            <a:ext cx="7315200" cy="1371600"/>
          </a:xfrm>
          <a:prstGeom prst="roundRect">
            <a:avLst>
              <a:gd name="adj" fmla="val 50000"/>
            </a:avLst>
          </a:prstGeom>
          <a:noFill/>
          <a:ln w="25400" cap="flat" cmpd="sng" algn="ctr">
            <a:solidFill>
              <a:schemeClr val="tx2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36" name="Rounded Rectangle 35">
            <a:extLst>
              <a:ext uri="{FF2B5EF4-FFF2-40B4-BE49-F238E27FC236}">
                <a16:creationId xmlns:a16="http://schemas.microsoft.com/office/drawing/2014/main" id="{226E97ED-CF99-2643-8EE3-8A796130EA0E}"/>
              </a:ext>
            </a:extLst>
          </p:cNvPr>
          <p:cNvSpPr/>
          <p:nvPr/>
        </p:nvSpPr>
        <p:spPr bwMode="auto">
          <a:xfrm>
            <a:off x="2634343" y="3913415"/>
            <a:ext cx="6858000" cy="990600"/>
          </a:xfrm>
          <a:prstGeom prst="roundRect">
            <a:avLst>
              <a:gd name="adj" fmla="val 50000"/>
            </a:avLst>
          </a:prstGeom>
          <a:noFill/>
          <a:ln w="25400" cap="flat" cmpd="sng" algn="ctr">
            <a:solidFill>
              <a:schemeClr val="tx2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pSp>
        <p:nvGrpSpPr>
          <p:cNvPr id="37" name="Group 48">
            <a:extLst>
              <a:ext uri="{FF2B5EF4-FFF2-40B4-BE49-F238E27FC236}">
                <a16:creationId xmlns:a16="http://schemas.microsoft.com/office/drawing/2014/main" id="{25175C99-1C03-8E4B-B350-D35A381DA065}"/>
              </a:ext>
            </a:extLst>
          </p:cNvPr>
          <p:cNvGrpSpPr/>
          <p:nvPr/>
        </p:nvGrpSpPr>
        <p:grpSpPr>
          <a:xfrm>
            <a:off x="8958943" y="3418115"/>
            <a:ext cx="609600" cy="534988"/>
            <a:chOff x="7620000" y="4191000"/>
            <a:chExt cx="609600" cy="534988"/>
          </a:xfrm>
        </p:grpSpPr>
        <p:cxnSp>
          <p:nvCxnSpPr>
            <p:cNvPr id="38" name="Straight Arrow Connector 37">
              <a:extLst>
                <a:ext uri="{FF2B5EF4-FFF2-40B4-BE49-F238E27FC236}">
                  <a16:creationId xmlns:a16="http://schemas.microsoft.com/office/drawing/2014/main" id="{F0CFC34C-D706-1B4D-A7D0-BB60C68048A6}"/>
                </a:ext>
              </a:extLst>
            </p:cNvPr>
            <p:cNvCxnSpPr/>
            <p:nvPr/>
          </p:nvCxnSpPr>
          <p:spPr bwMode="auto">
            <a:xfrm rot="16200000" flipV="1">
              <a:off x="7733506" y="4229894"/>
              <a:ext cx="534988" cy="457200"/>
            </a:xfrm>
            <a:prstGeom prst="straightConnector1">
              <a:avLst/>
            </a:prstGeom>
            <a:noFill/>
            <a:ln w="2540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arrow"/>
            </a:ln>
            <a:effectLst/>
          </p:spPr>
        </p:cxnSp>
        <p:cxnSp>
          <p:nvCxnSpPr>
            <p:cNvPr id="39" name="Straight Arrow Connector 38">
              <a:extLst>
                <a:ext uri="{FF2B5EF4-FFF2-40B4-BE49-F238E27FC236}">
                  <a16:creationId xmlns:a16="http://schemas.microsoft.com/office/drawing/2014/main" id="{A90CA89D-0D37-3B4F-A950-0583DF1FDCBE}"/>
                </a:ext>
              </a:extLst>
            </p:cNvPr>
            <p:cNvCxnSpPr/>
            <p:nvPr/>
          </p:nvCxnSpPr>
          <p:spPr bwMode="auto">
            <a:xfrm rot="16200000" flipV="1">
              <a:off x="7581106" y="4229894"/>
              <a:ext cx="534988" cy="457200"/>
            </a:xfrm>
            <a:prstGeom prst="straightConnector1">
              <a:avLst/>
            </a:prstGeom>
            <a:noFill/>
            <a:ln w="2540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arrow"/>
            </a:ln>
            <a:effectLst/>
          </p:spPr>
        </p:cxnSp>
      </p:grpSp>
      <p:sp>
        <p:nvSpPr>
          <p:cNvPr id="40" name="TextBox 39">
            <a:extLst>
              <a:ext uri="{FF2B5EF4-FFF2-40B4-BE49-F238E27FC236}">
                <a16:creationId xmlns:a16="http://schemas.microsoft.com/office/drawing/2014/main" id="{4ABC7D46-986F-9F44-9425-FCF247E1DF41}"/>
              </a:ext>
            </a:extLst>
          </p:cNvPr>
          <p:cNvSpPr txBox="1"/>
          <p:nvPr/>
        </p:nvSpPr>
        <p:spPr>
          <a:xfrm>
            <a:off x="73919" y="64701"/>
            <a:ext cx="21018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flow_circulation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57602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 animBg="1"/>
      <p:bldP spid="36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val 4">
            <a:extLst>
              <a:ext uri="{FF2B5EF4-FFF2-40B4-BE49-F238E27FC236}">
                <a16:creationId xmlns:a16="http://schemas.microsoft.com/office/drawing/2014/main" id="{43EF118D-BF41-2742-A695-9B0BB5D14D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67325" y="2968570"/>
            <a:ext cx="828675" cy="760412"/>
          </a:xfrm>
          <a:prstGeom prst="ellipse">
            <a:avLst/>
          </a:prstGeom>
          <a:solidFill>
            <a:srgbClr val="975737"/>
          </a:solidFill>
          <a:ln w="12700">
            <a:solidFill>
              <a:srgbClr val="975737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" name="Line 6">
            <a:extLst>
              <a:ext uri="{FF2B5EF4-FFF2-40B4-BE49-F238E27FC236}">
                <a16:creationId xmlns:a16="http://schemas.microsoft.com/office/drawing/2014/main" id="{5858D637-0DD6-2F43-9CAF-942F09A27734}"/>
              </a:ext>
            </a:extLst>
          </p:cNvPr>
          <p:cNvSpPr>
            <a:spLocks noChangeShapeType="1"/>
          </p:cNvSpPr>
          <p:nvPr/>
        </p:nvSpPr>
        <p:spPr bwMode="auto">
          <a:xfrm>
            <a:off x="5681663" y="3759145"/>
            <a:ext cx="0" cy="104933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" name="Line 13">
            <a:extLst>
              <a:ext uri="{FF2B5EF4-FFF2-40B4-BE49-F238E27FC236}">
                <a16:creationId xmlns:a16="http://schemas.microsoft.com/office/drawing/2014/main" id="{FACCE6DA-FD1C-3540-B91A-318152968C0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808663" y="2268482"/>
            <a:ext cx="0" cy="70643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8034CBDC-5318-DB46-A5B5-286E7CC9E5F2}"/>
                  </a:ext>
                </a:extLst>
              </p:cNvPr>
              <p:cNvSpPr txBox="1"/>
              <p:nvPr/>
            </p:nvSpPr>
            <p:spPr>
              <a:xfrm>
                <a:off x="5559635" y="1882720"/>
                <a:ext cx="1072730" cy="39126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𝑏𝑢𝑜𝑦𝑎𝑛𝑡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8034CBDC-5318-DB46-A5B5-286E7CC9E5F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59635" y="1882720"/>
                <a:ext cx="1072730" cy="391261"/>
              </a:xfrm>
              <a:prstGeom prst="rect">
                <a:avLst/>
              </a:prstGeom>
              <a:blipFill>
                <a:blip r:embed="rId2"/>
                <a:stretch>
                  <a:fillRect b="-62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Line 5">
            <a:extLst>
              <a:ext uri="{FF2B5EF4-FFF2-40B4-BE49-F238E27FC236}">
                <a16:creationId xmlns:a16="http://schemas.microsoft.com/office/drawing/2014/main" id="{D1CF1D53-35B1-0B44-A517-48714D57AF7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681663" y="2636782"/>
            <a:ext cx="0" cy="35083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2679865B-2F91-A347-9D87-E108D07602A7}"/>
                  </a:ext>
                </a:extLst>
              </p:cNvPr>
              <p:cNvSpPr txBox="1"/>
              <p:nvPr/>
            </p:nvSpPr>
            <p:spPr>
              <a:xfrm>
                <a:off x="4965782" y="2316125"/>
                <a:ext cx="779381" cy="39190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𝑟𝑎𝑔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2679865B-2F91-A347-9D87-E108D07602A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65782" y="2316125"/>
                <a:ext cx="779381" cy="391902"/>
              </a:xfrm>
              <a:prstGeom prst="rect">
                <a:avLst/>
              </a:prstGeom>
              <a:blipFill>
                <a:blip r:embed="rId3"/>
                <a:stretch>
                  <a:fillRect b="-62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2DC1C2DB-6CF6-6849-A10C-CDBED4860E25}"/>
                  </a:ext>
                </a:extLst>
              </p:cNvPr>
              <p:cNvSpPr txBox="1"/>
              <p:nvPr/>
            </p:nvSpPr>
            <p:spPr>
              <a:xfrm>
                <a:off x="5267325" y="4726937"/>
                <a:ext cx="772134" cy="39158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𝑊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𝑓𝑙𝑜𝑐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2DC1C2DB-6CF6-6849-A10C-CDBED4860E2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67325" y="4726937"/>
                <a:ext cx="772134" cy="391582"/>
              </a:xfrm>
              <a:prstGeom prst="rect">
                <a:avLst/>
              </a:prstGeom>
              <a:blipFill>
                <a:blip r:embed="rId4"/>
                <a:stretch>
                  <a:fillRect b="-64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TextBox 13">
            <a:extLst>
              <a:ext uri="{FF2B5EF4-FFF2-40B4-BE49-F238E27FC236}">
                <a16:creationId xmlns:a16="http://schemas.microsoft.com/office/drawing/2014/main" id="{09573E88-5386-D944-86F0-D8A48C5AE1DC}"/>
              </a:ext>
            </a:extLst>
          </p:cNvPr>
          <p:cNvSpPr txBox="1"/>
          <p:nvPr/>
        </p:nvSpPr>
        <p:spPr>
          <a:xfrm>
            <a:off x="388883" y="903890"/>
            <a:ext cx="27104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terminal_velocity_FBD.png</a:t>
            </a:r>
            <a:endParaRPr lang="en-US" dirty="0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868B1BAB-A4B5-E847-87E4-3D7B485EADC1}"/>
              </a:ext>
            </a:extLst>
          </p:cNvPr>
          <p:cNvSpPr txBox="1"/>
          <p:nvPr/>
        </p:nvSpPr>
        <p:spPr>
          <a:xfrm>
            <a:off x="388883" y="446690"/>
            <a:ext cx="19626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ree Body Diagram</a:t>
            </a:r>
          </a:p>
        </p:txBody>
      </p:sp>
    </p:spTree>
    <p:extLst>
      <p:ext uri="{BB962C8B-B14F-4D97-AF65-F5344CB8AC3E}">
        <p14:creationId xmlns:p14="http://schemas.microsoft.com/office/powerpoint/2010/main" val="3891695710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sed side view.wmf">
            <a:extLst>
              <a:ext uri="{FF2B5EF4-FFF2-40B4-BE49-F238E27FC236}">
                <a16:creationId xmlns:a16="http://schemas.microsoft.com/office/drawing/2014/main" id="{05032452-0CDA-5B49-ABB1-9A7A53B17C85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lum bright="-4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288" t="15241" r="13288" b="4065"/>
          <a:stretch>
            <a:fillRect/>
          </a:stretch>
        </p:blipFill>
        <p:spPr>
          <a:xfrm>
            <a:off x="1360714" y="1046951"/>
            <a:ext cx="9185453" cy="4764098"/>
          </a:xfrm>
          <a:prstGeom prst="rect">
            <a:avLst/>
          </a:prstGeom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6076A4C2-7790-294C-9C41-1E03949F4835}"/>
              </a:ext>
            </a:extLst>
          </p:cNvPr>
          <p:cNvSpPr/>
          <p:nvPr/>
        </p:nvSpPr>
        <p:spPr bwMode="auto">
          <a:xfrm>
            <a:off x="1970314" y="3664891"/>
            <a:ext cx="8001000" cy="1524000"/>
          </a:xfrm>
          <a:prstGeom prst="rect">
            <a:avLst/>
          </a:prstGeom>
          <a:solidFill>
            <a:schemeClr val="bg1"/>
          </a:solidFill>
          <a:ln w="12700" cap="flat" cmpd="sng" algn="ctr">
            <a:noFill/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pic>
        <p:nvPicPr>
          <p:cNvPr id="4" name="Picture 3" descr="sed side view.wmf">
            <a:extLst>
              <a:ext uri="{FF2B5EF4-FFF2-40B4-BE49-F238E27FC236}">
                <a16:creationId xmlns:a16="http://schemas.microsoft.com/office/drawing/2014/main" id="{789ECC9C-3154-BD47-A477-0C3973EB55E7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lum bright="-4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161" t="63456" r="17883" b="14603"/>
          <a:stretch>
            <a:fillRect/>
          </a:stretch>
        </p:blipFill>
        <p:spPr>
          <a:xfrm>
            <a:off x="1977976" y="3530323"/>
            <a:ext cx="8001000" cy="1295400"/>
          </a:xfrm>
          <a:prstGeom prst="rect">
            <a:avLst/>
          </a:prstGeom>
          <a:ln>
            <a:noFill/>
          </a:ln>
        </p:spPr>
      </p:pic>
      <p:grpSp>
        <p:nvGrpSpPr>
          <p:cNvPr id="5" name="Group 50">
            <a:extLst>
              <a:ext uri="{FF2B5EF4-FFF2-40B4-BE49-F238E27FC236}">
                <a16:creationId xmlns:a16="http://schemas.microsoft.com/office/drawing/2014/main" id="{F9183836-8D05-AD41-B0EB-D4370664E580}"/>
              </a:ext>
            </a:extLst>
          </p:cNvPr>
          <p:cNvGrpSpPr/>
          <p:nvPr/>
        </p:nvGrpSpPr>
        <p:grpSpPr>
          <a:xfrm>
            <a:off x="3037114" y="4798163"/>
            <a:ext cx="76200" cy="304800"/>
            <a:chOff x="1676400" y="5715000"/>
            <a:chExt cx="76200" cy="304800"/>
          </a:xfrm>
        </p:grpSpPr>
        <p:cxnSp>
          <p:nvCxnSpPr>
            <p:cNvPr id="6" name="Straight Connector 5">
              <a:extLst>
                <a:ext uri="{FF2B5EF4-FFF2-40B4-BE49-F238E27FC236}">
                  <a16:creationId xmlns:a16="http://schemas.microsoft.com/office/drawing/2014/main" id="{80481DD0-4DB0-E849-9BF0-48FB3967524E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7" name="Straight Connector 6">
              <a:extLst>
                <a:ext uri="{FF2B5EF4-FFF2-40B4-BE49-F238E27FC236}">
                  <a16:creationId xmlns:a16="http://schemas.microsoft.com/office/drawing/2014/main" id="{DD06B9AA-2CC5-2F46-9F7E-2C0AC2482453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8" name="Group 51">
            <a:extLst>
              <a:ext uri="{FF2B5EF4-FFF2-40B4-BE49-F238E27FC236}">
                <a16:creationId xmlns:a16="http://schemas.microsoft.com/office/drawing/2014/main" id="{EFE7906B-13FC-504D-A118-103C25E37A03}"/>
              </a:ext>
            </a:extLst>
          </p:cNvPr>
          <p:cNvGrpSpPr/>
          <p:nvPr/>
        </p:nvGrpSpPr>
        <p:grpSpPr>
          <a:xfrm>
            <a:off x="3270941" y="4798163"/>
            <a:ext cx="76200" cy="304800"/>
            <a:chOff x="1676400" y="5715000"/>
            <a:chExt cx="76200" cy="304800"/>
          </a:xfrm>
        </p:grpSpPr>
        <p:cxnSp>
          <p:nvCxnSpPr>
            <p:cNvPr id="9" name="Straight Connector 8">
              <a:extLst>
                <a:ext uri="{FF2B5EF4-FFF2-40B4-BE49-F238E27FC236}">
                  <a16:creationId xmlns:a16="http://schemas.microsoft.com/office/drawing/2014/main" id="{37649E92-0F43-204E-8198-432B3AACB9D4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10" name="Straight Connector 9">
              <a:extLst>
                <a:ext uri="{FF2B5EF4-FFF2-40B4-BE49-F238E27FC236}">
                  <a16:creationId xmlns:a16="http://schemas.microsoft.com/office/drawing/2014/main" id="{052F07A0-FEFD-BC44-BC48-7A6A2A4B68D0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11" name="Group 54">
            <a:extLst>
              <a:ext uri="{FF2B5EF4-FFF2-40B4-BE49-F238E27FC236}">
                <a16:creationId xmlns:a16="http://schemas.microsoft.com/office/drawing/2014/main" id="{7376D86F-08EA-3C49-AE13-BA0E1B12EF56}"/>
              </a:ext>
            </a:extLst>
          </p:cNvPr>
          <p:cNvGrpSpPr/>
          <p:nvPr/>
        </p:nvGrpSpPr>
        <p:grpSpPr>
          <a:xfrm>
            <a:off x="3504768" y="4798163"/>
            <a:ext cx="76200" cy="304800"/>
            <a:chOff x="1676400" y="5715000"/>
            <a:chExt cx="76200" cy="304800"/>
          </a:xfrm>
        </p:grpSpPr>
        <p:cxnSp>
          <p:nvCxnSpPr>
            <p:cNvPr id="12" name="Straight Connector 11">
              <a:extLst>
                <a:ext uri="{FF2B5EF4-FFF2-40B4-BE49-F238E27FC236}">
                  <a16:creationId xmlns:a16="http://schemas.microsoft.com/office/drawing/2014/main" id="{9F4B520D-4384-7342-851E-CEC76136A645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13" name="Straight Connector 12">
              <a:extLst>
                <a:ext uri="{FF2B5EF4-FFF2-40B4-BE49-F238E27FC236}">
                  <a16:creationId xmlns:a16="http://schemas.microsoft.com/office/drawing/2014/main" id="{B9137D45-3A68-2247-BABF-090BDDDE06EE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14" name="Group 57">
            <a:extLst>
              <a:ext uri="{FF2B5EF4-FFF2-40B4-BE49-F238E27FC236}">
                <a16:creationId xmlns:a16="http://schemas.microsoft.com/office/drawing/2014/main" id="{87B12C9D-C5CA-0445-AEAA-A25D7691799A}"/>
              </a:ext>
            </a:extLst>
          </p:cNvPr>
          <p:cNvGrpSpPr/>
          <p:nvPr/>
        </p:nvGrpSpPr>
        <p:grpSpPr>
          <a:xfrm>
            <a:off x="3738595" y="4798163"/>
            <a:ext cx="76200" cy="304800"/>
            <a:chOff x="1676400" y="5715000"/>
            <a:chExt cx="76200" cy="304800"/>
          </a:xfrm>
        </p:grpSpPr>
        <p:cxnSp>
          <p:nvCxnSpPr>
            <p:cNvPr id="15" name="Straight Connector 14">
              <a:extLst>
                <a:ext uri="{FF2B5EF4-FFF2-40B4-BE49-F238E27FC236}">
                  <a16:creationId xmlns:a16="http://schemas.microsoft.com/office/drawing/2014/main" id="{F868D275-08F1-D541-BFE5-A61F73E17643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16" name="Straight Connector 15">
              <a:extLst>
                <a:ext uri="{FF2B5EF4-FFF2-40B4-BE49-F238E27FC236}">
                  <a16:creationId xmlns:a16="http://schemas.microsoft.com/office/drawing/2014/main" id="{4F4BD140-E961-5542-9A60-BD541282F9CD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17" name="Group 60">
            <a:extLst>
              <a:ext uri="{FF2B5EF4-FFF2-40B4-BE49-F238E27FC236}">
                <a16:creationId xmlns:a16="http://schemas.microsoft.com/office/drawing/2014/main" id="{F59F1268-F733-F94A-B401-29ED2362856B}"/>
              </a:ext>
            </a:extLst>
          </p:cNvPr>
          <p:cNvGrpSpPr/>
          <p:nvPr/>
        </p:nvGrpSpPr>
        <p:grpSpPr>
          <a:xfrm>
            <a:off x="3972422" y="4798163"/>
            <a:ext cx="76200" cy="304800"/>
            <a:chOff x="1676400" y="5715000"/>
            <a:chExt cx="76200" cy="304800"/>
          </a:xfrm>
        </p:grpSpPr>
        <p:cxnSp>
          <p:nvCxnSpPr>
            <p:cNvPr id="18" name="Straight Connector 17">
              <a:extLst>
                <a:ext uri="{FF2B5EF4-FFF2-40B4-BE49-F238E27FC236}">
                  <a16:creationId xmlns:a16="http://schemas.microsoft.com/office/drawing/2014/main" id="{EA8AB4B9-D046-F749-ACF7-0A0D4FAD494D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19" name="Straight Connector 18">
              <a:extLst>
                <a:ext uri="{FF2B5EF4-FFF2-40B4-BE49-F238E27FC236}">
                  <a16:creationId xmlns:a16="http://schemas.microsoft.com/office/drawing/2014/main" id="{17C6616C-471D-704C-A387-3C1A75C6747F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20" name="Group 63">
            <a:extLst>
              <a:ext uri="{FF2B5EF4-FFF2-40B4-BE49-F238E27FC236}">
                <a16:creationId xmlns:a16="http://schemas.microsoft.com/office/drawing/2014/main" id="{E9E10BCD-9FD2-A645-B647-0D84D22EAD42}"/>
              </a:ext>
            </a:extLst>
          </p:cNvPr>
          <p:cNvGrpSpPr/>
          <p:nvPr/>
        </p:nvGrpSpPr>
        <p:grpSpPr>
          <a:xfrm>
            <a:off x="4206249" y="4798163"/>
            <a:ext cx="76200" cy="304800"/>
            <a:chOff x="1676400" y="5715000"/>
            <a:chExt cx="76200" cy="304800"/>
          </a:xfrm>
        </p:grpSpPr>
        <p:cxnSp>
          <p:nvCxnSpPr>
            <p:cNvPr id="21" name="Straight Connector 20">
              <a:extLst>
                <a:ext uri="{FF2B5EF4-FFF2-40B4-BE49-F238E27FC236}">
                  <a16:creationId xmlns:a16="http://schemas.microsoft.com/office/drawing/2014/main" id="{80215749-6354-B34C-AA60-42359CEEC5D1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22" name="Straight Connector 21">
              <a:extLst>
                <a:ext uri="{FF2B5EF4-FFF2-40B4-BE49-F238E27FC236}">
                  <a16:creationId xmlns:a16="http://schemas.microsoft.com/office/drawing/2014/main" id="{66A4D32B-A58F-044E-867E-2D541D2F533D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23" name="Group 66">
            <a:extLst>
              <a:ext uri="{FF2B5EF4-FFF2-40B4-BE49-F238E27FC236}">
                <a16:creationId xmlns:a16="http://schemas.microsoft.com/office/drawing/2014/main" id="{EABA90D4-90CA-BF4F-A7FB-B67209035F00}"/>
              </a:ext>
            </a:extLst>
          </p:cNvPr>
          <p:cNvGrpSpPr/>
          <p:nvPr/>
        </p:nvGrpSpPr>
        <p:grpSpPr>
          <a:xfrm>
            <a:off x="4440076" y="4798163"/>
            <a:ext cx="76200" cy="304800"/>
            <a:chOff x="1676400" y="5715000"/>
            <a:chExt cx="76200" cy="304800"/>
          </a:xfrm>
        </p:grpSpPr>
        <p:cxnSp>
          <p:nvCxnSpPr>
            <p:cNvPr id="24" name="Straight Connector 23">
              <a:extLst>
                <a:ext uri="{FF2B5EF4-FFF2-40B4-BE49-F238E27FC236}">
                  <a16:creationId xmlns:a16="http://schemas.microsoft.com/office/drawing/2014/main" id="{925517AA-20E9-E645-9710-B7B1DC455BD6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25" name="Straight Connector 24">
              <a:extLst>
                <a:ext uri="{FF2B5EF4-FFF2-40B4-BE49-F238E27FC236}">
                  <a16:creationId xmlns:a16="http://schemas.microsoft.com/office/drawing/2014/main" id="{50F09DCD-1944-A94C-A20A-7F3C59055274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26" name="Group 69">
            <a:extLst>
              <a:ext uri="{FF2B5EF4-FFF2-40B4-BE49-F238E27FC236}">
                <a16:creationId xmlns:a16="http://schemas.microsoft.com/office/drawing/2014/main" id="{FFABE281-1C40-884E-A5B5-8907C6DF27E0}"/>
              </a:ext>
            </a:extLst>
          </p:cNvPr>
          <p:cNvGrpSpPr/>
          <p:nvPr/>
        </p:nvGrpSpPr>
        <p:grpSpPr>
          <a:xfrm>
            <a:off x="4673903" y="4798163"/>
            <a:ext cx="76200" cy="304800"/>
            <a:chOff x="1676400" y="5715000"/>
            <a:chExt cx="76200" cy="304800"/>
          </a:xfrm>
        </p:grpSpPr>
        <p:cxnSp>
          <p:nvCxnSpPr>
            <p:cNvPr id="27" name="Straight Connector 26">
              <a:extLst>
                <a:ext uri="{FF2B5EF4-FFF2-40B4-BE49-F238E27FC236}">
                  <a16:creationId xmlns:a16="http://schemas.microsoft.com/office/drawing/2014/main" id="{1D1559A7-1918-AD4F-A888-0F0B15A7A368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28" name="Straight Connector 27">
              <a:extLst>
                <a:ext uri="{FF2B5EF4-FFF2-40B4-BE49-F238E27FC236}">
                  <a16:creationId xmlns:a16="http://schemas.microsoft.com/office/drawing/2014/main" id="{4AB8CC69-5D8E-1547-87C8-75E12EDEF8D1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29" name="Group 72">
            <a:extLst>
              <a:ext uri="{FF2B5EF4-FFF2-40B4-BE49-F238E27FC236}">
                <a16:creationId xmlns:a16="http://schemas.microsoft.com/office/drawing/2014/main" id="{8B92ABB4-43FA-7C47-8298-0A481F551323}"/>
              </a:ext>
            </a:extLst>
          </p:cNvPr>
          <p:cNvGrpSpPr/>
          <p:nvPr/>
        </p:nvGrpSpPr>
        <p:grpSpPr>
          <a:xfrm>
            <a:off x="4907730" y="4798163"/>
            <a:ext cx="76200" cy="304800"/>
            <a:chOff x="1676400" y="5715000"/>
            <a:chExt cx="76200" cy="304800"/>
          </a:xfrm>
        </p:grpSpPr>
        <p:cxnSp>
          <p:nvCxnSpPr>
            <p:cNvPr id="30" name="Straight Connector 29">
              <a:extLst>
                <a:ext uri="{FF2B5EF4-FFF2-40B4-BE49-F238E27FC236}">
                  <a16:creationId xmlns:a16="http://schemas.microsoft.com/office/drawing/2014/main" id="{9F91C1C3-B58F-2A43-A9FD-5035A4496A72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31" name="Straight Connector 30">
              <a:extLst>
                <a:ext uri="{FF2B5EF4-FFF2-40B4-BE49-F238E27FC236}">
                  <a16:creationId xmlns:a16="http://schemas.microsoft.com/office/drawing/2014/main" id="{D9AA0280-C46B-064C-BB82-00FF168C3985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32" name="Group 75">
            <a:extLst>
              <a:ext uri="{FF2B5EF4-FFF2-40B4-BE49-F238E27FC236}">
                <a16:creationId xmlns:a16="http://schemas.microsoft.com/office/drawing/2014/main" id="{601AC6C6-9B61-424D-BBAC-82DC52C5D902}"/>
              </a:ext>
            </a:extLst>
          </p:cNvPr>
          <p:cNvGrpSpPr/>
          <p:nvPr/>
        </p:nvGrpSpPr>
        <p:grpSpPr>
          <a:xfrm>
            <a:off x="5141557" y="4798163"/>
            <a:ext cx="76200" cy="304800"/>
            <a:chOff x="1676400" y="5715000"/>
            <a:chExt cx="76200" cy="304800"/>
          </a:xfrm>
        </p:grpSpPr>
        <p:cxnSp>
          <p:nvCxnSpPr>
            <p:cNvPr id="33" name="Straight Connector 32">
              <a:extLst>
                <a:ext uri="{FF2B5EF4-FFF2-40B4-BE49-F238E27FC236}">
                  <a16:creationId xmlns:a16="http://schemas.microsoft.com/office/drawing/2014/main" id="{BEB510B7-F26C-AF45-AAF2-395EE5141CE1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34" name="Straight Connector 33">
              <a:extLst>
                <a:ext uri="{FF2B5EF4-FFF2-40B4-BE49-F238E27FC236}">
                  <a16:creationId xmlns:a16="http://schemas.microsoft.com/office/drawing/2014/main" id="{16B879BD-864B-EC4F-8C44-1AB62791C3A2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35" name="Group 78">
            <a:extLst>
              <a:ext uri="{FF2B5EF4-FFF2-40B4-BE49-F238E27FC236}">
                <a16:creationId xmlns:a16="http://schemas.microsoft.com/office/drawing/2014/main" id="{4DD20F96-18CA-9543-B566-309B96935DB6}"/>
              </a:ext>
            </a:extLst>
          </p:cNvPr>
          <p:cNvGrpSpPr/>
          <p:nvPr/>
        </p:nvGrpSpPr>
        <p:grpSpPr>
          <a:xfrm>
            <a:off x="5375384" y="4798163"/>
            <a:ext cx="76200" cy="304800"/>
            <a:chOff x="1676400" y="5715000"/>
            <a:chExt cx="76200" cy="304800"/>
          </a:xfrm>
        </p:grpSpPr>
        <p:cxnSp>
          <p:nvCxnSpPr>
            <p:cNvPr id="36" name="Straight Connector 35">
              <a:extLst>
                <a:ext uri="{FF2B5EF4-FFF2-40B4-BE49-F238E27FC236}">
                  <a16:creationId xmlns:a16="http://schemas.microsoft.com/office/drawing/2014/main" id="{0A4E2AE3-1DDD-E14C-8531-787C9126DFA4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37" name="Straight Connector 36">
              <a:extLst>
                <a:ext uri="{FF2B5EF4-FFF2-40B4-BE49-F238E27FC236}">
                  <a16:creationId xmlns:a16="http://schemas.microsoft.com/office/drawing/2014/main" id="{65825D83-38B4-E64D-B2C9-E82953B79A98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38" name="Group 81">
            <a:extLst>
              <a:ext uri="{FF2B5EF4-FFF2-40B4-BE49-F238E27FC236}">
                <a16:creationId xmlns:a16="http://schemas.microsoft.com/office/drawing/2014/main" id="{4637A517-1180-5C47-B6D3-D6EDB11AF1A3}"/>
              </a:ext>
            </a:extLst>
          </p:cNvPr>
          <p:cNvGrpSpPr/>
          <p:nvPr/>
        </p:nvGrpSpPr>
        <p:grpSpPr>
          <a:xfrm>
            <a:off x="5609211" y="4798163"/>
            <a:ext cx="76200" cy="304800"/>
            <a:chOff x="1676400" y="5715000"/>
            <a:chExt cx="76200" cy="304800"/>
          </a:xfrm>
        </p:grpSpPr>
        <p:cxnSp>
          <p:nvCxnSpPr>
            <p:cNvPr id="39" name="Straight Connector 38">
              <a:extLst>
                <a:ext uri="{FF2B5EF4-FFF2-40B4-BE49-F238E27FC236}">
                  <a16:creationId xmlns:a16="http://schemas.microsoft.com/office/drawing/2014/main" id="{C0560D9C-33AF-514A-9490-209A41AB4169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40" name="Straight Connector 39">
              <a:extLst>
                <a:ext uri="{FF2B5EF4-FFF2-40B4-BE49-F238E27FC236}">
                  <a16:creationId xmlns:a16="http://schemas.microsoft.com/office/drawing/2014/main" id="{73FBC205-1CAF-0D42-BE56-978DD8F46202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41" name="Group 84">
            <a:extLst>
              <a:ext uri="{FF2B5EF4-FFF2-40B4-BE49-F238E27FC236}">
                <a16:creationId xmlns:a16="http://schemas.microsoft.com/office/drawing/2014/main" id="{CD0013AF-1400-184F-B066-21B8D30CD95A}"/>
              </a:ext>
            </a:extLst>
          </p:cNvPr>
          <p:cNvGrpSpPr/>
          <p:nvPr/>
        </p:nvGrpSpPr>
        <p:grpSpPr>
          <a:xfrm>
            <a:off x="5843038" y="4798163"/>
            <a:ext cx="76200" cy="304800"/>
            <a:chOff x="1676400" y="5715000"/>
            <a:chExt cx="76200" cy="304800"/>
          </a:xfrm>
        </p:grpSpPr>
        <p:cxnSp>
          <p:nvCxnSpPr>
            <p:cNvPr id="42" name="Straight Connector 41">
              <a:extLst>
                <a:ext uri="{FF2B5EF4-FFF2-40B4-BE49-F238E27FC236}">
                  <a16:creationId xmlns:a16="http://schemas.microsoft.com/office/drawing/2014/main" id="{D6ACFF06-FC5A-EF4A-B61B-8A48476F4DC8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43" name="Straight Connector 42">
              <a:extLst>
                <a:ext uri="{FF2B5EF4-FFF2-40B4-BE49-F238E27FC236}">
                  <a16:creationId xmlns:a16="http://schemas.microsoft.com/office/drawing/2014/main" id="{716468C9-2DA5-904B-93BC-7F3B864B5D25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44" name="Group 87">
            <a:extLst>
              <a:ext uri="{FF2B5EF4-FFF2-40B4-BE49-F238E27FC236}">
                <a16:creationId xmlns:a16="http://schemas.microsoft.com/office/drawing/2014/main" id="{0DA11F7B-C53D-554F-B73F-0E2B28665134}"/>
              </a:ext>
            </a:extLst>
          </p:cNvPr>
          <p:cNvGrpSpPr/>
          <p:nvPr/>
        </p:nvGrpSpPr>
        <p:grpSpPr>
          <a:xfrm>
            <a:off x="6076865" y="4798163"/>
            <a:ext cx="76200" cy="304800"/>
            <a:chOff x="1676400" y="5715000"/>
            <a:chExt cx="76200" cy="304800"/>
          </a:xfrm>
        </p:grpSpPr>
        <p:cxnSp>
          <p:nvCxnSpPr>
            <p:cNvPr id="45" name="Straight Connector 44">
              <a:extLst>
                <a:ext uri="{FF2B5EF4-FFF2-40B4-BE49-F238E27FC236}">
                  <a16:creationId xmlns:a16="http://schemas.microsoft.com/office/drawing/2014/main" id="{2E9BDA4E-5A10-EE45-BA2C-06F67E722DDF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46" name="Straight Connector 45">
              <a:extLst>
                <a:ext uri="{FF2B5EF4-FFF2-40B4-BE49-F238E27FC236}">
                  <a16:creationId xmlns:a16="http://schemas.microsoft.com/office/drawing/2014/main" id="{0A66FA37-C874-224E-8B74-746C6A598DB6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47" name="Group 90">
            <a:extLst>
              <a:ext uri="{FF2B5EF4-FFF2-40B4-BE49-F238E27FC236}">
                <a16:creationId xmlns:a16="http://schemas.microsoft.com/office/drawing/2014/main" id="{568AD1EF-CB1F-054C-B934-77EFA22C5A16}"/>
              </a:ext>
            </a:extLst>
          </p:cNvPr>
          <p:cNvGrpSpPr/>
          <p:nvPr/>
        </p:nvGrpSpPr>
        <p:grpSpPr>
          <a:xfrm>
            <a:off x="6310692" y="4798163"/>
            <a:ext cx="76200" cy="304800"/>
            <a:chOff x="1676400" y="5715000"/>
            <a:chExt cx="76200" cy="304800"/>
          </a:xfrm>
        </p:grpSpPr>
        <p:cxnSp>
          <p:nvCxnSpPr>
            <p:cNvPr id="48" name="Straight Connector 47">
              <a:extLst>
                <a:ext uri="{FF2B5EF4-FFF2-40B4-BE49-F238E27FC236}">
                  <a16:creationId xmlns:a16="http://schemas.microsoft.com/office/drawing/2014/main" id="{E1859DEF-61B9-E94D-8652-DC47CE1F785D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49" name="Straight Connector 48">
              <a:extLst>
                <a:ext uri="{FF2B5EF4-FFF2-40B4-BE49-F238E27FC236}">
                  <a16:creationId xmlns:a16="http://schemas.microsoft.com/office/drawing/2014/main" id="{3237A405-7D56-CC4D-AA7A-3CD5D91259CD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50" name="Group 93">
            <a:extLst>
              <a:ext uri="{FF2B5EF4-FFF2-40B4-BE49-F238E27FC236}">
                <a16:creationId xmlns:a16="http://schemas.microsoft.com/office/drawing/2014/main" id="{53D59612-B9D0-0341-984E-CDCDB8A6B576}"/>
              </a:ext>
            </a:extLst>
          </p:cNvPr>
          <p:cNvGrpSpPr/>
          <p:nvPr/>
        </p:nvGrpSpPr>
        <p:grpSpPr>
          <a:xfrm>
            <a:off x="6544519" y="4798163"/>
            <a:ext cx="76200" cy="304800"/>
            <a:chOff x="1676400" y="5715000"/>
            <a:chExt cx="76200" cy="304800"/>
          </a:xfrm>
        </p:grpSpPr>
        <p:cxnSp>
          <p:nvCxnSpPr>
            <p:cNvPr id="51" name="Straight Connector 50">
              <a:extLst>
                <a:ext uri="{FF2B5EF4-FFF2-40B4-BE49-F238E27FC236}">
                  <a16:creationId xmlns:a16="http://schemas.microsoft.com/office/drawing/2014/main" id="{E7899F43-2FA6-524E-BC47-515E30138530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52" name="Straight Connector 51">
              <a:extLst>
                <a:ext uri="{FF2B5EF4-FFF2-40B4-BE49-F238E27FC236}">
                  <a16:creationId xmlns:a16="http://schemas.microsoft.com/office/drawing/2014/main" id="{7BD2D297-B050-E24D-8C7D-D3A752E2DB73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53" name="Group 96">
            <a:extLst>
              <a:ext uri="{FF2B5EF4-FFF2-40B4-BE49-F238E27FC236}">
                <a16:creationId xmlns:a16="http://schemas.microsoft.com/office/drawing/2014/main" id="{58DC1F4F-1EE0-8141-AFA9-3ED4FDF73CEA}"/>
              </a:ext>
            </a:extLst>
          </p:cNvPr>
          <p:cNvGrpSpPr/>
          <p:nvPr/>
        </p:nvGrpSpPr>
        <p:grpSpPr>
          <a:xfrm>
            <a:off x="6778346" y="4798163"/>
            <a:ext cx="76200" cy="304800"/>
            <a:chOff x="1676400" y="5715000"/>
            <a:chExt cx="76200" cy="304800"/>
          </a:xfrm>
        </p:grpSpPr>
        <p:cxnSp>
          <p:nvCxnSpPr>
            <p:cNvPr id="54" name="Straight Connector 53">
              <a:extLst>
                <a:ext uri="{FF2B5EF4-FFF2-40B4-BE49-F238E27FC236}">
                  <a16:creationId xmlns:a16="http://schemas.microsoft.com/office/drawing/2014/main" id="{5B6A63A0-0258-674D-9FC1-2930CCE94943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55" name="Straight Connector 54">
              <a:extLst>
                <a:ext uri="{FF2B5EF4-FFF2-40B4-BE49-F238E27FC236}">
                  <a16:creationId xmlns:a16="http://schemas.microsoft.com/office/drawing/2014/main" id="{E711C43D-817E-3E45-9419-EE113CC85FC6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56" name="Group 99">
            <a:extLst>
              <a:ext uri="{FF2B5EF4-FFF2-40B4-BE49-F238E27FC236}">
                <a16:creationId xmlns:a16="http://schemas.microsoft.com/office/drawing/2014/main" id="{02292668-6E2B-824E-8391-41F00AF33577}"/>
              </a:ext>
            </a:extLst>
          </p:cNvPr>
          <p:cNvGrpSpPr/>
          <p:nvPr/>
        </p:nvGrpSpPr>
        <p:grpSpPr>
          <a:xfrm>
            <a:off x="7012173" y="4798163"/>
            <a:ext cx="76200" cy="304800"/>
            <a:chOff x="1676400" y="5715000"/>
            <a:chExt cx="76200" cy="304800"/>
          </a:xfrm>
        </p:grpSpPr>
        <p:cxnSp>
          <p:nvCxnSpPr>
            <p:cNvPr id="57" name="Straight Connector 56">
              <a:extLst>
                <a:ext uri="{FF2B5EF4-FFF2-40B4-BE49-F238E27FC236}">
                  <a16:creationId xmlns:a16="http://schemas.microsoft.com/office/drawing/2014/main" id="{3434E57B-010A-7D48-8252-90F9BC1C37F4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58" name="Straight Connector 57">
              <a:extLst>
                <a:ext uri="{FF2B5EF4-FFF2-40B4-BE49-F238E27FC236}">
                  <a16:creationId xmlns:a16="http://schemas.microsoft.com/office/drawing/2014/main" id="{F879C4C9-DAE5-4C46-8E3B-EADEF6CB656F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59" name="Group 102">
            <a:extLst>
              <a:ext uri="{FF2B5EF4-FFF2-40B4-BE49-F238E27FC236}">
                <a16:creationId xmlns:a16="http://schemas.microsoft.com/office/drawing/2014/main" id="{420FEDBD-F213-804A-A0BF-076F4B1CA059}"/>
              </a:ext>
            </a:extLst>
          </p:cNvPr>
          <p:cNvGrpSpPr/>
          <p:nvPr/>
        </p:nvGrpSpPr>
        <p:grpSpPr>
          <a:xfrm>
            <a:off x="7246000" y="4798163"/>
            <a:ext cx="76200" cy="304800"/>
            <a:chOff x="1676400" y="5715000"/>
            <a:chExt cx="76200" cy="304800"/>
          </a:xfrm>
        </p:grpSpPr>
        <p:cxnSp>
          <p:nvCxnSpPr>
            <p:cNvPr id="60" name="Straight Connector 59">
              <a:extLst>
                <a:ext uri="{FF2B5EF4-FFF2-40B4-BE49-F238E27FC236}">
                  <a16:creationId xmlns:a16="http://schemas.microsoft.com/office/drawing/2014/main" id="{C96BBEF3-8EAB-3B44-90F2-ADFEB6396F9A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61" name="Straight Connector 60">
              <a:extLst>
                <a:ext uri="{FF2B5EF4-FFF2-40B4-BE49-F238E27FC236}">
                  <a16:creationId xmlns:a16="http://schemas.microsoft.com/office/drawing/2014/main" id="{40EB934E-87AA-8B44-9CB1-8A5AB493FD3B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62" name="Group 105">
            <a:extLst>
              <a:ext uri="{FF2B5EF4-FFF2-40B4-BE49-F238E27FC236}">
                <a16:creationId xmlns:a16="http://schemas.microsoft.com/office/drawing/2014/main" id="{0D8DF5D9-F90E-514C-89E6-ABB92EF0EDD5}"/>
              </a:ext>
            </a:extLst>
          </p:cNvPr>
          <p:cNvGrpSpPr/>
          <p:nvPr/>
        </p:nvGrpSpPr>
        <p:grpSpPr>
          <a:xfrm>
            <a:off x="7479827" y="4798163"/>
            <a:ext cx="76200" cy="304800"/>
            <a:chOff x="1676400" y="5715000"/>
            <a:chExt cx="76200" cy="304800"/>
          </a:xfrm>
        </p:grpSpPr>
        <p:cxnSp>
          <p:nvCxnSpPr>
            <p:cNvPr id="63" name="Straight Connector 62">
              <a:extLst>
                <a:ext uri="{FF2B5EF4-FFF2-40B4-BE49-F238E27FC236}">
                  <a16:creationId xmlns:a16="http://schemas.microsoft.com/office/drawing/2014/main" id="{B7D2913E-67F0-AC41-AFFF-6E057DCEAE8D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64" name="Straight Connector 63">
              <a:extLst>
                <a:ext uri="{FF2B5EF4-FFF2-40B4-BE49-F238E27FC236}">
                  <a16:creationId xmlns:a16="http://schemas.microsoft.com/office/drawing/2014/main" id="{20097229-7B4E-2A45-B3A6-13A9B6696270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65" name="Group 108">
            <a:extLst>
              <a:ext uri="{FF2B5EF4-FFF2-40B4-BE49-F238E27FC236}">
                <a16:creationId xmlns:a16="http://schemas.microsoft.com/office/drawing/2014/main" id="{91917401-A8E2-844F-B273-C3DAB5976951}"/>
              </a:ext>
            </a:extLst>
          </p:cNvPr>
          <p:cNvGrpSpPr/>
          <p:nvPr/>
        </p:nvGrpSpPr>
        <p:grpSpPr>
          <a:xfrm>
            <a:off x="7713654" y="4798163"/>
            <a:ext cx="76200" cy="304800"/>
            <a:chOff x="1676400" y="5715000"/>
            <a:chExt cx="76200" cy="304800"/>
          </a:xfrm>
        </p:grpSpPr>
        <p:cxnSp>
          <p:nvCxnSpPr>
            <p:cNvPr id="66" name="Straight Connector 65">
              <a:extLst>
                <a:ext uri="{FF2B5EF4-FFF2-40B4-BE49-F238E27FC236}">
                  <a16:creationId xmlns:a16="http://schemas.microsoft.com/office/drawing/2014/main" id="{3640A0B9-D977-2C4C-911C-DBBBF3114E74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67" name="Straight Connector 66">
              <a:extLst>
                <a:ext uri="{FF2B5EF4-FFF2-40B4-BE49-F238E27FC236}">
                  <a16:creationId xmlns:a16="http://schemas.microsoft.com/office/drawing/2014/main" id="{9F1600ED-AE27-F846-A5CB-222E03FC16A8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68" name="Group 111">
            <a:extLst>
              <a:ext uri="{FF2B5EF4-FFF2-40B4-BE49-F238E27FC236}">
                <a16:creationId xmlns:a16="http://schemas.microsoft.com/office/drawing/2014/main" id="{AC378D20-E27E-9B46-9394-673208539331}"/>
              </a:ext>
            </a:extLst>
          </p:cNvPr>
          <p:cNvGrpSpPr/>
          <p:nvPr/>
        </p:nvGrpSpPr>
        <p:grpSpPr>
          <a:xfrm>
            <a:off x="7947481" y="4798163"/>
            <a:ext cx="76200" cy="304800"/>
            <a:chOff x="1676400" y="5715000"/>
            <a:chExt cx="76200" cy="304800"/>
          </a:xfrm>
        </p:grpSpPr>
        <p:cxnSp>
          <p:nvCxnSpPr>
            <p:cNvPr id="69" name="Straight Connector 68">
              <a:extLst>
                <a:ext uri="{FF2B5EF4-FFF2-40B4-BE49-F238E27FC236}">
                  <a16:creationId xmlns:a16="http://schemas.microsoft.com/office/drawing/2014/main" id="{8682015E-DA39-1348-834C-87A1952D4829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70" name="Straight Connector 69">
              <a:extLst>
                <a:ext uri="{FF2B5EF4-FFF2-40B4-BE49-F238E27FC236}">
                  <a16:creationId xmlns:a16="http://schemas.microsoft.com/office/drawing/2014/main" id="{90A8F899-B272-FF4A-B7A2-37C332C65888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71" name="Group 114">
            <a:extLst>
              <a:ext uri="{FF2B5EF4-FFF2-40B4-BE49-F238E27FC236}">
                <a16:creationId xmlns:a16="http://schemas.microsoft.com/office/drawing/2014/main" id="{1DD42AB3-B574-1444-80DA-F0B19CD67A4C}"/>
              </a:ext>
            </a:extLst>
          </p:cNvPr>
          <p:cNvGrpSpPr/>
          <p:nvPr/>
        </p:nvGrpSpPr>
        <p:grpSpPr>
          <a:xfrm>
            <a:off x="8181308" y="4798163"/>
            <a:ext cx="76200" cy="304800"/>
            <a:chOff x="1676400" y="5715000"/>
            <a:chExt cx="76200" cy="304800"/>
          </a:xfrm>
        </p:grpSpPr>
        <p:cxnSp>
          <p:nvCxnSpPr>
            <p:cNvPr id="72" name="Straight Connector 71">
              <a:extLst>
                <a:ext uri="{FF2B5EF4-FFF2-40B4-BE49-F238E27FC236}">
                  <a16:creationId xmlns:a16="http://schemas.microsoft.com/office/drawing/2014/main" id="{B0247E3C-D3B7-8748-98CE-1D649EEF6ADB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73" name="Straight Connector 72">
              <a:extLst>
                <a:ext uri="{FF2B5EF4-FFF2-40B4-BE49-F238E27FC236}">
                  <a16:creationId xmlns:a16="http://schemas.microsoft.com/office/drawing/2014/main" id="{F0DE3470-D5F7-6349-A531-80366A0B9FFD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74" name="Group 117">
            <a:extLst>
              <a:ext uri="{FF2B5EF4-FFF2-40B4-BE49-F238E27FC236}">
                <a16:creationId xmlns:a16="http://schemas.microsoft.com/office/drawing/2014/main" id="{28FD6DE9-5C7B-794A-AE32-A9282178F6FD}"/>
              </a:ext>
            </a:extLst>
          </p:cNvPr>
          <p:cNvGrpSpPr/>
          <p:nvPr/>
        </p:nvGrpSpPr>
        <p:grpSpPr>
          <a:xfrm>
            <a:off x="8415135" y="4798163"/>
            <a:ext cx="76200" cy="304800"/>
            <a:chOff x="1676400" y="5715000"/>
            <a:chExt cx="76200" cy="304800"/>
          </a:xfrm>
        </p:grpSpPr>
        <p:cxnSp>
          <p:nvCxnSpPr>
            <p:cNvPr id="75" name="Straight Connector 74">
              <a:extLst>
                <a:ext uri="{FF2B5EF4-FFF2-40B4-BE49-F238E27FC236}">
                  <a16:creationId xmlns:a16="http://schemas.microsoft.com/office/drawing/2014/main" id="{A8D862F3-D70B-724B-9570-E10DF89A7EB7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76" name="Straight Connector 75">
              <a:extLst>
                <a:ext uri="{FF2B5EF4-FFF2-40B4-BE49-F238E27FC236}">
                  <a16:creationId xmlns:a16="http://schemas.microsoft.com/office/drawing/2014/main" id="{B17C610D-C950-344B-B63E-11188BF3687C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77" name="Group 120">
            <a:extLst>
              <a:ext uri="{FF2B5EF4-FFF2-40B4-BE49-F238E27FC236}">
                <a16:creationId xmlns:a16="http://schemas.microsoft.com/office/drawing/2014/main" id="{AAB7A9A9-3E99-C64E-B27A-668D83586845}"/>
              </a:ext>
            </a:extLst>
          </p:cNvPr>
          <p:cNvGrpSpPr/>
          <p:nvPr/>
        </p:nvGrpSpPr>
        <p:grpSpPr>
          <a:xfrm>
            <a:off x="8648962" y="4798163"/>
            <a:ext cx="76200" cy="304800"/>
            <a:chOff x="1676400" y="5715000"/>
            <a:chExt cx="76200" cy="304800"/>
          </a:xfrm>
        </p:grpSpPr>
        <p:cxnSp>
          <p:nvCxnSpPr>
            <p:cNvPr id="78" name="Straight Connector 77">
              <a:extLst>
                <a:ext uri="{FF2B5EF4-FFF2-40B4-BE49-F238E27FC236}">
                  <a16:creationId xmlns:a16="http://schemas.microsoft.com/office/drawing/2014/main" id="{E23E3633-C602-4349-9AA5-11732646F76F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79" name="Straight Connector 78">
              <a:extLst>
                <a:ext uri="{FF2B5EF4-FFF2-40B4-BE49-F238E27FC236}">
                  <a16:creationId xmlns:a16="http://schemas.microsoft.com/office/drawing/2014/main" id="{0CB77289-2D5D-E645-88AA-405E0E3037D3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80" name="Group 123">
            <a:extLst>
              <a:ext uri="{FF2B5EF4-FFF2-40B4-BE49-F238E27FC236}">
                <a16:creationId xmlns:a16="http://schemas.microsoft.com/office/drawing/2014/main" id="{D6A30EED-6275-764F-A54A-7B5BFF9E7D48}"/>
              </a:ext>
            </a:extLst>
          </p:cNvPr>
          <p:cNvGrpSpPr/>
          <p:nvPr/>
        </p:nvGrpSpPr>
        <p:grpSpPr>
          <a:xfrm>
            <a:off x="8882789" y="4798163"/>
            <a:ext cx="76200" cy="304800"/>
            <a:chOff x="1676400" y="5715000"/>
            <a:chExt cx="76200" cy="304800"/>
          </a:xfrm>
        </p:grpSpPr>
        <p:cxnSp>
          <p:nvCxnSpPr>
            <p:cNvPr id="81" name="Straight Connector 80">
              <a:extLst>
                <a:ext uri="{FF2B5EF4-FFF2-40B4-BE49-F238E27FC236}">
                  <a16:creationId xmlns:a16="http://schemas.microsoft.com/office/drawing/2014/main" id="{74B7618E-6482-8C4D-A82F-7A42E9DD5A76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82" name="Straight Connector 81">
              <a:extLst>
                <a:ext uri="{FF2B5EF4-FFF2-40B4-BE49-F238E27FC236}">
                  <a16:creationId xmlns:a16="http://schemas.microsoft.com/office/drawing/2014/main" id="{1EB1F680-D03C-2941-AF9D-AFE3F0BAA066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83" name="Group 126">
            <a:extLst>
              <a:ext uri="{FF2B5EF4-FFF2-40B4-BE49-F238E27FC236}">
                <a16:creationId xmlns:a16="http://schemas.microsoft.com/office/drawing/2014/main" id="{3A4308F2-33CD-3C4D-AB98-9F28979E021B}"/>
              </a:ext>
            </a:extLst>
          </p:cNvPr>
          <p:cNvGrpSpPr/>
          <p:nvPr/>
        </p:nvGrpSpPr>
        <p:grpSpPr>
          <a:xfrm>
            <a:off x="9116616" y="4798163"/>
            <a:ext cx="76200" cy="304800"/>
            <a:chOff x="1676400" y="5715000"/>
            <a:chExt cx="76200" cy="304800"/>
          </a:xfrm>
        </p:grpSpPr>
        <p:cxnSp>
          <p:nvCxnSpPr>
            <p:cNvPr id="84" name="Straight Connector 83">
              <a:extLst>
                <a:ext uri="{FF2B5EF4-FFF2-40B4-BE49-F238E27FC236}">
                  <a16:creationId xmlns:a16="http://schemas.microsoft.com/office/drawing/2014/main" id="{38BB942B-1D65-3E40-A845-3AB1601716EF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85" name="Straight Connector 84">
              <a:extLst>
                <a:ext uri="{FF2B5EF4-FFF2-40B4-BE49-F238E27FC236}">
                  <a16:creationId xmlns:a16="http://schemas.microsoft.com/office/drawing/2014/main" id="{2D36DA3C-3092-FA49-A976-CC51229AE50B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86" name="Group 129">
            <a:extLst>
              <a:ext uri="{FF2B5EF4-FFF2-40B4-BE49-F238E27FC236}">
                <a16:creationId xmlns:a16="http://schemas.microsoft.com/office/drawing/2014/main" id="{1179BE4A-833B-BE4A-91FF-C59E345D3DB5}"/>
              </a:ext>
            </a:extLst>
          </p:cNvPr>
          <p:cNvGrpSpPr/>
          <p:nvPr/>
        </p:nvGrpSpPr>
        <p:grpSpPr>
          <a:xfrm>
            <a:off x="9350442" y="4798163"/>
            <a:ext cx="76200" cy="304800"/>
            <a:chOff x="1676400" y="5715000"/>
            <a:chExt cx="76200" cy="304800"/>
          </a:xfrm>
        </p:grpSpPr>
        <p:cxnSp>
          <p:nvCxnSpPr>
            <p:cNvPr id="87" name="Straight Connector 86">
              <a:extLst>
                <a:ext uri="{FF2B5EF4-FFF2-40B4-BE49-F238E27FC236}">
                  <a16:creationId xmlns:a16="http://schemas.microsoft.com/office/drawing/2014/main" id="{14A79651-E0ED-CE41-AA79-BF88FCCCFCFA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88" name="Straight Connector 87">
              <a:extLst>
                <a:ext uri="{FF2B5EF4-FFF2-40B4-BE49-F238E27FC236}">
                  <a16:creationId xmlns:a16="http://schemas.microsoft.com/office/drawing/2014/main" id="{CBDC3C8E-3E41-784D-B3DE-05894E6CED78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120" name="Group 119">
            <a:extLst>
              <a:ext uri="{FF2B5EF4-FFF2-40B4-BE49-F238E27FC236}">
                <a16:creationId xmlns:a16="http://schemas.microsoft.com/office/drawing/2014/main" id="{704E4CCA-5AED-AA44-9E69-BD2BF7D4529C}"/>
              </a:ext>
            </a:extLst>
          </p:cNvPr>
          <p:cNvGrpSpPr/>
          <p:nvPr/>
        </p:nvGrpSpPr>
        <p:grpSpPr>
          <a:xfrm>
            <a:off x="3071639" y="4992939"/>
            <a:ext cx="6314530" cy="235166"/>
            <a:chOff x="3071639" y="4992939"/>
            <a:chExt cx="6314530" cy="235166"/>
          </a:xfrm>
        </p:grpSpPr>
        <p:cxnSp>
          <p:nvCxnSpPr>
            <p:cNvPr id="89" name="Straight Arrow Connector 88">
              <a:extLst>
                <a:ext uri="{FF2B5EF4-FFF2-40B4-BE49-F238E27FC236}">
                  <a16:creationId xmlns:a16="http://schemas.microsoft.com/office/drawing/2014/main" id="{AA11A9FC-50A0-D145-9C6D-66744B7D02EA}"/>
                </a:ext>
              </a:extLst>
            </p:cNvPr>
            <p:cNvCxnSpPr/>
            <p:nvPr/>
          </p:nvCxnSpPr>
          <p:spPr bwMode="auto">
            <a:xfrm rot="16200000" flipH="1">
              <a:off x="9272813" y="5106299"/>
              <a:ext cx="226711" cy="0"/>
            </a:xfrm>
            <a:prstGeom prst="straightConnector1">
              <a:avLst/>
            </a:prstGeom>
            <a:noFill/>
            <a:ln w="25400" cap="flat" cmpd="sng" algn="ctr">
              <a:solidFill>
                <a:srgbClr val="C00000"/>
              </a:solidFill>
              <a:prstDash val="solid"/>
              <a:round/>
              <a:headEnd type="none" w="lg" len="med"/>
              <a:tailEnd type="arrow"/>
            </a:ln>
            <a:effectLst/>
          </p:spPr>
        </p:cxnSp>
        <p:cxnSp>
          <p:nvCxnSpPr>
            <p:cNvPr id="90" name="Straight Arrow Connector 89">
              <a:extLst>
                <a:ext uri="{FF2B5EF4-FFF2-40B4-BE49-F238E27FC236}">
                  <a16:creationId xmlns:a16="http://schemas.microsoft.com/office/drawing/2014/main" id="{0D796FEC-ECED-4D45-919A-14B4B0D4A66B}"/>
                </a:ext>
              </a:extLst>
            </p:cNvPr>
            <p:cNvCxnSpPr/>
            <p:nvPr/>
          </p:nvCxnSpPr>
          <p:spPr bwMode="auto">
            <a:xfrm rot="16200000" flipH="1">
              <a:off x="9027715" y="5114749"/>
              <a:ext cx="226711" cy="0"/>
            </a:xfrm>
            <a:prstGeom prst="straightConnector1">
              <a:avLst/>
            </a:prstGeom>
            <a:noFill/>
            <a:ln w="25400" cap="flat" cmpd="sng" algn="ctr">
              <a:solidFill>
                <a:srgbClr val="C00000"/>
              </a:solidFill>
              <a:prstDash val="solid"/>
              <a:round/>
              <a:headEnd type="none" w="lg" len="med"/>
              <a:tailEnd type="arrow"/>
            </a:ln>
            <a:effectLst/>
          </p:spPr>
        </p:cxnSp>
        <p:cxnSp>
          <p:nvCxnSpPr>
            <p:cNvPr id="91" name="Straight Arrow Connector 90">
              <a:extLst>
                <a:ext uri="{FF2B5EF4-FFF2-40B4-BE49-F238E27FC236}">
                  <a16:creationId xmlns:a16="http://schemas.microsoft.com/office/drawing/2014/main" id="{51E645E2-F84D-A34D-BADC-A528C828881D}"/>
                </a:ext>
              </a:extLst>
            </p:cNvPr>
            <p:cNvCxnSpPr/>
            <p:nvPr/>
          </p:nvCxnSpPr>
          <p:spPr bwMode="auto">
            <a:xfrm rot="16200000" flipH="1">
              <a:off x="8815614" y="5106296"/>
              <a:ext cx="226711" cy="0"/>
            </a:xfrm>
            <a:prstGeom prst="straightConnector1">
              <a:avLst/>
            </a:prstGeom>
            <a:noFill/>
            <a:ln w="25400" cap="flat" cmpd="sng" algn="ctr">
              <a:solidFill>
                <a:srgbClr val="C00000"/>
              </a:solidFill>
              <a:prstDash val="solid"/>
              <a:round/>
              <a:headEnd type="none" w="lg" len="med"/>
              <a:tailEnd type="arrow"/>
            </a:ln>
            <a:effectLst/>
          </p:spPr>
        </p:cxnSp>
        <p:cxnSp>
          <p:nvCxnSpPr>
            <p:cNvPr id="92" name="Straight Arrow Connector 91">
              <a:extLst>
                <a:ext uri="{FF2B5EF4-FFF2-40B4-BE49-F238E27FC236}">
                  <a16:creationId xmlns:a16="http://schemas.microsoft.com/office/drawing/2014/main" id="{34379BB5-615B-684F-A3FA-F61D56C05612}"/>
                </a:ext>
              </a:extLst>
            </p:cNvPr>
            <p:cNvCxnSpPr/>
            <p:nvPr/>
          </p:nvCxnSpPr>
          <p:spPr bwMode="auto">
            <a:xfrm rot="16200000" flipH="1">
              <a:off x="8570516" y="5114746"/>
              <a:ext cx="226711" cy="0"/>
            </a:xfrm>
            <a:prstGeom prst="straightConnector1">
              <a:avLst/>
            </a:prstGeom>
            <a:noFill/>
            <a:ln w="25400" cap="flat" cmpd="sng" algn="ctr">
              <a:solidFill>
                <a:srgbClr val="C00000"/>
              </a:solidFill>
              <a:prstDash val="solid"/>
              <a:round/>
              <a:headEnd type="none" w="lg" len="med"/>
              <a:tailEnd type="arrow"/>
            </a:ln>
            <a:effectLst/>
          </p:spPr>
        </p:cxnSp>
        <p:cxnSp>
          <p:nvCxnSpPr>
            <p:cNvPr id="93" name="Straight Arrow Connector 92">
              <a:extLst>
                <a:ext uri="{FF2B5EF4-FFF2-40B4-BE49-F238E27FC236}">
                  <a16:creationId xmlns:a16="http://schemas.microsoft.com/office/drawing/2014/main" id="{CE72CA2C-C7DB-B24A-9E74-705A77C87914}"/>
                </a:ext>
              </a:extLst>
            </p:cNvPr>
            <p:cNvCxnSpPr/>
            <p:nvPr/>
          </p:nvCxnSpPr>
          <p:spPr bwMode="auto">
            <a:xfrm rot="16200000" flipH="1">
              <a:off x="8343929" y="5106300"/>
              <a:ext cx="226711" cy="0"/>
            </a:xfrm>
            <a:prstGeom prst="straightConnector1">
              <a:avLst/>
            </a:prstGeom>
            <a:noFill/>
            <a:ln w="25400" cap="flat" cmpd="sng" algn="ctr">
              <a:solidFill>
                <a:srgbClr val="C00000"/>
              </a:solidFill>
              <a:prstDash val="solid"/>
              <a:round/>
              <a:headEnd type="none" w="lg" len="med"/>
              <a:tailEnd type="arrow"/>
            </a:ln>
            <a:effectLst/>
          </p:spPr>
        </p:cxnSp>
        <p:cxnSp>
          <p:nvCxnSpPr>
            <p:cNvPr id="94" name="Straight Arrow Connector 93">
              <a:extLst>
                <a:ext uri="{FF2B5EF4-FFF2-40B4-BE49-F238E27FC236}">
                  <a16:creationId xmlns:a16="http://schemas.microsoft.com/office/drawing/2014/main" id="{AE32B2EB-CD21-174D-9635-51186EC46548}"/>
                </a:ext>
              </a:extLst>
            </p:cNvPr>
            <p:cNvCxnSpPr/>
            <p:nvPr/>
          </p:nvCxnSpPr>
          <p:spPr bwMode="auto">
            <a:xfrm rot="16200000" flipH="1">
              <a:off x="8109717" y="5114750"/>
              <a:ext cx="226711" cy="0"/>
            </a:xfrm>
            <a:prstGeom prst="straightConnector1">
              <a:avLst/>
            </a:prstGeom>
            <a:noFill/>
            <a:ln w="25400" cap="flat" cmpd="sng" algn="ctr">
              <a:solidFill>
                <a:srgbClr val="C00000"/>
              </a:solidFill>
              <a:prstDash val="solid"/>
              <a:round/>
              <a:headEnd type="none" w="lg" len="med"/>
              <a:tailEnd type="arrow"/>
            </a:ln>
            <a:effectLst/>
          </p:spPr>
        </p:cxnSp>
        <p:cxnSp>
          <p:nvCxnSpPr>
            <p:cNvPr id="95" name="Straight Arrow Connector 94">
              <a:extLst>
                <a:ext uri="{FF2B5EF4-FFF2-40B4-BE49-F238E27FC236}">
                  <a16:creationId xmlns:a16="http://schemas.microsoft.com/office/drawing/2014/main" id="{F2FED230-E515-3042-A4DF-0EA009B56869}"/>
                </a:ext>
              </a:extLst>
            </p:cNvPr>
            <p:cNvCxnSpPr/>
            <p:nvPr/>
          </p:nvCxnSpPr>
          <p:spPr bwMode="auto">
            <a:xfrm rot="16200000" flipH="1">
              <a:off x="7875844" y="5106297"/>
              <a:ext cx="226711" cy="0"/>
            </a:xfrm>
            <a:prstGeom prst="straightConnector1">
              <a:avLst/>
            </a:prstGeom>
            <a:noFill/>
            <a:ln w="25400" cap="flat" cmpd="sng" algn="ctr">
              <a:solidFill>
                <a:srgbClr val="C00000"/>
              </a:solidFill>
              <a:prstDash val="solid"/>
              <a:round/>
              <a:headEnd type="none" w="lg" len="med"/>
              <a:tailEnd type="arrow"/>
            </a:ln>
            <a:effectLst/>
          </p:spPr>
        </p:cxnSp>
        <p:cxnSp>
          <p:nvCxnSpPr>
            <p:cNvPr id="96" name="Straight Arrow Connector 95">
              <a:extLst>
                <a:ext uri="{FF2B5EF4-FFF2-40B4-BE49-F238E27FC236}">
                  <a16:creationId xmlns:a16="http://schemas.microsoft.com/office/drawing/2014/main" id="{9061D093-8FE0-8640-A32C-C90340A2C402}"/>
                </a:ext>
              </a:extLst>
            </p:cNvPr>
            <p:cNvCxnSpPr/>
            <p:nvPr/>
          </p:nvCxnSpPr>
          <p:spPr bwMode="auto">
            <a:xfrm rot="16200000" flipH="1">
              <a:off x="7641632" y="5114747"/>
              <a:ext cx="226711" cy="0"/>
            </a:xfrm>
            <a:prstGeom prst="straightConnector1">
              <a:avLst/>
            </a:prstGeom>
            <a:noFill/>
            <a:ln w="25400" cap="flat" cmpd="sng" algn="ctr">
              <a:solidFill>
                <a:srgbClr val="C00000"/>
              </a:solidFill>
              <a:prstDash val="solid"/>
              <a:round/>
              <a:headEnd type="none" w="lg" len="med"/>
              <a:tailEnd type="arrow"/>
            </a:ln>
            <a:effectLst/>
          </p:spPr>
        </p:cxnSp>
        <p:grpSp>
          <p:nvGrpSpPr>
            <p:cNvPr id="119" name="Group 118">
              <a:extLst>
                <a:ext uri="{FF2B5EF4-FFF2-40B4-BE49-F238E27FC236}">
                  <a16:creationId xmlns:a16="http://schemas.microsoft.com/office/drawing/2014/main" id="{B0C68DFF-53E4-5C47-AB05-05B25AA9ED2B}"/>
                </a:ext>
              </a:extLst>
            </p:cNvPr>
            <p:cNvGrpSpPr/>
            <p:nvPr/>
          </p:nvGrpSpPr>
          <p:grpSpPr>
            <a:xfrm>
              <a:off x="3071639" y="4992939"/>
              <a:ext cx="4446740" cy="235165"/>
              <a:chOff x="3071639" y="4992939"/>
              <a:chExt cx="4446740" cy="235165"/>
            </a:xfrm>
          </p:grpSpPr>
          <p:cxnSp>
            <p:nvCxnSpPr>
              <p:cNvPr id="97" name="Straight Arrow Connector 96">
                <a:extLst>
                  <a:ext uri="{FF2B5EF4-FFF2-40B4-BE49-F238E27FC236}">
                    <a16:creationId xmlns:a16="http://schemas.microsoft.com/office/drawing/2014/main" id="{696281B9-7EE7-A34A-A7FF-5F8C6D8266EC}"/>
                  </a:ext>
                </a:extLst>
              </p:cNvPr>
              <p:cNvCxnSpPr/>
              <p:nvPr/>
            </p:nvCxnSpPr>
            <p:spPr bwMode="auto">
              <a:xfrm rot="16200000" flipH="1">
                <a:off x="7405023" y="5106298"/>
                <a:ext cx="226711" cy="0"/>
              </a:xfrm>
              <a:prstGeom prst="straightConnector1">
                <a:avLst/>
              </a:prstGeom>
              <a:noFill/>
              <a:ln w="25400" cap="flat" cmpd="sng" algn="ctr">
                <a:solidFill>
                  <a:srgbClr val="C00000"/>
                </a:solidFill>
                <a:prstDash val="solid"/>
                <a:round/>
                <a:headEnd type="none" w="lg" len="med"/>
                <a:tailEnd type="arrow"/>
              </a:ln>
              <a:effectLst/>
            </p:spPr>
          </p:cxnSp>
          <p:cxnSp>
            <p:nvCxnSpPr>
              <p:cNvPr id="98" name="Straight Arrow Connector 97">
                <a:extLst>
                  <a:ext uri="{FF2B5EF4-FFF2-40B4-BE49-F238E27FC236}">
                    <a16:creationId xmlns:a16="http://schemas.microsoft.com/office/drawing/2014/main" id="{DE8B806E-9D04-BF4C-BBCE-FCECD46AC7A6}"/>
                  </a:ext>
                </a:extLst>
              </p:cNvPr>
              <p:cNvCxnSpPr/>
              <p:nvPr/>
            </p:nvCxnSpPr>
            <p:spPr bwMode="auto">
              <a:xfrm rot="16200000" flipH="1">
                <a:off x="7170811" y="5114748"/>
                <a:ext cx="226711" cy="0"/>
              </a:xfrm>
              <a:prstGeom prst="straightConnector1">
                <a:avLst/>
              </a:prstGeom>
              <a:noFill/>
              <a:ln w="25400" cap="flat" cmpd="sng" algn="ctr">
                <a:solidFill>
                  <a:srgbClr val="C00000"/>
                </a:solidFill>
                <a:prstDash val="solid"/>
                <a:round/>
                <a:headEnd type="none" w="lg" len="med"/>
                <a:tailEnd type="arrow"/>
              </a:ln>
              <a:effectLst/>
            </p:spPr>
          </p:cxnSp>
          <p:cxnSp>
            <p:nvCxnSpPr>
              <p:cNvPr id="99" name="Straight Arrow Connector 98">
                <a:extLst>
                  <a:ext uri="{FF2B5EF4-FFF2-40B4-BE49-F238E27FC236}">
                    <a16:creationId xmlns:a16="http://schemas.microsoft.com/office/drawing/2014/main" id="{4A45DB1B-9717-8E45-BC48-0A11DD97EB06}"/>
                  </a:ext>
                </a:extLst>
              </p:cNvPr>
              <p:cNvCxnSpPr/>
              <p:nvPr/>
            </p:nvCxnSpPr>
            <p:spPr bwMode="auto">
              <a:xfrm rot="16200000" flipH="1">
                <a:off x="6936938" y="5106295"/>
                <a:ext cx="226711" cy="0"/>
              </a:xfrm>
              <a:prstGeom prst="straightConnector1">
                <a:avLst/>
              </a:prstGeom>
              <a:noFill/>
              <a:ln w="25400" cap="flat" cmpd="sng" algn="ctr">
                <a:solidFill>
                  <a:srgbClr val="C00000"/>
                </a:solidFill>
                <a:prstDash val="solid"/>
                <a:round/>
                <a:headEnd type="none" w="lg" len="med"/>
                <a:tailEnd type="arrow"/>
              </a:ln>
              <a:effectLst/>
            </p:spPr>
          </p:cxnSp>
          <p:cxnSp>
            <p:nvCxnSpPr>
              <p:cNvPr id="100" name="Straight Arrow Connector 99">
                <a:extLst>
                  <a:ext uri="{FF2B5EF4-FFF2-40B4-BE49-F238E27FC236}">
                    <a16:creationId xmlns:a16="http://schemas.microsoft.com/office/drawing/2014/main" id="{7081E8B4-8FF2-F944-A417-52A2DD0828D9}"/>
                  </a:ext>
                </a:extLst>
              </p:cNvPr>
              <p:cNvCxnSpPr/>
              <p:nvPr/>
            </p:nvCxnSpPr>
            <p:spPr bwMode="auto">
              <a:xfrm rot="16200000" flipH="1">
                <a:off x="6702726" y="5114745"/>
                <a:ext cx="226711" cy="0"/>
              </a:xfrm>
              <a:prstGeom prst="straightConnector1">
                <a:avLst/>
              </a:prstGeom>
              <a:noFill/>
              <a:ln w="25400" cap="flat" cmpd="sng" algn="ctr">
                <a:solidFill>
                  <a:srgbClr val="C00000"/>
                </a:solidFill>
                <a:prstDash val="solid"/>
                <a:round/>
                <a:headEnd type="none" w="lg" len="med"/>
                <a:tailEnd type="arrow"/>
              </a:ln>
              <a:effectLst/>
            </p:spPr>
          </p:cxnSp>
          <p:cxnSp>
            <p:nvCxnSpPr>
              <p:cNvPr id="101" name="Straight Arrow Connector 100">
                <a:extLst>
                  <a:ext uri="{FF2B5EF4-FFF2-40B4-BE49-F238E27FC236}">
                    <a16:creationId xmlns:a16="http://schemas.microsoft.com/office/drawing/2014/main" id="{A6D0E83E-CEC3-634D-81F7-844A452ECAF8}"/>
                  </a:ext>
                </a:extLst>
              </p:cNvPr>
              <p:cNvCxnSpPr/>
              <p:nvPr/>
            </p:nvCxnSpPr>
            <p:spPr bwMode="auto">
              <a:xfrm rot="16200000" flipH="1">
                <a:off x="6476139" y="5106299"/>
                <a:ext cx="226711" cy="0"/>
              </a:xfrm>
              <a:prstGeom prst="straightConnector1">
                <a:avLst/>
              </a:prstGeom>
              <a:noFill/>
              <a:ln w="25400" cap="flat" cmpd="sng" algn="ctr">
                <a:solidFill>
                  <a:srgbClr val="C00000"/>
                </a:solidFill>
                <a:prstDash val="solid"/>
                <a:round/>
                <a:headEnd type="none" w="lg" len="med"/>
                <a:tailEnd type="arrow"/>
              </a:ln>
              <a:effectLst/>
            </p:spPr>
          </p:cxnSp>
          <p:cxnSp>
            <p:nvCxnSpPr>
              <p:cNvPr id="102" name="Straight Arrow Connector 101">
                <a:extLst>
                  <a:ext uri="{FF2B5EF4-FFF2-40B4-BE49-F238E27FC236}">
                    <a16:creationId xmlns:a16="http://schemas.microsoft.com/office/drawing/2014/main" id="{54BBE146-19E3-754E-BBC4-48F005D56E63}"/>
                  </a:ext>
                </a:extLst>
              </p:cNvPr>
              <p:cNvCxnSpPr/>
              <p:nvPr/>
            </p:nvCxnSpPr>
            <p:spPr bwMode="auto">
              <a:xfrm rot="16200000" flipH="1">
                <a:off x="6241927" y="5114749"/>
                <a:ext cx="226711" cy="0"/>
              </a:xfrm>
              <a:prstGeom prst="straightConnector1">
                <a:avLst/>
              </a:prstGeom>
              <a:noFill/>
              <a:ln w="25400" cap="flat" cmpd="sng" algn="ctr">
                <a:solidFill>
                  <a:srgbClr val="C00000"/>
                </a:solidFill>
                <a:prstDash val="solid"/>
                <a:round/>
                <a:headEnd type="none" w="lg" len="med"/>
                <a:tailEnd type="arrow"/>
              </a:ln>
              <a:effectLst/>
            </p:spPr>
          </p:cxnSp>
          <p:cxnSp>
            <p:nvCxnSpPr>
              <p:cNvPr id="103" name="Straight Arrow Connector 102">
                <a:extLst>
                  <a:ext uri="{FF2B5EF4-FFF2-40B4-BE49-F238E27FC236}">
                    <a16:creationId xmlns:a16="http://schemas.microsoft.com/office/drawing/2014/main" id="{8FC7EC8F-282F-014A-ADC3-3259B80A4BA3}"/>
                  </a:ext>
                </a:extLst>
              </p:cNvPr>
              <p:cNvCxnSpPr/>
              <p:nvPr/>
            </p:nvCxnSpPr>
            <p:spPr bwMode="auto">
              <a:xfrm rot="16200000" flipH="1">
                <a:off x="6008054" y="5106296"/>
                <a:ext cx="226711" cy="0"/>
              </a:xfrm>
              <a:prstGeom prst="straightConnector1">
                <a:avLst/>
              </a:prstGeom>
              <a:noFill/>
              <a:ln w="25400" cap="flat" cmpd="sng" algn="ctr">
                <a:solidFill>
                  <a:srgbClr val="C00000"/>
                </a:solidFill>
                <a:prstDash val="solid"/>
                <a:round/>
                <a:headEnd type="none" w="lg" len="med"/>
                <a:tailEnd type="arrow"/>
              </a:ln>
              <a:effectLst/>
            </p:spPr>
          </p:cxnSp>
          <p:cxnSp>
            <p:nvCxnSpPr>
              <p:cNvPr id="104" name="Straight Arrow Connector 103">
                <a:extLst>
                  <a:ext uri="{FF2B5EF4-FFF2-40B4-BE49-F238E27FC236}">
                    <a16:creationId xmlns:a16="http://schemas.microsoft.com/office/drawing/2014/main" id="{1608682B-E08A-0D42-BF61-47BEC94AD30B}"/>
                  </a:ext>
                </a:extLst>
              </p:cNvPr>
              <p:cNvCxnSpPr/>
              <p:nvPr/>
            </p:nvCxnSpPr>
            <p:spPr bwMode="auto">
              <a:xfrm rot="16200000" flipH="1">
                <a:off x="5773842" y="5114746"/>
                <a:ext cx="226711" cy="0"/>
              </a:xfrm>
              <a:prstGeom prst="straightConnector1">
                <a:avLst/>
              </a:prstGeom>
              <a:noFill/>
              <a:ln w="25400" cap="flat" cmpd="sng" algn="ctr">
                <a:solidFill>
                  <a:srgbClr val="C00000"/>
                </a:solidFill>
                <a:prstDash val="solid"/>
                <a:round/>
                <a:headEnd type="none" w="lg" len="med"/>
                <a:tailEnd type="arrow"/>
              </a:ln>
              <a:effectLst/>
            </p:spPr>
          </p:cxnSp>
          <p:cxnSp>
            <p:nvCxnSpPr>
              <p:cNvPr id="105" name="Straight Arrow Connector 104">
                <a:extLst>
                  <a:ext uri="{FF2B5EF4-FFF2-40B4-BE49-F238E27FC236}">
                    <a16:creationId xmlns:a16="http://schemas.microsoft.com/office/drawing/2014/main" id="{F521DD3D-372E-254A-909A-BC7F5C46AC55}"/>
                  </a:ext>
                </a:extLst>
              </p:cNvPr>
              <p:cNvCxnSpPr/>
              <p:nvPr/>
            </p:nvCxnSpPr>
            <p:spPr bwMode="auto">
              <a:xfrm rot="16200000" flipH="1">
                <a:off x="5526018" y="5106298"/>
                <a:ext cx="226711" cy="0"/>
              </a:xfrm>
              <a:prstGeom prst="straightConnector1">
                <a:avLst/>
              </a:prstGeom>
              <a:noFill/>
              <a:ln w="25400" cap="flat" cmpd="sng" algn="ctr">
                <a:solidFill>
                  <a:srgbClr val="C00000"/>
                </a:solidFill>
                <a:prstDash val="solid"/>
                <a:round/>
                <a:headEnd type="none" w="lg" len="med"/>
                <a:tailEnd type="arrow"/>
              </a:ln>
              <a:effectLst/>
            </p:spPr>
          </p:cxnSp>
          <p:cxnSp>
            <p:nvCxnSpPr>
              <p:cNvPr id="106" name="Straight Arrow Connector 105">
                <a:extLst>
                  <a:ext uri="{FF2B5EF4-FFF2-40B4-BE49-F238E27FC236}">
                    <a16:creationId xmlns:a16="http://schemas.microsoft.com/office/drawing/2014/main" id="{BA211ABF-EB8C-5147-A98A-6C1889F898CB}"/>
                  </a:ext>
                </a:extLst>
              </p:cNvPr>
              <p:cNvCxnSpPr/>
              <p:nvPr/>
            </p:nvCxnSpPr>
            <p:spPr bwMode="auto">
              <a:xfrm rot="16200000" flipH="1">
                <a:off x="5291806" y="5114748"/>
                <a:ext cx="226711" cy="0"/>
              </a:xfrm>
              <a:prstGeom prst="straightConnector1">
                <a:avLst/>
              </a:prstGeom>
              <a:noFill/>
              <a:ln w="25400" cap="flat" cmpd="sng" algn="ctr">
                <a:solidFill>
                  <a:srgbClr val="C00000"/>
                </a:solidFill>
                <a:prstDash val="solid"/>
                <a:round/>
                <a:headEnd type="none" w="lg" len="med"/>
                <a:tailEnd type="arrow"/>
              </a:ln>
              <a:effectLst/>
            </p:spPr>
          </p:cxnSp>
          <p:grpSp>
            <p:nvGrpSpPr>
              <p:cNvPr id="118" name="Group 117">
                <a:extLst>
                  <a:ext uri="{FF2B5EF4-FFF2-40B4-BE49-F238E27FC236}">
                    <a16:creationId xmlns:a16="http://schemas.microsoft.com/office/drawing/2014/main" id="{2AE6984C-207E-F84E-BCED-58DA3CE8A6FB}"/>
                  </a:ext>
                </a:extLst>
              </p:cNvPr>
              <p:cNvGrpSpPr/>
              <p:nvPr/>
            </p:nvGrpSpPr>
            <p:grpSpPr>
              <a:xfrm>
                <a:off x="3071639" y="4992939"/>
                <a:ext cx="2099650" cy="235165"/>
                <a:chOff x="3071639" y="4992939"/>
                <a:chExt cx="2099650" cy="235165"/>
              </a:xfrm>
            </p:grpSpPr>
            <p:cxnSp>
              <p:nvCxnSpPr>
                <p:cNvPr id="107" name="Straight Arrow Connector 106">
                  <a:extLst>
                    <a:ext uri="{FF2B5EF4-FFF2-40B4-BE49-F238E27FC236}">
                      <a16:creationId xmlns:a16="http://schemas.microsoft.com/office/drawing/2014/main" id="{B4EEE890-3528-B24E-9836-176E3ECAF2B5}"/>
                    </a:ext>
                  </a:extLst>
                </p:cNvPr>
                <p:cNvCxnSpPr/>
                <p:nvPr/>
              </p:nvCxnSpPr>
              <p:spPr bwMode="auto">
                <a:xfrm rot="16200000" flipH="1">
                  <a:off x="5057933" y="5106295"/>
                  <a:ext cx="226711" cy="0"/>
                </a:xfrm>
                <a:prstGeom prst="straightConnector1">
                  <a:avLst/>
                </a:prstGeom>
                <a:noFill/>
                <a:ln w="25400" cap="flat" cmpd="sng" algn="ctr">
                  <a:solidFill>
                    <a:srgbClr val="C00000"/>
                  </a:solidFill>
                  <a:prstDash val="solid"/>
                  <a:round/>
                  <a:headEnd type="none" w="lg" len="med"/>
                  <a:tailEnd type="arrow"/>
                </a:ln>
                <a:effectLst/>
              </p:spPr>
            </p:cxnSp>
            <p:cxnSp>
              <p:nvCxnSpPr>
                <p:cNvPr id="108" name="Straight Arrow Connector 107">
                  <a:extLst>
                    <a:ext uri="{FF2B5EF4-FFF2-40B4-BE49-F238E27FC236}">
                      <a16:creationId xmlns:a16="http://schemas.microsoft.com/office/drawing/2014/main" id="{0DB23DDA-D8FD-4F47-A145-E6B0A2A0E1C3}"/>
                    </a:ext>
                  </a:extLst>
                </p:cNvPr>
                <p:cNvCxnSpPr/>
                <p:nvPr/>
              </p:nvCxnSpPr>
              <p:spPr bwMode="auto">
                <a:xfrm rot="16200000" flipH="1">
                  <a:off x="4823721" y="5114745"/>
                  <a:ext cx="226711" cy="0"/>
                </a:xfrm>
                <a:prstGeom prst="straightConnector1">
                  <a:avLst/>
                </a:prstGeom>
                <a:noFill/>
                <a:ln w="25400" cap="flat" cmpd="sng" algn="ctr">
                  <a:solidFill>
                    <a:srgbClr val="C00000"/>
                  </a:solidFill>
                  <a:prstDash val="solid"/>
                  <a:round/>
                  <a:headEnd type="none" w="lg" len="med"/>
                  <a:tailEnd type="arrow"/>
                </a:ln>
                <a:effectLst/>
              </p:spPr>
            </p:cxnSp>
            <p:cxnSp>
              <p:nvCxnSpPr>
                <p:cNvPr id="109" name="Straight Arrow Connector 108">
                  <a:extLst>
                    <a:ext uri="{FF2B5EF4-FFF2-40B4-BE49-F238E27FC236}">
                      <a16:creationId xmlns:a16="http://schemas.microsoft.com/office/drawing/2014/main" id="{D0352E0A-DAC8-5148-9044-CF067B2CED26}"/>
                    </a:ext>
                  </a:extLst>
                </p:cNvPr>
                <p:cNvCxnSpPr/>
                <p:nvPr/>
              </p:nvCxnSpPr>
              <p:spPr bwMode="auto">
                <a:xfrm rot="16200000" flipH="1">
                  <a:off x="4586248" y="5106299"/>
                  <a:ext cx="226711" cy="0"/>
                </a:xfrm>
                <a:prstGeom prst="straightConnector1">
                  <a:avLst/>
                </a:prstGeom>
                <a:noFill/>
                <a:ln w="25400" cap="flat" cmpd="sng" algn="ctr">
                  <a:solidFill>
                    <a:srgbClr val="C00000"/>
                  </a:solidFill>
                  <a:prstDash val="solid"/>
                  <a:round/>
                  <a:headEnd type="none" w="lg" len="med"/>
                  <a:tailEnd type="arrow"/>
                </a:ln>
                <a:effectLst/>
              </p:spPr>
            </p:cxnSp>
            <p:cxnSp>
              <p:nvCxnSpPr>
                <p:cNvPr id="110" name="Straight Arrow Connector 109">
                  <a:extLst>
                    <a:ext uri="{FF2B5EF4-FFF2-40B4-BE49-F238E27FC236}">
                      <a16:creationId xmlns:a16="http://schemas.microsoft.com/office/drawing/2014/main" id="{67FEC1D1-BAC9-2749-8436-5B1B3F74D63F}"/>
                    </a:ext>
                  </a:extLst>
                </p:cNvPr>
                <p:cNvCxnSpPr/>
                <p:nvPr/>
              </p:nvCxnSpPr>
              <p:spPr bwMode="auto">
                <a:xfrm rot="16200000" flipH="1">
                  <a:off x="4373808" y="5114749"/>
                  <a:ext cx="226711" cy="0"/>
                </a:xfrm>
                <a:prstGeom prst="straightConnector1">
                  <a:avLst/>
                </a:prstGeom>
                <a:noFill/>
                <a:ln w="25400" cap="flat" cmpd="sng" algn="ctr">
                  <a:solidFill>
                    <a:srgbClr val="C00000"/>
                  </a:solidFill>
                  <a:prstDash val="solid"/>
                  <a:round/>
                  <a:headEnd type="none" w="lg" len="med"/>
                  <a:tailEnd type="arrow"/>
                </a:ln>
                <a:effectLst/>
              </p:spPr>
            </p:cxnSp>
            <p:cxnSp>
              <p:nvCxnSpPr>
                <p:cNvPr id="111" name="Straight Arrow Connector 110">
                  <a:extLst>
                    <a:ext uri="{FF2B5EF4-FFF2-40B4-BE49-F238E27FC236}">
                      <a16:creationId xmlns:a16="http://schemas.microsoft.com/office/drawing/2014/main" id="{54794BB7-2D0E-D649-B460-500A12ECE9BA}"/>
                    </a:ext>
                  </a:extLst>
                </p:cNvPr>
                <p:cNvCxnSpPr/>
                <p:nvPr/>
              </p:nvCxnSpPr>
              <p:spPr bwMode="auto">
                <a:xfrm rot="16200000" flipH="1">
                  <a:off x="4118163" y="5106296"/>
                  <a:ext cx="226711" cy="0"/>
                </a:xfrm>
                <a:prstGeom prst="straightConnector1">
                  <a:avLst/>
                </a:prstGeom>
                <a:noFill/>
                <a:ln w="25400" cap="flat" cmpd="sng" algn="ctr">
                  <a:solidFill>
                    <a:srgbClr val="C00000"/>
                  </a:solidFill>
                  <a:prstDash val="solid"/>
                  <a:round/>
                  <a:headEnd type="none" w="lg" len="med"/>
                  <a:tailEnd type="arrow"/>
                </a:ln>
                <a:effectLst/>
              </p:spPr>
            </p:cxnSp>
            <p:cxnSp>
              <p:nvCxnSpPr>
                <p:cNvPr id="112" name="Straight Arrow Connector 111">
                  <a:extLst>
                    <a:ext uri="{FF2B5EF4-FFF2-40B4-BE49-F238E27FC236}">
                      <a16:creationId xmlns:a16="http://schemas.microsoft.com/office/drawing/2014/main" id="{128F35AF-C656-5C4E-BFFB-0488CA9F9E9E}"/>
                    </a:ext>
                  </a:extLst>
                </p:cNvPr>
                <p:cNvCxnSpPr/>
                <p:nvPr/>
              </p:nvCxnSpPr>
              <p:spPr bwMode="auto">
                <a:xfrm rot="16200000" flipH="1">
                  <a:off x="3894837" y="5114746"/>
                  <a:ext cx="226711" cy="0"/>
                </a:xfrm>
                <a:prstGeom prst="straightConnector1">
                  <a:avLst/>
                </a:prstGeom>
                <a:noFill/>
                <a:ln w="25400" cap="flat" cmpd="sng" algn="ctr">
                  <a:solidFill>
                    <a:srgbClr val="C00000"/>
                  </a:solidFill>
                  <a:prstDash val="solid"/>
                  <a:round/>
                  <a:headEnd type="none" w="lg" len="med"/>
                  <a:tailEnd type="arrow"/>
                </a:ln>
                <a:effectLst/>
              </p:spPr>
            </p:cxnSp>
            <p:cxnSp>
              <p:nvCxnSpPr>
                <p:cNvPr id="113" name="Straight Arrow Connector 112">
                  <a:extLst>
                    <a:ext uri="{FF2B5EF4-FFF2-40B4-BE49-F238E27FC236}">
                      <a16:creationId xmlns:a16="http://schemas.microsoft.com/office/drawing/2014/main" id="{A1CA806C-A460-E040-9B81-9AE8F3D6027D}"/>
                    </a:ext>
                  </a:extLst>
                </p:cNvPr>
                <p:cNvCxnSpPr/>
                <p:nvPr/>
              </p:nvCxnSpPr>
              <p:spPr bwMode="auto">
                <a:xfrm rot="16200000" flipH="1">
                  <a:off x="3649694" y="5106299"/>
                  <a:ext cx="226711" cy="0"/>
                </a:xfrm>
                <a:prstGeom prst="straightConnector1">
                  <a:avLst/>
                </a:prstGeom>
                <a:noFill/>
                <a:ln w="25400" cap="flat" cmpd="sng" algn="ctr">
                  <a:solidFill>
                    <a:srgbClr val="C00000"/>
                  </a:solidFill>
                  <a:prstDash val="solid"/>
                  <a:round/>
                  <a:headEnd type="none" w="lg" len="med"/>
                  <a:tailEnd type="arrow"/>
                </a:ln>
                <a:effectLst/>
              </p:spPr>
            </p:cxnSp>
            <p:grpSp>
              <p:nvGrpSpPr>
                <p:cNvPr id="117" name="Group 116">
                  <a:extLst>
                    <a:ext uri="{FF2B5EF4-FFF2-40B4-BE49-F238E27FC236}">
                      <a16:creationId xmlns:a16="http://schemas.microsoft.com/office/drawing/2014/main" id="{1660D432-056E-FE47-BE49-BE7926E2A3D0}"/>
                    </a:ext>
                  </a:extLst>
                </p:cNvPr>
                <p:cNvGrpSpPr/>
                <p:nvPr/>
              </p:nvGrpSpPr>
              <p:grpSpPr>
                <a:xfrm>
                  <a:off x="3071639" y="4992940"/>
                  <a:ext cx="478971" cy="235164"/>
                  <a:chOff x="3071639" y="4992940"/>
                  <a:chExt cx="478971" cy="235164"/>
                </a:xfrm>
              </p:grpSpPr>
              <p:cxnSp>
                <p:nvCxnSpPr>
                  <p:cNvPr id="114" name="Straight Arrow Connector 113">
                    <a:extLst>
                      <a:ext uri="{FF2B5EF4-FFF2-40B4-BE49-F238E27FC236}">
                        <a16:creationId xmlns:a16="http://schemas.microsoft.com/office/drawing/2014/main" id="{B8A2182E-D09A-9947-A67A-E467A2699CA8}"/>
                      </a:ext>
                    </a:extLst>
                  </p:cNvPr>
                  <p:cNvCxnSpPr/>
                  <p:nvPr/>
                </p:nvCxnSpPr>
                <p:spPr bwMode="auto">
                  <a:xfrm rot="16200000" flipH="1">
                    <a:off x="3437254" y="5114749"/>
                    <a:ext cx="226711" cy="0"/>
                  </a:xfrm>
                  <a:prstGeom prst="straightConnector1">
                    <a:avLst/>
                  </a:prstGeom>
                  <a:noFill/>
                  <a:ln w="25400" cap="flat" cmpd="sng" algn="ctr">
                    <a:solidFill>
                      <a:srgbClr val="C00000"/>
                    </a:solidFill>
                    <a:prstDash val="solid"/>
                    <a:round/>
                    <a:headEnd type="none" w="lg" len="med"/>
                    <a:tailEnd type="arrow"/>
                  </a:ln>
                  <a:effectLst/>
                </p:spPr>
              </p:cxnSp>
              <p:cxnSp>
                <p:nvCxnSpPr>
                  <p:cNvPr id="115" name="Straight Arrow Connector 114">
                    <a:extLst>
                      <a:ext uri="{FF2B5EF4-FFF2-40B4-BE49-F238E27FC236}">
                        <a16:creationId xmlns:a16="http://schemas.microsoft.com/office/drawing/2014/main" id="{3EDE594A-96DE-F345-976F-76E5BE71DDFF}"/>
                      </a:ext>
                    </a:extLst>
                  </p:cNvPr>
                  <p:cNvCxnSpPr/>
                  <p:nvPr/>
                </p:nvCxnSpPr>
                <p:spPr bwMode="auto">
                  <a:xfrm rot="16200000" flipH="1">
                    <a:off x="3181609" y="5106296"/>
                    <a:ext cx="226711" cy="0"/>
                  </a:xfrm>
                  <a:prstGeom prst="straightConnector1">
                    <a:avLst/>
                  </a:prstGeom>
                  <a:noFill/>
                  <a:ln w="25400" cap="flat" cmpd="sng" algn="ctr">
                    <a:solidFill>
                      <a:srgbClr val="C00000"/>
                    </a:solidFill>
                    <a:prstDash val="solid"/>
                    <a:round/>
                    <a:headEnd type="none" w="lg" len="med"/>
                    <a:tailEnd type="arrow"/>
                  </a:ln>
                  <a:effectLst/>
                </p:spPr>
              </p:cxnSp>
              <p:cxnSp>
                <p:nvCxnSpPr>
                  <p:cNvPr id="116" name="Straight Arrow Connector 115">
                    <a:extLst>
                      <a:ext uri="{FF2B5EF4-FFF2-40B4-BE49-F238E27FC236}">
                        <a16:creationId xmlns:a16="http://schemas.microsoft.com/office/drawing/2014/main" id="{686C26BA-9EF8-7C48-960C-35B6841B7BBB}"/>
                      </a:ext>
                    </a:extLst>
                  </p:cNvPr>
                  <p:cNvCxnSpPr/>
                  <p:nvPr/>
                </p:nvCxnSpPr>
                <p:spPr bwMode="auto">
                  <a:xfrm rot="16200000" flipH="1">
                    <a:off x="2958283" y="5114746"/>
                    <a:ext cx="226711" cy="0"/>
                  </a:xfrm>
                  <a:prstGeom prst="straightConnector1">
                    <a:avLst/>
                  </a:prstGeom>
                  <a:noFill/>
                  <a:ln w="25400" cap="flat" cmpd="sng" algn="ctr">
                    <a:solidFill>
                      <a:srgbClr val="C00000"/>
                    </a:solidFill>
                    <a:prstDash val="solid"/>
                    <a:round/>
                    <a:headEnd type="none" w="lg" len="med"/>
                    <a:tailEnd type="arrow"/>
                  </a:ln>
                  <a:effectLst/>
                </p:spPr>
              </p:cxnSp>
            </p:grpSp>
          </p:grpSp>
        </p:grpSp>
      </p:grpSp>
      <p:sp>
        <p:nvSpPr>
          <p:cNvPr id="121" name="TextBox 120">
            <a:extLst>
              <a:ext uri="{FF2B5EF4-FFF2-40B4-BE49-F238E27FC236}">
                <a16:creationId xmlns:a16="http://schemas.microsoft.com/office/drawing/2014/main" id="{2F53B728-14DB-244C-A06D-D463C6606E4D}"/>
              </a:ext>
            </a:extLst>
          </p:cNvPr>
          <p:cNvSpPr txBox="1"/>
          <p:nvPr/>
        </p:nvSpPr>
        <p:spPr>
          <a:xfrm>
            <a:off x="73919" y="64701"/>
            <a:ext cx="23471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flow_straightening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84578088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https://lh4.googleusercontent.com/-XfsqOrYurk4/U_-MJc8TOZI/AAAAAAAAwfA/yIibXMJkBYc/w665-h886-no/IMG_0450.jpg">
            <a:extLst>
              <a:ext uri="{FF2B5EF4-FFF2-40B4-BE49-F238E27FC236}">
                <a16:creationId xmlns:a16="http://schemas.microsoft.com/office/drawing/2014/main" id="{B5D431CB-8648-AB47-B5DF-1D91DB3562F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81451" y="-30585"/>
            <a:ext cx="5162550" cy="68885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745F707F-489E-AD47-AFBE-D1A350534D71}"/>
              </a:ext>
            </a:extLst>
          </p:cNvPr>
          <p:cNvSpPr txBox="1"/>
          <p:nvPr/>
        </p:nvSpPr>
        <p:spPr>
          <a:xfrm>
            <a:off x="462830" y="5469087"/>
            <a:ext cx="3200400" cy="369332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pPr algn="r"/>
            <a:r>
              <a:rPr lang="en-US" sz="1800" dirty="0"/>
              <a:t>Influent channel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923CDA22-1D30-DB4E-8869-2F996E3F605A}"/>
              </a:ext>
            </a:extLst>
          </p:cNvPr>
          <p:cNvSpPr txBox="1"/>
          <p:nvPr/>
        </p:nvSpPr>
        <p:spPr>
          <a:xfrm>
            <a:off x="462830" y="3481629"/>
            <a:ext cx="3200400" cy="392877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r"/>
            <a:r>
              <a:rPr lang="en-US" sz="1800" dirty="0"/>
              <a:t>Settled water effluent channel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DEF1D8FC-2E80-664E-B959-39F9E04DC194}"/>
              </a:ext>
            </a:extLst>
          </p:cNvPr>
          <p:cNvSpPr txBox="1"/>
          <p:nvPr/>
        </p:nvSpPr>
        <p:spPr>
          <a:xfrm>
            <a:off x="462830" y="4992457"/>
            <a:ext cx="3200400" cy="369332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pPr algn="r"/>
            <a:r>
              <a:rPr lang="en-US" sz="1800" dirty="0"/>
              <a:t>Water to waste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996CE081-3B42-014A-B9AC-58FF8BD483BF}"/>
              </a:ext>
            </a:extLst>
          </p:cNvPr>
          <p:cNvSpPr txBox="1"/>
          <p:nvPr/>
        </p:nvSpPr>
        <p:spPr>
          <a:xfrm>
            <a:off x="462830" y="1564542"/>
            <a:ext cx="3200400" cy="646331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r"/>
            <a:r>
              <a:rPr lang="en-US" sz="1800" dirty="0"/>
              <a:t>Pipe stubs to block </a:t>
            </a:r>
            <a:r>
              <a:rPr lang="en-US" sz="1800" dirty="0" err="1"/>
              <a:t>sed</a:t>
            </a:r>
            <a:r>
              <a:rPr lang="en-US" sz="1800" dirty="0"/>
              <a:t> tank influent manifolds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E19EAA1F-91B6-D541-99D2-3CCD027B40FA}"/>
              </a:ext>
            </a:extLst>
          </p:cNvPr>
          <p:cNvSpPr txBox="1"/>
          <p:nvPr/>
        </p:nvSpPr>
        <p:spPr>
          <a:xfrm>
            <a:off x="462830" y="3874505"/>
            <a:ext cx="3200400" cy="745302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r"/>
            <a:r>
              <a:rPr lang="en-US" sz="1800" dirty="0"/>
              <a:t>Weir that controls water level in </a:t>
            </a:r>
            <a:r>
              <a:rPr lang="en-US" sz="1800" dirty="0" err="1"/>
              <a:t>sed</a:t>
            </a:r>
            <a:r>
              <a:rPr lang="en-US" sz="1800" dirty="0"/>
              <a:t> tank (and flocculator)</a:t>
            </a:r>
          </a:p>
        </p:txBody>
      </p: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880D09E2-D61B-3E48-864B-C3C069A9DB95}"/>
              </a:ext>
            </a:extLst>
          </p:cNvPr>
          <p:cNvCxnSpPr>
            <a:cxnSpLocks/>
            <a:stCxn id="3" idx="3"/>
          </p:cNvCxnSpPr>
          <p:nvPr/>
        </p:nvCxnSpPr>
        <p:spPr bwMode="auto">
          <a:xfrm>
            <a:off x="3663230" y="5653753"/>
            <a:ext cx="1093965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C00000"/>
            </a:solidFill>
            <a:prstDash val="solid"/>
            <a:round/>
            <a:headEnd type="none" w="lg" len="med"/>
            <a:tailEnd type="arrow"/>
          </a:ln>
          <a:effectLst>
            <a:glow>
              <a:schemeClr val="accent2">
                <a:satMod val="175000"/>
              </a:schemeClr>
            </a:glow>
          </a:effectLst>
        </p:spPr>
      </p:cxn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0447A721-5674-824F-AD17-BB0E52E454B2}"/>
              </a:ext>
            </a:extLst>
          </p:cNvPr>
          <p:cNvCxnSpPr>
            <a:cxnSpLocks/>
            <a:stCxn id="5" idx="3"/>
          </p:cNvCxnSpPr>
          <p:nvPr/>
        </p:nvCxnSpPr>
        <p:spPr bwMode="auto">
          <a:xfrm>
            <a:off x="3663230" y="5177123"/>
            <a:ext cx="2112537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C00000"/>
            </a:solidFill>
            <a:prstDash val="solid"/>
            <a:round/>
            <a:headEnd type="none" w="lg" len="med"/>
            <a:tailEnd type="arrow"/>
          </a:ln>
          <a:effectLst>
            <a:glow>
              <a:schemeClr val="accent2">
                <a:satMod val="175000"/>
              </a:schemeClr>
            </a:glow>
          </a:effectLst>
        </p:spPr>
      </p:cxn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353CD597-BAE9-8348-9961-3FE998D4F26A}"/>
              </a:ext>
            </a:extLst>
          </p:cNvPr>
          <p:cNvCxnSpPr>
            <a:stCxn id="4" idx="3"/>
          </p:cNvCxnSpPr>
          <p:nvPr/>
        </p:nvCxnSpPr>
        <p:spPr bwMode="auto">
          <a:xfrm>
            <a:off x="3663230" y="3678068"/>
            <a:ext cx="3766270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C00000"/>
            </a:solidFill>
            <a:prstDash val="solid"/>
            <a:round/>
            <a:headEnd type="none" w="lg" len="med"/>
            <a:tailEnd type="arrow"/>
          </a:ln>
          <a:effectLst>
            <a:glow>
              <a:schemeClr val="accent2">
                <a:satMod val="175000"/>
              </a:schemeClr>
            </a:glow>
          </a:effectLst>
        </p:spPr>
      </p:cxn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6E041309-B062-0B41-AF0B-EC3EE220B75B}"/>
              </a:ext>
            </a:extLst>
          </p:cNvPr>
          <p:cNvCxnSpPr>
            <a:cxnSpLocks/>
            <a:stCxn id="7" idx="3"/>
          </p:cNvCxnSpPr>
          <p:nvPr/>
        </p:nvCxnSpPr>
        <p:spPr bwMode="auto">
          <a:xfrm>
            <a:off x="3663230" y="4247156"/>
            <a:ext cx="3501499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C00000"/>
            </a:solidFill>
            <a:prstDash val="solid"/>
            <a:round/>
            <a:headEnd type="none" w="lg" len="med"/>
            <a:tailEnd type="arrow"/>
          </a:ln>
          <a:effectLst>
            <a:glow>
              <a:schemeClr val="accent2">
                <a:satMod val="175000"/>
              </a:schemeClr>
            </a:glow>
          </a:effectLst>
        </p:spPr>
      </p:cxnSp>
      <p:sp>
        <p:nvSpPr>
          <p:cNvPr id="13" name="TextBox 12">
            <a:extLst>
              <a:ext uri="{FF2B5EF4-FFF2-40B4-BE49-F238E27FC236}">
                <a16:creationId xmlns:a16="http://schemas.microsoft.com/office/drawing/2014/main" id="{44A79A9C-B50D-FF4C-BFC7-E33451367224}"/>
              </a:ext>
            </a:extLst>
          </p:cNvPr>
          <p:cNvSpPr txBox="1"/>
          <p:nvPr/>
        </p:nvSpPr>
        <p:spPr>
          <a:xfrm>
            <a:off x="462830" y="4548628"/>
            <a:ext cx="3200400" cy="392877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r"/>
            <a:r>
              <a:rPr lang="en-US" sz="1800" dirty="0"/>
              <a:t>Settled water effluent channel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43F953A4-7E25-C041-87F1-B7DFF5A008C6}"/>
              </a:ext>
            </a:extLst>
          </p:cNvPr>
          <p:cNvSpPr txBox="1"/>
          <p:nvPr/>
        </p:nvSpPr>
        <p:spPr>
          <a:xfrm>
            <a:off x="462830" y="2881724"/>
            <a:ext cx="3200400" cy="392877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r"/>
            <a:r>
              <a:rPr lang="en-US" sz="1800" dirty="0"/>
              <a:t>Sensor access to floc hopper</a:t>
            </a:r>
          </a:p>
        </p:txBody>
      </p: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63006DE8-4235-D94A-ACC9-6EBF0FA05A53}"/>
              </a:ext>
            </a:extLst>
          </p:cNvPr>
          <p:cNvCxnSpPr>
            <a:stCxn id="14" idx="3"/>
          </p:cNvCxnSpPr>
          <p:nvPr/>
        </p:nvCxnSpPr>
        <p:spPr bwMode="auto">
          <a:xfrm>
            <a:off x="3663230" y="3078163"/>
            <a:ext cx="3671020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C00000"/>
            </a:solidFill>
            <a:prstDash val="solid"/>
            <a:round/>
            <a:headEnd type="none" w="lg" len="med"/>
            <a:tailEnd type="arrow"/>
          </a:ln>
          <a:effectLst>
            <a:glow>
              <a:schemeClr val="accent2">
                <a:satMod val="175000"/>
              </a:schemeClr>
            </a:glow>
          </a:effectLst>
        </p:spPr>
      </p:cxn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A8E0519F-145C-D74B-8443-59241E82C2A4}"/>
              </a:ext>
            </a:extLst>
          </p:cNvPr>
          <p:cNvCxnSpPr>
            <a:cxnSpLocks/>
          </p:cNvCxnSpPr>
          <p:nvPr/>
        </p:nvCxnSpPr>
        <p:spPr bwMode="auto">
          <a:xfrm flipV="1">
            <a:off x="3663230" y="532435"/>
            <a:ext cx="723575" cy="1359974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C00000"/>
            </a:solidFill>
            <a:prstDash val="solid"/>
            <a:round/>
            <a:headEnd type="none" w="lg" len="med"/>
            <a:tailEnd type="arrow"/>
          </a:ln>
          <a:effectLst>
            <a:glow>
              <a:schemeClr val="accent2">
                <a:satMod val="175000"/>
              </a:schemeClr>
            </a:glow>
          </a:effectLst>
        </p:spPr>
      </p:cxn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C95E98D2-9113-8840-AEFF-95056CB87A6F}"/>
              </a:ext>
            </a:extLst>
          </p:cNvPr>
          <p:cNvCxnSpPr>
            <a:cxnSpLocks/>
          </p:cNvCxnSpPr>
          <p:nvPr/>
        </p:nvCxnSpPr>
        <p:spPr bwMode="auto">
          <a:xfrm>
            <a:off x="3663230" y="4721916"/>
            <a:ext cx="2969064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C00000"/>
            </a:solidFill>
            <a:prstDash val="solid"/>
            <a:round/>
            <a:headEnd type="none" w="lg" len="med"/>
            <a:tailEnd type="arrow"/>
          </a:ln>
          <a:effectLst>
            <a:glow>
              <a:schemeClr val="accent2">
                <a:satMod val="175000"/>
              </a:schemeClr>
            </a:glow>
          </a:effectLst>
        </p:spPr>
      </p:cxnSp>
      <p:sp>
        <p:nvSpPr>
          <p:cNvPr id="17" name="TextBox 16">
            <a:extLst>
              <a:ext uri="{FF2B5EF4-FFF2-40B4-BE49-F238E27FC236}">
                <a16:creationId xmlns:a16="http://schemas.microsoft.com/office/drawing/2014/main" id="{E54E965A-FAEC-6E4D-9ECE-507E89EC4FFB}"/>
              </a:ext>
            </a:extLst>
          </p:cNvPr>
          <p:cNvSpPr txBox="1"/>
          <p:nvPr/>
        </p:nvSpPr>
        <p:spPr>
          <a:xfrm>
            <a:off x="73919" y="64701"/>
            <a:ext cx="21435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channel_labeled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58116324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680">
            <a:extLst>
              <a:ext uri="{FF2B5EF4-FFF2-40B4-BE49-F238E27FC236}">
                <a16:creationId xmlns:a16="http://schemas.microsoft.com/office/drawing/2014/main" id="{74AC948A-ADAA-7145-8B42-73684078588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8244" y="1760724"/>
            <a:ext cx="5448324" cy="41433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 Box 722">
            <a:extLst>
              <a:ext uri="{FF2B5EF4-FFF2-40B4-BE49-F238E27FC236}">
                <a16:creationId xmlns:a16="http://schemas.microsoft.com/office/drawing/2014/main" id="{CBEDDD48-C203-1044-822E-C8CA3D05F1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30364" y="4294591"/>
            <a:ext cx="3217511" cy="381007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cs typeface="Arial" pitchFamily="34" charset="0"/>
              </a:rPr>
              <a:t>Entrance from the flocculator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Straight Arrow Connector 723">
            <a:extLst>
              <a:ext uri="{FF2B5EF4-FFF2-40B4-BE49-F238E27FC236}">
                <a16:creationId xmlns:a16="http://schemas.microsoft.com/office/drawing/2014/main" id="{7D133EAD-2A90-5C45-BB51-C6136427CF7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358866" y="4485093"/>
            <a:ext cx="247701" cy="666593"/>
          </a:xfrm>
          <a:prstGeom prst="straightConnector1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28398" dir="3806097" algn="ctr" rotWithShape="0">
                    <a:srgbClr val="974706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" name="Text Box 724">
            <a:extLst>
              <a:ext uri="{FF2B5EF4-FFF2-40B4-BE49-F238E27FC236}">
                <a16:creationId xmlns:a16="http://schemas.microsoft.com/office/drawing/2014/main" id="{D552BCE4-591A-B940-971A-228168F2F6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96550" y="1836925"/>
            <a:ext cx="6598899" cy="704813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cs typeface="Arial" pitchFamily="34" charset="0"/>
              </a:rPr>
              <a:t>Weir</a:t>
            </a:r>
            <a:r>
              <a:rPr kumimoji="0" lang="en-US" sz="18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cs typeface="Arial" pitchFamily="34" charset="0"/>
              </a:rPr>
              <a:t> that controls the water level in the flocculator when flocculating to waste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Straight Arrow Connector 725">
            <a:extLst>
              <a:ext uri="{FF2B5EF4-FFF2-40B4-BE49-F238E27FC236}">
                <a16:creationId xmlns:a16="http://schemas.microsoft.com/office/drawing/2014/main" id="{E1FD60BA-B18C-7C43-A5E1-E79D5290EFF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348849" y="2086630"/>
            <a:ext cx="447702" cy="739213"/>
          </a:xfrm>
          <a:prstGeom prst="straightConnector1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28398" dir="3806097" algn="ctr" rotWithShape="0">
                    <a:srgbClr val="974706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" name="Text Box 726">
            <a:extLst>
              <a:ext uri="{FF2B5EF4-FFF2-40B4-BE49-F238E27FC236}">
                <a16:creationId xmlns:a16="http://schemas.microsoft.com/office/drawing/2014/main" id="{DA8A264D-0FF4-2145-AC22-0A76C9EFDB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44255" y="2579839"/>
            <a:ext cx="5446395" cy="409607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cs typeface="Arial" pitchFamily="34" charset="0"/>
              </a:rPr>
              <a:t>Wall between inlet and outlet channels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Straight Arrow Connector 732">
            <a:extLst>
              <a:ext uri="{FF2B5EF4-FFF2-40B4-BE49-F238E27FC236}">
                <a16:creationId xmlns:a16="http://schemas.microsoft.com/office/drawing/2014/main" id="{55E3451F-A5FF-7C4B-B868-6BBEB4CDEB6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310457" y="2784642"/>
            <a:ext cx="371897" cy="862016"/>
          </a:xfrm>
          <a:prstGeom prst="straightConnector1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28398" dir="3806097" algn="ctr" rotWithShape="0">
                    <a:srgbClr val="974706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" name="Text Box 727">
            <a:extLst>
              <a:ext uri="{FF2B5EF4-FFF2-40B4-BE49-F238E27FC236}">
                <a16:creationId xmlns:a16="http://schemas.microsoft.com/office/drawing/2014/main" id="{4FC4282A-061B-7347-A8EC-83EE2A5EB2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73063" y="3778945"/>
            <a:ext cx="3084211" cy="416973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cs typeface="Arial" pitchFamily="34" charset="0"/>
              </a:rPr>
              <a:t>Exit to the filters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0" name="Straight Arrow Connector 728">
            <a:extLst>
              <a:ext uri="{FF2B5EF4-FFF2-40B4-BE49-F238E27FC236}">
                <a16:creationId xmlns:a16="http://schemas.microsoft.com/office/drawing/2014/main" id="{4A689795-1CCD-0645-A8E0-9EE268C5881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434858" y="3922863"/>
            <a:ext cx="1238205" cy="546110"/>
          </a:xfrm>
          <a:prstGeom prst="straightConnector1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28398" dir="3806097" algn="ctr" rotWithShape="0">
                    <a:srgbClr val="974706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" name="Straight Arrow Connector 729">
            <a:extLst>
              <a:ext uri="{FF2B5EF4-FFF2-40B4-BE49-F238E27FC236}">
                <a16:creationId xmlns:a16="http://schemas.microsoft.com/office/drawing/2014/main" id="{8B76C36D-6F12-5B4C-BE28-7ED66D1E577F}"/>
              </a:ext>
            </a:extLst>
          </p:cNvPr>
          <p:cNvSpPr>
            <a:spLocks noChangeShapeType="1"/>
          </p:cNvSpPr>
          <p:nvPr/>
        </p:nvSpPr>
        <p:spPr bwMode="auto">
          <a:xfrm>
            <a:off x="5673064" y="3922863"/>
            <a:ext cx="241301" cy="1492327"/>
          </a:xfrm>
          <a:prstGeom prst="straightConnector1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28398" dir="3806097" algn="ctr" rotWithShape="0">
                    <a:srgbClr val="974706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" name="Text Box 730">
            <a:extLst>
              <a:ext uri="{FF2B5EF4-FFF2-40B4-BE49-F238E27FC236}">
                <a16:creationId xmlns:a16="http://schemas.microsoft.com/office/drawing/2014/main" id="{1D697BAE-39FF-684D-B424-261602597A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30058" y="3018047"/>
            <a:ext cx="4789191" cy="541010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lang="en-US" dirty="0">
                <a:latin typeface="Calibri" pitchFamily="34" charset="0"/>
                <a:cs typeface="Arial" pitchFamily="34" charset="0"/>
              </a:rPr>
              <a:t>W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cs typeface="Arial" pitchFamily="34" charset="0"/>
              </a:rPr>
              <a:t>eir that controls</a:t>
            </a:r>
            <a:r>
              <a:rPr kumimoji="0" lang="en-US" sz="18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cs typeface="Arial" pitchFamily="34" charset="0"/>
              </a:rPr>
              <a:t> the water level in the sedimentation tank (and flocculator)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Straight Arrow Connector 732">
            <a:extLst>
              <a:ext uri="{FF2B5EF4-FFF2-40B4-BE49-F238E27FC236}">
                <a16:creationId xmlns:a16="http://schemas.microsoft.com/office/drawing/2014/main" id="{BEE1F7EE-F77A-824B-B604-01FB6AB5E67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882405" y="3290450"/>
            <a:ext cx="647653" cy="976991"/>
          </a:xfrm>
          <a:prstGeom prst="straightConnector1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28398" dir="3806097" algn="ctr" rotWithShape="0">
                    <a:srgbClr val="974706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" name="Text Box 726">
            <a:extLst>
              <a:ext uri="{FF2B5EF4-FFF2-40B4-BE49-F238E27FC236}">
                <a16:creationId xmlns:a16="http://schemas.microsoft.com/office/drawing/2014/main" id="{6137C08C-B787-1C4E-9D55-665C39FBF4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02335" y="1378032"/>
            <a:ext cx="3977063" cy="409607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cs typeface="Arial" pitchFamily="34" charset="0"/>
              </a:rPr>
              <a:t>Drain for flocculated</a:t>
            </a:r>
            <a:r>
              <a:rPr kumimoji="0" lang="en-US" sz="18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cs typeface="Arial" pitchFamily="34" charset="0"/>
              </a:rPr>
              <a:t> water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5" name="Straight Arrow Connector 725">
            <a:extLst>
              <a:ext uri="{FF2B5EF4-FFF2-40B4-BE49-F238E27FC236}">
                <a16:creationId xmlns:a16="http://schemas.microsoft.com/office/drawing/2014/main" id="{7029F3C7-98D6-AB44-B76C-7CD8891A611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777348" y="1582836"/>
            <a:ext cx="671927" cy="739213"/>
          </a:xfrm>
          <a:prstGeom prst="straightConnector1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28398" dir="3806097" algn="ctr" rotWithShape="0">
                    <a:srgbClr val="974706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4B5FFBB8-268A-8148-88ED-1F50C8C72D30}"/>
              </a:ext>
            </a:extLst>
          </p:cNvPr>
          <p:cNvSpPr txBox="1"/>
          <p:nvPr/>
        </p:nvSpPr>
        <p:spPr>
          <a:xfrm>
            <a:off x="73919" y="64701"/>
            <a:ext cx="25872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channel_labeled_cad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15442174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Group 14">
            <a:extLst>
              <a:ext uri="{FF2B5EF4-FFF2-40B4-BE49-F238E27FC236}">
                <a16:creationId xmlns:a16="http://schemas.microsoft.com/office/drawing/2014/main" id="{96986184-639E-B94A-8B0D-104F0D15BE2C}"/>
              </a:ext>
            </a:extLst>
          </p:cNvPr>
          <p:cNvGrpSpPr/>
          <p:nvPr/>
        </p:nvGrpSpPr>
        <p:grpSpPr>
          <a:xfrm>
            <a:off x="3554156" y="3198097"/>
            <a:ext cx="4627268" cy="137160"/>
            <a:chOff x="3241640" y="1553527"/>
            <a:chExt cx="4627268" cy="137160"/>
          </a:xfrm>
        </p:grpSpPr>
        <p:sp>
          <p:nvSpPr>
            <p:cNvPr id="17" name="Rounded Rectangle 16">
              <a:extLst>
                <a:ext uri="{FF2B5EF4-FFF2-40B4-BE49-F238E27FC236}">
                  <a16:creationId xmlns:a16="http://schemas.microsoft.com/office/drawing/2014/main" id="{4DD70AF1-43AC-D643-98D1-33DA6E69426B}"/>
                </a:ext>
              </a:extLst>
            </p:cNvPr>
            <p:cNvSpPr/>
            <p:nvPr/>
          </p:nvSpPr>
          <p:spPr bwMode="auto">
            <a:xfrm>
              <a:off x="3241640" y="1553527"/>
              <a:ext cx="2286000" cy="137160"/>
            </a:xfrm>
            <a:prstGeom prst="roundRect">
              <a:avLst/>
            </a:prstGeom>
            <a:solidFill>
              <a:schemeClr val="bg1"/>
            </a:solidFill>
            <a:ln w="76200" cap="flat" cmpd="sng" algn="ctr">
              <a:solidFill>
                <a:schemeClr val="tx1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entury Gothic" pitchFamily="34" charset="0"/>
                <a:cs typeface="Arial" charset="0"/>
              </a:endParaRPr>
            </a:p>
          </p:txBody>
        </p:sp>
        <p:sp>
          <p:nvSpPr>
            <p:cNvPr id="18" name="Rounded Rectangle 17">
              <a:extLst>
                <a:ext uri="{FF2B5EF4-FFF2-40B4-BE49-F238E27FC236}">
                  <a16:creationId xmlns:a16="http://schemas.microsoft.com/office/drawing/2014/main" id="{C2254FB3-7399-7E45-A8D7-B70AB6FCD55A}"/>
                </a:ext>
              </a:extLst>
            </p:cNvPr>
            <p:cNvSpPr/>
            <p:nvPr/>
          </p:nvSpPr>
          <p:spPr bwMode="auto">
            <a:xfrm>
              <a:off x="5582908" y="1553527"/>
              <a:ext cx="2286000" cy="137160"/>
            </a:xfrm>
            <a:prstGeom prst="roundRect">
              <a:avLst/>
            </a:prstGeom>
            <a:solidFill>
              <a:schemeClr val="bg1"/>
            </a:solidFill>
            <a:ln w="76200" cap="flat" cmpd="sng" algn="ctr">
              <a:solidFill>
                <a:schemeClr val="tx1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entury Gothic" pitchFamily="34" charset="0"/>
                <a:cs typeface="Arial" charset="0"/>
              </a:endParaRPr>
            </a:p>
          </p:txBody>
        </p:sp>
      </p:grp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CF8072CD-3DCA-7E47-AFB7-1B9EC070F135}"/>
              </a:ext>
            </a:extLst>
          </p:cNvPr>
          <p:cNvCxnSpPr/>
          <p:nvPr/>
        </p:nvCxnSpPr>
        <p:spPr bwMode="auto">
          <a:xfrm flipV="1">
            <a:off x="5868107" y="2187495"/>
            <a:ext cx="0" cy="1079182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ysDot"/>
            <a:round/>
            <a:headEnd type="none" w="lg" len="med"/>
            <a:tailEnd type="none" w="lg" len="med"/>
          </a:ln>
          <a:effectLst/>
        </p:spPr>
      </p:cxn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B9A8D565-93F2-834E-9014-E06AFC54A2B3}"/>
              </a:ext>
            </a:extLst>
          </p:cNvPr>
          <p:cNvCxnSpPr/>
          <p:nvPr/>
        </p:nvCxnSpPr>
        <p:spPr bwMode="auto">
          <a:xfrm flipV="1">
            <a:off x="8215866" y="2187495"/>
            <a:ext cx="0" cy="1079182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ysDot"/>
            <a:round/>
            <a:headEnd type="none" w="lg" len="med"/>
            <a:tailEnd type="none" w="lg" len="med"/>
          </a:ln>
          <a:effectLst/>
        </p:spPr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CB1E830C-808B-5543-8750-B1EC3BFC5C38}"/>
              </a:ext>
            </a:extLst>
          </p:cNvPr>
          <p:cNvCxnSpPr/>
          <p:nvPr/>
        </p:nvCxnSpPr>
        <p:spPr bwMode="auto">
          <a:xfrm>
            <a:off x="5868107" y="2311320"/>
            <a:ext cx="2347759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triangle" w="med" len="med"/>
            <a:tailEnd type="triangle" w="med" len="med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ectangle 21">
                <a:extLst>
                  <a:ext uri="{FF2B5EF4-FFF2-40B4-BE49-F238E27FC236}">
                    <a16:creationId xmlns:a16="http://schemas.microsoft.com/office/drawing/2014/main" id="{FE573184-9BA8-8A48-B940-F84E3A5BAB4F}"/>
                  </a:ext>
                </a:extLst>
              </p:cNvPr>
              <p:cNvSpPr/>
              <p:nvPr/>
            </p:nvSpPr>
            <p:spPr>
              <a:xfrm>
                <a:off x="6657443" y="2050349"/>
                <a:ext cx="762453" cy="391582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𝐵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i="1">
                              <a:latin typeface="Cambria Math"/>
                            </a:rPr>
                            <m:t>𝑖𝑓𝑓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2" name="Rectangle 21">
                <a:extLst>
                  <a:ext uri="{FF2B5EF4-FFF2-40B4-BE49-F238E27FC236}">
                    <a16:creationId xmlns:a16="http://schemas.microsoft.com/office/drawing/2014/main" id="{FE573184-9BA8-8A48-B940-F84E3A5BAB4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57443" y="2050349"/>
                <a:ext cx="762453" cy="391582"/>
              </a:xfrm>
              <a:prstGeom prst="rect">
                <a:avLst/>
              </a:prstGeom>
              <a:blipFill>
                <a:blip r:embed="rId2"/>
                <a:stretch>
                  <a:fillRect b="-62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29601FB3-D160-394B-9DC0-0BFCCDE4F572}"/>
              </a:ext>
            </a:extLst>
          </p:cNvPr>
          <p:cNvCxnSpPr/>
          <p:nvPr/>
        </p:nvCxnSpPr>
        <p:spPr bwMode="auto">
          <a:xfrm flipV="1">
            <a:off x="5925257" y="2606595"/>
            <a:ext cx="0" cy="64008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ysDot"/>
            <a:round/>
            <a:headEnd type="none" w="lg" len="med"/>
            <a:tailEnd type="none" w="lg" len="med"/>
          </a:ln>
          <a:effectLst/>
        </p:spPr>
      </p:cxnSp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1E801BA6-A3B7-3F4F-B4DB-D207BDC55508}"/>
              </a:ext>
            </a:extLst>
          </p:cNvPr>
          <p:cNvCxnSpPr/>
          <p:nvPr/>
        </p:nvCxnSpPr>
        <p:spPr bwMode="auto">
          <a:xfrm flipV="1">
            <a:off x="8168241" y="2606595"/>
            <a:ext cx="0" cy="64008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ysDot"/>
            <a:round/>
            <a:headEnd type="none" w="lg" len="med"/>
            <a:tailEnd type="none" w="lg" len="med"/>
          </a:ln>
          <a:effectLst/>
        </p:spPr>
      </p:cxn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3FD575A7-5E8F-9F46-B984-E45AD0773D16}"/>
              </a:ext>
            </a:extLst>
          </p:cNvPr>
          <p:cNvCxnSpPr/>
          <p:nvPr/>
        </p:nvCxnSpPr>
        <p:spPr bwMode="auto">
          <a:xfrm>
            <a:off x="5921922" y="2819862"/>
            <a:ext cx="2246319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triangle" w="med" len="med"/>
            <a:tailEnd type="triangle" w="med" len="med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Rectangle 25">
                <a:extLst>
                  <a:ext uri="{FF2B5EF4-FFF2-40B4-BE49-F238E27FC236}">
                    <a16:creationId xmlns:a16="http://schemas.microsoft.com/office/drawing/2014/main" id="{C8C75809-341F-DB4E-85E8-BC431370D7DA}"/>
                  </a:ext>
                </a:extLst>
              </p:cNvPr>
              <p:cNvSpPr/>
              <p:nvPr/>
            </p:nvSpPr>
            <p:spPr>
              <a:xfrm>
                <a:off x="6657443" y="2572292"/>
                <a:ext cx="731995" cy="391582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𝑆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i="1">
                              <a:latin typeface="Cambria Math"/>
                            </a:rPr>
                            <m:t>𝑖𝑓𝑓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6" name="Rectangle 25">
                <a:extLst>
                  <a:ext uri="{FF2B5EF4-FFF2-40B4-BE49-F238E27FC236}">
                    <a16:creationId xmlns:a16="http://schemas.microsoft.com/office/drawing/2014/main" id="{C8C75809-341F-DB4E-85E8-BC431370D7D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57443" y="2572292"/>
                <a:ext cx="731995" cy="391582"/>
              </a:xfrm>
              <a:prstGeom prst="rect">
                <a:avLst/>
              </a:prstGeom>
              <a:blipFill>
                <a:blip r:embed="rId3"/>
                <a:stretch>
                  <a:fillRect b="-96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E65E003D-5917-7F41-90F4-59F7B2AD1419}"/>
              </a:ext>
            </a:extLst>
          </p:cNvPr>
          <p:cNvCxnSpPr/>
          <p:nvPr/>
        </p:nvCxnSpPr>
        <p:spPr bwMode="auto">
          <a:xfrm rot="5400000" flipV="1">
            <a:off x="8351658" y="2903774"/>
            <a:ext cx="0" cy="64008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ysDot"/>
            <a:round/>
            <a:headEnd type="none" w="lg" len="med"/>
            <a:tailEnd type="none" w="lg" len="med"/>
          </a:ln>
          <a:effectLst/>
        </p:spPr>
      </p:cxnSp>
      <p:cxnSp>
        <p:nvCxnSpPr>
          <p:cNvPr id="28" name="Straight Connector 27">
            <a:extLst>
              <a:ext uri="{FF2B5EF4-FFF2-40B4-BE49-F238E27FC236}">
                <a16:creationId xmlns:a16="http://schemas.microsoft.com/office/drawing/2014/main" id="{2D7ADD19-DD57-9041-9F5E-7CCA32D33A6A}"/>
              </a:ext>
            </a:extLst>
          </p:cNvPr>
          <p:cNvCxnSpPr/>
          <p:nvPr/>
        </p:nvCxnSpPr>
        <p:spPr bwMode="auto">
          <a:xfrm rot="5400000" flipV="1">
            <a:off x="8351658" y="2985870"/>
            <a:ext cx="0" cy="64008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ysDot"/>
            <a:round/>
            <a:headEnd type="none" w="lg" len="med"/>
            <a:tailEnd type="none" w="lg" len="med"/>
          </a:ln>
          <a:effectLst/>
        </p:spPr>
      </p:cxnSp>
      <p:cxnSp>
        <p:nvCxnSpPr>
          <p:cNvPr id="29" name="Straight Connector 28">
            <a:extLst>
              <a:ext uri="{FF2B5EF4-FFF2-40B4-BE49-F238E27FC236}">
                <a16:creationId xmlns:a16="http://schemas.microsoft.com/office/drawing/2014/main" id="{6B954A21-2926-E44B-B962-47BCBE2E7459}"/>
              </a:ext>
            </a:extLst>
          </p:cNvPr>
          <p:cNvCxnSpPr/>
          <p:nvPr/>
        </p:nvCxnSpPr>
        <p:spPr bwMode="auto">
          <a:xfrm rot="5400000">
            <a:off x="8330958" y="3101570"/>
            <a:ext cx="228600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cxnSp>
        <p:nvCxnSpPr>
          <p:cNvPr id="30" name="Straight Connector 29">
            <a:extLst>
              <a:ext uri="{FF2B5EF4-FFF2-40B4-BE49-F238E27FC236}">
                <a16:creationId xmlns:a16="http://schemas.microsoft.com/office/drawing/2014/main" id="{63C610D0-E143-0B40-9214-116CA9DB6896}"/>
              </a:ext>
            </a:extLst>
          </p:cNvPr>
          <p:cNvCxnSpPr/>
          <p:nvPr/>
        </p:nvCxnSpPr>
        <p:spPr bwMode="auto">
          <a:xfrm rot="16200000" flipV="1">
            <a:off x="8330958" y="3400027"/>
            <a:ext cx="228600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Rectangle 30">
                <a:extLst>
                  <a:ext uri="{FF2B5EF4-FFF2-40B4-BE49-F238E27FC236}">
                    <a16:creationId xmlns:a16="http://schemas.microsoft.com/office/drawing/2014/main" id="{85EE2474-B9A9-F945-AD59-39E725B479C7}"/>
                  </a:ext>
                </a:extLst>
              </p:cNvPr>
              <p:cNvSpPr/>
              <p:nvPr/>
            </p:nvSpPr>
            <p:spPr>
              <a:xfrm rot="16200000">
                <a:off x="8110556" y="2522618"/>
                <a:ext cx="740652" cy="35830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6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i="1">
                              <a:latin typeface="Cambria Math"/>
                            </a:rPr>
                            <m:t>𝑊</m:t>
                          </m:r>
                        </m:e>
                        <m:sub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sz="1600" i="1">
                              <a:latin typeface="Cambria Math"/>
                            </a:rPr>
                            <m:t>𝑖𝑓𝑓</m:t>
                          </m:r>
                        </m:sub>
                      </m:sSub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31" name="Rectangle 30">
                <a:extLst>
                  <a:ext uri="{FF2B5EF4-FFF2-40B4-BE49-F238E27FC236}">
                    <a16:creationId xmlns:a16="http://schemas.microsoft.com/office/drawing/2014/main" id="{85EE2474-B9A9-F945-AD59-39E725B479C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rot="16200000">
                <a:off x="8110556" y="2522618"/>
                <a:ext cx="740652" cy="35830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TextBox 31">
            <a:extLst>
              <a:ext uri="{FF2B5EF4-FFF2-40B4-BE49-F238E27FC236}">
                <a16:creationId xmlns:a16="http://schemas.microsoft.com/office/drawing/2014/main" id="{8B446889-BC1F-C04D-A8C4-4FD450551B01}"/>
              </a:ext>
            </a:extLst>
          </p:cNvPr>
          <p:cNvSpPr txBox="1"/>
          <p:nvPr/>
        </p:nvSpPr>
        <p:spPr>
          <a:xfrm>
            <a:off x="73919" y="64701"/>
            <a:ext cx="18294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BvsS_diffuser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93776830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Arc 1">
            <a:extLst>
              <a:ext uri="{FF2B5EF4-FFF2-40B4-BE49-F238E27FC236}">
                <a16:creationId xmlns:a16="http://schemas.microsoft.com/office/drawing/2014/main" id="{71B35BE1-E6F5-8546-9CBB-F718CB17B707}"/>
              </a:ext>
            </a:extLst>
          </p:cNvPr>
          <p:cNvSpPr/>
          <p:nvPr/>
        </p:nvSpPr>
        <p:spPr>
          <a:xfrm flipV="1">
            <a:off x="4934768" y="4289110"/>
            <a:ext cx="2321881" cy="2322453"/>
          </a:xfrm>
          <a:prstGeom prst="arc">
            <a:avLst>
              <a:gd name="adj1" fmla="val 10705849"/>
              <a:gd name="adj2" fmla="val 0"/>
            </a:avLst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s-HN"/>
          </a:p>
        </p:txBody>
      </p:sp>
      <p:grpSp>
        <p:nvGrpSpPr>
          <p:cNvPr id="3" name="Group 57">
            <a:extLst>
              <a:ext uri="{FF2B5EF4-FFF2-40B4-BE49-F238E27FC236}">
                <a16:creationId xmlns:a16="http://schemas.microsoft.com/office/drawing/2014/main" id="{051F606C-EA14-C14F-B84F-BDDBE3F83150}"/>
              </a:ext>
            </a:extLst>
          </p:cNvPr>
          <p:cNvGrpSpPr/>
          <p:nvPr/>
        </p:nvGrpSpPr>
        <p:grpSpPr>
          <a:xfrm>
            <a:off x="6344392" y="-2527578"/>
            <a:ext cx="1132678" cy="7431782"/>
            <a:chOff x="5648502" y="4706412"/>
            <a:chExt cx="266425" cy="310551"/>
          </a:xfrm>
        </p:grpSpPr>
        <p:sp>
          <p:nvSpPr>
            <p:cNvPr id="4" name="Freeform 3">
              <a:extLst>
                <a:ext uri="{FF2B5EF4-FFF2-40B4-BE49-F238E27FC236}">
                  <a16:creationId xmlns:a16="http://schemas.microsoft.com/office/drawing/2014/main" id="{8A69220B-7676-9440-8F1D-4ED22E073E94}"/>
                </a:ext>
              </a:extLst>
            </p:cNvPr>
            <p:cNvSpPr/>
            <p:nvPr/>
          </p:nvSpPr>
          <p:spPr bwMode="auto">
            <a:xfrm>
              <a:off x="5842794" y="4706412"/>
              <a:ext cx="72133" cy="310551"/>
            </a:xfrm>
            <a:custGeom>
              <a:avLst/>
              <a:gdLst>
                <a:gd name="connsiteX0" fmla="*/ 60385 w 60385"/>
                <a:gd name="connsiteY0" fmla="*/ 0 h 310551"/>
                <a:gd name="connsiteX1" fmla="*/ 0 w 60385"/>
                <a:gd name="connsiteY1" fmla="*/ 310551 h 310551"/>
                <a:gd name="connsiteX0" fmla="*/ 66259 w 66259"/>
                <a:gd name="connsiteY0" fmla="*/ 0 h 310551"/>
                <a:gd name="connsiteX1" fmla="*/ 5874 w 66259"/>
                <a:gd name="connsiteY1" fmla="*/ 310551 h 310551"/>
                <a:gd name="connsiteX0" fmla="*/ 66259 w 72133"/>
                <a:gd name="connsiteY0" fmla="*/ 0 h 310551"/>
                <a:gd name="connsiteX1" fmla="*/ 5874 w 72133"/>
                <a:gd name="connsiteY1" fmla="*/ 310551 h 31055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72133" h="310551">
                  <a:moveTo>
                    <a:pt x="66259" y="0"/>
                  </a:moveTo>
                  <a:cubicBezTo>
                    <a:pt x="72133" y="120852"/>
                    <a:pt x="0" y="163698"/>
                    <a:pt x="5874" y="310551"/>
                  </a:cubicBezTo>
                </a:path>
              </a:pathLst>
            </a:cu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5" name="Freeform 4">
              <a:extLst>
                <a:ext uri="{FF2B5EF4-FFF2-40B4-BE49-F238E27FC236}">
                  <a16:creationId xmlns:a16="http://schemas.microsoft.com/office/drawing/2014/main" id="{FB4E8997-3DA5-7F43-B458-A0099C79339C}"/>
                </a:ext>
              </a:extLst>
            </p:cNvPr>
            <p:cNvSpPr/>
            <p:nvPr/>
          </p:nvSpPr>
          <p:spPr bwMode="auto">
            <a:xfrm flipH="1">
              <a:off x="5648502" y="4706412"/>
              <a:ext cx="72133" cy="310551"/>
            </a:xfrm>
            <a:custGeom>
              <a:avLst/>
              <a:gdLst>
                <a:gd name="connsiteX0" fmla="*/ 60385 w 60385"/>
                <a:gd name="connsiteY0" fmla="*/ 0 h 310551"/>
                <a:gd name="connsiteX1" fmla="*/ 0 w 60385"/>
                <a:gd name="connsiteY1" fmla="*/ 310551 h 310551"/>
                <a:gd name="connsiteX0" fmla="*/ 66259 w 66259"/>
                <a:gd name="connsiteY0" fmla="*/ 0 h 310551"/>
                <a:gd name="connsiteX1" fmla="*/ 5874 w 66259"/>
                <a:gd name="connsiteY1" fmla="*/ 310551 h 310551"/>
                <a:gd name="connsiteX0" fmla="*/ 66259 w 72133"/>
                <a:gd name="connsiteY0" fmla="*/ 0 h 310551"/>
                <a:gd name="connsiteX1" fmla="*/ 5874 w 72133"/>
                <a:gd name="connsiteY1" fmla="*/ 310551 h 31055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72133" h="310551">
                  <a:moveTo>
                    <a:pt x="66259" y="0"/>
                  </a:moveTo>
                  <a:cubicBezTo>
                    <a:pt x="72133" y="120852"/>
                    <a:pt x="0" y="163698"/>
                    <a:pt x="5874" y="310551"/>
                  </a:cubicBezTo>
                </a:path>
              </a:pathLst>
            </a:cu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sp>
        <p:nvSpPr>
          <p:cNvPr id="6" name="Freeform 5">
            <a:extLst>
              <a:ext uri="{FF2B5EF4-FFF2-40B4-BE49-F238E27FC236}">
                <a16:creationId xmlns:a16="http://schemas.microsoft.com/office/drawing/2014/main" id="{1C2BF582-1615-4143-8383-F8C2E7E75E93}"/>
              </a:ext>
            </a:extLst>
          </p:cNvPr>
          <p:cNvSpPr/>
          <p:nvPr/>
        </p:nvSpPr>
        <p:spPr bwMode="auto">
          <a:xfrm>
            <a:off x="5429992" y="5491818"/>
            <a:ext cx="1246908" cy="796168"/>
          </a:xfrm>
          <a:custGeom>
            <a:avLst/>
            <a:gdLst>
              <a:gd name="connsiteX0" fmla="*/ 360872 w 360872"/>
              <a:gd name="connsiteY0" fmla="*/ 106392 h 106392"/>
              <a:gd name="connsiteX1" fmla="*/ 50321 w 360872"/>
              <a:gd name="connsiteY1" fmla="*/ 97766 h 106392"/>
              <a:gd name="connsiteX2" fmla="*/ 58947 w 360872"/>
              <a:gd name="connsiteY2" fmla="*/ 2875 h 106392"/>
              <a:gd name="connsiteX3" fmla="*/ 58947 w 360872"/>
              <a:gd name="connsiteY3" fmla="*/ 80513 h 106392"/>
              <a:gd name="connsiteX0" fmla="*/ 360872 w 360872"/>
              <a:gd name="connsiteY0" fmla="*/ 25879 h 25879"/>
              <a:gd name="connsiteX1" fmla="*/ 50321 w 360872"/>
              <a:gd name="connsiteY1" fmla="*/ 17253 h 25879"/>
              <a:gd name="connsiteX2" fmla="*/ 58947 w 360872"/>
              <a:gd name="connsiteY2" fmla="*/ 0 h 25879"/>
              <a:gd name="connsiteX0" fmla="*/ 310551 w 310551"/>
              <a:gd name="connsiteY0" fmla="*/ 8626 h 8626"/>
              <a:gd name="connsiteX1" fmla="*/ 0 w 310551"/>
              <a:gd name="connsiteY1" fmla="*/ 0 h 8626"/>
              <a:gd name="connsiteX0" fmla="*/ 10000 w 10000"/>
              <a:gd name="connsiteY0" fmla="*/ 10000 h 413353"/>
              <a:gd name="connsiteX1" fmla="*/ 0 w 10000"/>
              <a:gd name="connsiteY1" fmla="*/ 0 h 413353"/>
              <a:gd name="connsiteX0" fmla="*/ 10000 w 10000"/>
              <a:gd name="connsiteY0" fmla="*/ 10000 h 413353"/>
              <a:gd name="connsiteX1" fmla="*/ 0 w 10000"/>
              <a:gd name="connsiteY1" fmla="*/ 0 h 413353"/>
              <a:gd name="connsiteX0" fmla="*/ 10000 w 10000"/>
              <a:gd name="connsiteY0" fmla="*/ 10000 h 386093"/>
              <a:gd name="connsiteX1" fmla="*/ 0 w 10000"/>
              <a:gd name="connsiteY1" fmla="*/ 0 h 386093"/>
              <a:gd name="connsiteX0" fmla="*/ 10000 w 10000"/>
              <a:gd name="connsiteY0" fmla="*/ 10000 h 404179"/>
              <a:gd name="connsiteX1" fmla="*/ 0 w 10000"/>
              <a:gd name="connsiteY1" fmla="*/ 0 h 404179"/>
              <a:gd name="connsiteX0" fmla="*/ 10000 w 10118"/>
              <a:gd name="connsiteY0" fmla="*/ 10000 h 404179"/>
              <a:gd name="connsiteX1" fmla="*/ 0 w 10118"/>
              <a:gd name="connsiteY1" fmla="*/ 0 h 40417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10118" h="404179">
                <a:moveTo>
                  <a:pt x="10000" y="10000"/>
                </a:moveTo>
                <a:cubicBezTo>
                  <a:pt x="10118" y="332994"/>
                  <a:pt x="809" y="404179"/>
                  <a:pt x="0" y="0"/>
                </a:cubicBezTo>
              </a:path>
            </a:pathLst>
          </a:custGeom>
          <a:noFill/>
          <a:ln w="12700" cap="flat" cmpd="sng" algn="ctr">
            <a:solidFill>
              <a:schemeClr val="tx2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7" name="Freeform 6">
            <a:extLst>
              <a:ext uri="{FF2B5EF4-FFF2-40B4-BE49-F238E27FC236}">
                <a16:creationId xmlns:a16="http://schemas.microsoft.com/office/drawing/2014/main" id="{64B1CA07-71EA-B84E-A63D-4C6C91A1CFE0}"/>
              </a:ext>
            </a:extLst>
          </p:cNvPr>
          <p:cNvSpPr/>
          <p:nvPr/>
        </p:nvSpPr>
        <p:spPr bwMode="auto">
          <a:xfrm>
            <a:off x="5239987" y="5457197"/>
            <a:ext cx="1662545" cy="1092045"/>
          </a:xfrm>
          <a:custGeom>
            <a:avLst/>
            <a:gdLst>
              <a:gd name="connsiteX0" fmla="*/ 360872 w 360872"/>
              <a:gd name="connsiteY0" fmla="*/ 106392 h 106392"/>
              <a:gd name="connsiteX1" fmla="*/ 50321 w 360872"/>
              <a:gd name="connsiteY1" fmla="*/ 97766 h 106392"/>
              <a:gd name="connsiteX2" fmla="*/ 58947 w 360872"/>
              <a:gd name="connsiteY2" fmla="*/ 2875 h 106392"/>
              <a:gd name="connsiteX3" fmla="*/ 58947 w 360872"/>
              <a:gd name="connsiteY3" fmla="*/ 80513 h 106392"/>
              <a:gd name="connsiteX0" fmla="*/ 360872 w 360872"/>
              <a:gd name="connsiteY0" fmla="*/ 25879 h 25879"/>
              <a:gd name="connsiteX1" fmla="*/ 50321 w 360872"/>
              <a:gd name="connsiteY1" fmla="*/ 17253 h 25879"/>
              <a:gd name="connsiteX2" fmla="*/ 58947 w 360872"/>
              <a:gd name="connsiteY2" fmla="*/ 0 h 25879"/>
              <a:gd name="connsiteX0" fmla="*/ 310551 w 310551"/>
              <a:gd name="connsiteY0" fmla="*/ 8626 h 8626"/>
              <a:gd name="connsiteX1" fmla="*/ 0 w 310551"/>
              <a:gd name="connsiteY1" fmla="*/ 0 h 8626"/>
              <a:gd name="connsiteX0" fmla="*/ 10000 w 10000"/>
              <a:gd name="connsiteY0" fmla="*/ 10000 h 413353"/>
              <a:gd name="connsiteX1" fmla="*/ 0 w 10000"/>
              <a:gd name="connsiteY1" fmla="*/ 0 h 413353"/>
              <a:gd name="connsiteX0" fmla="*/ 10000 w 10000"/>
              <a:gd name="connsiteY0" fmla="*/ 10000 h 413353"/>
              <a:gd name="connsiteX1" fmla="*/ 0 w 10000"/>
              <a:gd name="connsiteY1" fmla="*/ 0 h 413353"/>
              <a:gd name="connsiteX0" fmla="*/ 10000 w 10000"/>
              <a:gd name="connsiteY0" fmla="*/ 10000 h 306582"/>
              <a:gd name="connsiteX1" fmla="*/ 0 w 10000"/>
              <a:gd name="connsiteY1" fmla="*/ 0 h 306582"/>
              <a:gd name="connsiteX0" fmla="*/ 10000 w 10000"/>
              <a:gd name="connsiteY0" fmla="*/ 10000 h 316921"/>
              <a:gd name="connsiteX1" fmla="*/ 0 w 10000"/>
              <a:gd name="connsiteY1" fmla="*/ 0 h 31692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10000" h="316921">
                <a:moveTo>
                  <a:pt x="10000" y="10000"/>
                </a:moveTo>
                <a:cubicBezTo>
                  <a:pt x="10000" y="266680"/>
                  <a:pt x="287" y="316921"/>
                  <a:pt x="0" y="0"/>
                </a:cubicBezTo>
              </a:path>
            </a:pathLst>
          </a:custGeom>
          <a:noFill/>
          <a:ln w="12700" cap="flat" cmpd="sng" algn="ctr">
            <a:solidFill>
              <a:schemeClr val="tx2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1B3B1713-786A-3A42-BB8A-DA69E911D1CB}"/>
              </a:ext>
            </a:extLst>
          </p:cNvPr>
          <p:cNvCxnSpPr/>
          <p:nvPr/>
        </p:nvCxnSpPr>
        <p:spPr bwMode="auto">
          <a:xfrm flipH="1" flipV="1">
            <a:off x="5210557" y="4646222"/>
            <a:ext cx="8626" cy="465827"/>
          </a:xfrm>
          <a:prstGeom prst="straightConnector1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lg" len="med"/>
            <a:tailEnd type="triangle"/>
          </a:ln>
          <a:effectLst/>
        </p:spPr>
      </p:cxnSp>
      <p:sp>
        <p:nvSpPr>
          <p:cNvPr id="12" name="Freeform 11">
            <a:extLst>
              <a:ext uri="{FF2B5EF4-FFF2-40B4-BE49-F238E27FC236}">
                <a16:creationId xmlns:a16="http://schemas.microsoft.com/office/drawing/2014/main" id="{6BD1A249-2730-B646-B880-A92D4A87E2E0}"/>
              </a:ext>
            </a:extLst>
          </p:cNvPr>
          <p:cNvSpPr/>
          <p:nvPr/>
        </p:nvSpPr>
        <p:spPr bwMode="auto">
          <a:xfrm>
            <a:off x="5085608" y="5432962"/>
            <a:ext cx="2042556" cy="1425038"/>
          </a:xfrm>
          <a:custGeom>
            <a:avLst/>
            <a:gdLst>
              <a:gd name="connsiteX0" fmla="*/ 360872 w 360872"/>
              <a:gd name="connsiteY0" fmla="*/ 106392 h 106392"/>
              <a:gd name="connsiteX1" fmla="*/ 50321 w 360872"/>
              <a:gd name="connsiteY1" fmla="*/ 97766 h 106392"/>
              <a:gd name="connsiteX2" fmla="*/ 58947 w 360872"/>
              <a:gd name="connsiteY2" fmla="*/ 2875 h 106392"/>
              <a:gd name="connsiteX3" fmla="*/ 58947 w 360872"/>
              <a:gd name="connsiteY3" fmla="*/ 80513 h 106392"/>
              <a:gd name="connsiteX0" fmla="*/ 360872 w 360872"/>
              <a:gd name="connsiteY0" fmla="*/ 25879 h 25879"/>
              <a:gd name="connsiteX1" fmla="*/ 50321 w 360872"/>
              <a:gd name="connsiteY1" fmla="*/ 17253 h 25879"/>
              <a:gd name="connsiteX2" fmla="*/ 58947 w 360872"/>
              <a:gd name="connsiteY2" fmla="*/ 0 h 25879"/>
              <a:gd name="connsiteX0" fmla="*/ 310551 w 310551"/>
              <a:gd name="connsiteY0" fmla="*/ 8626 h 8626"/>
              <a:gd name="connsiteX1" fmla="*/ 0 w 310551"/>
              <a:gd name="connsiteY1" fmla="*/ 0 h 8626"/>
              <a:gd name="connsiteX0" fmla="*/ 10000 w 10000"/>
              <a:gd name="connsiteY0" fmla="*/ 10000 h 413353"/>
              <a:gd name="connsiteX1" fmla="*/ 0 w 10000"/>
              <a:gd name="connsiteY1" fmla="*/ 0 h 413353"/>
              <a:gd name="connsiteX0" fmla="*/ 10000 w 10000"/>
              <a:gd name="connsiteY0" fmla="*/ 10000 h 413353"/>
              <a:gd name="connsiteX1" fmla="*/ 0 w 10000"/>
              <a:gd name="connsiteY1" fmla="*/ 0 h 413353"/>
              <a:gd name="connsiteX0" fmla="*/ 10000 w 10000"/>
              <a:gd name="connsiteY0" fmla="*/ 10000 h 306582"/>
              <a:gd name="connsiteX1" fmla="*/ 0 w 10000"/>
              <a:gd name="connsiteY1" fmla="*/ 0 h 306582"/>
              <a:gd name="connsiteX0" fmla="*/ 10000 w 10000"/>
              <a:gd name="connsiteY0" fmla="*/ 10000 h 316921"/>
              <a:gd name="connsiteX1" fmla="*/ 0 w 10000"/>
              <a:gd name="connsiteY1" fmla="*/ 0 h 31692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10000" h="316921">
                <a:moveTo>
                  <a:pt x="10000" y="10000"/>
                </a:moveTo>
                <a:cubicBezTo>
                  <a:pt x="10000" y="266680"/>
                  <a:pt x="287" y="316921"/>
                  <a:pt x="0" y="0"/>
                </a:cubicBezTo>
              </a:path>
            </a:pathLst>
          </a:custGeom>
          <a:noFill/>
          <a:ln w="12700" cap="flat" cmpd="sng" algn="ctr">
            <a:solidFill>
              <a:schemeClr val="tx2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>
                <a:extLst>
                  <a:ext uri="{FF2B5EF4-FFF2-40B4-BE49-F238E27FC236}">
                    <a16:creationId xmlns:a16="http://schemas.microsoft.com/office/drawing/2014/main" id="{461729A7-D95A-6B4C-A5E6-B0728CA2DEFF}"/>
                  </a:ext>
                </a:extLst>
              </p:cNvPr>
              <p:cNvSpPr/>
              <p:nvPr/>
            </p:nvSpPr>
            <p:spPr>
              <a:xfrm>
                <a:off x="6597447" y="4617173"/>
                <a:ext cx="668708" cy="32502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i="1">
                              <a:latin typeface="Cambria Math"/>
                            </a:rPr>
                            <m:t>𝑊</m:t>
                          </m:r>
                        </m:e>
                        <m:sub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sz="1400" i="1">
                              <a:latin typeface="Cambria Math"/>
                            </a:rPr>
                            <m:t>𝑖𝑓𝑓</m:t>
                          </m:r>
                        </m:sub>
                      </m:sSub>
                    </m:oMath>
                  </m:oMathPara>
                </a14:m>
                <a:endParaRPr lang="en-US" sz="1400" dirty="0"/>
              </a:p>
            </p:txBody>
          </p:sp>
        </mc:Choice>
        <mc:Fallback xmlns="">
          <p:sp>
            <p:nvSpPr>
              <p:cNvPr id="13" name="Rectangle 12">
                <a:extLst>
                  <a:ext uri="{FF2B5EF4-FFF2-40B4-BE49-F238E27FC236}">
                    <a16:creationId xmlns:a16="http://schemas.microsoft.com/office/drawing/2014/main" id="{461729A7-D95A-6B4C-A5E6-B0728CA2DEF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97447" y="4617173"/>
                <a:ext cx="668708" cy="325025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>
                <a:extLst>
                  <a:ext uri="{FF2B5EF4-FFF2-40B4-BE49-F238E27FC236}">
                    <a16:creationId xmlns:a16="http://schemas.microsoft.com/office/drawing/2014/main" id="{E1D7D6FE-6015-E147-8499-5F22CB4263F8}"/>
                  </a:ext>
                </a:extLst>
              </p:cNvPr>
              <p:cNvSpPr/>
              <p:nvPr/>
            </p:nvSpPr>
            <p:spPr>
              <a:xfrm>
                <a:off x="4934070" y="5130928"/>
                <a:ext cx="554960" cy="32508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i="1">
                              <a:latin typeface="Cambria Math"/>
                            </a:rPr>
                            <m:t>𝑊</m:t>
                          </m:r>
                        </m:e>
                        <m:sub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𝑗𝑒𝑡</m:t>
                          </m:r>
                        </m:sub>
                      </m:sSub>
                    </m:oMath>
                  </m:oMathPara>
                </a14:m>
                <a:endParaRPr lang="en-US" sz="1400" dirty="0"/>
              </a:p>
            </p:txBody>
          </p:sp>
        </mc:Choice>
        <mc:Fallback xmlns="">
          <p:sp>
            <p:nvSpPr>
              <p:cNvPr id="14" name="Rectangle 13">
                <a:extLst>
                  <a:ext uri="{FF2B5EF4-FFF2-40B4-BE49-F238E27FC236}">
                    <a16:creationId xmlns:a16="http://schemas.microsoft.com/office/drawing/2014/main" id="{E1D7D6FE-6015-E147-8499-5F22CB4263F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34070" y="5130928"/>
                <a:ext cx="554960" cy="325089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>
                <a:extLst>
                  <a:ext uri="{FF2B5EF4-FFF2-40B4-BE49-F238E27FC236}">
                    <a16:creationId xmlns:a16="http://schemas.microsoft.com/office/drawing/2014/main" id="{BA8CF84B-F085-6C4D-B832-BB80148DF4A8}"/>
                  </a:ext>
                </a:extLst>
              </p:cNvPr>
              <p:cNvSpPr/>
              <p:nvPr/>
            </p:nvSpPr>
            <p:spPr>
              <a:xfrm>
                <a:off x="4925262" y="4300730"/>
                <a:ext cx="553741" cy="35836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6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𝑗𝑒𝑡</m:t>
                          </m:r>
                        </m:sub>
                      </m:sSub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15" name="Rectangle 14">
                <a:extLst>
                  <a:ext uri="{FF2B5EF4-FFF2-40B4-BE49-F238E27FC236}">
                    <a16:creationId xmlns:a16="http://schemas.microsoft.com/office/drawing/2014/main" id="{BA8CF84B-F085-6C4D-B832-BB80148DF4A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25262" y="4300730"/>
                <a:ext cx="553741" cy="35836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A179EAD7-AAE8-B942-A881-76AE4CFB26D4}"/>
              </a:ext>
            </a:extLst>
          </p:cNvPr>
          <p:cNvCxnSpPr/>
          <p:nvPr/>
        </p:nvCxnSpPr>
        <p:spPr bwMode="auto">
          <a:xfrm rot="16200000" flipH="1">
            <a:off x="4647520" y="5413076"/>
            <a:ext cx="2889849" cy="0"/>
          </a:xfrm>
          <a:prstGeom prst="line">
            <a:avLst/>
          </a:prstGeom>
          <a:noFill/>
          <a:ln w="12700" cap="flat" cmpd="sng" algn="ctr">
            <a:solidFill>
              <a:schemeClr val="tx2"/>
            </a:solidFill>
            <a:prstDash val="dash"/>
            <a:round/>
            <a:headEnd type="none" w="lg" len="med"/>
            <a:tailEnd type="none" w="lg" len="med"/>
          </a:ln>
          <a:effectLst/>
        </p:spPr>
      </p:cxn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CDBB58FD-2F42-C94C-81FF-31247B6B07EA}"/>
              </a:ext>
            </a:extLst>
          </p:cNvPr>
          <p:cNvCxnSpPr>
            <a:cxnSpLocks/>
            <a:endCxn id="4" idx="1"/>
          </p:cNvCxnSpPr>
          <p:nvPr/>
        </p:nvCxnSpPr>
        <p:spPr>
          <a:xfrm flipV="1">
            <a:off x="6651058" y="4904204"/>
            <a:ext cx="544319" cy="10888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983BB62A-9B52-6D41-B6C2-3FE915382874}"/>
              </a:ext>
            </a:extLst>
          </p:cNvPr>
          <p:cNvCxnSpPr>
            <a:cxnSpLocks/>
          </p:cNvCxnSpPr>
          <p:nvPr/>
        </p:nvCxnSpPr>
        <p:spPr>
          <a:xfrm flipV="1">
            <a:off x="4967826" y="5410208"/>
            <a:ext cx="521233" cy="10888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>
            <a:extLst>
              <a:ext uri="{FF2B5EF4-FFF2-40B4-BE49-F238E27FC236}">
                <a16:creationId xmlns:a16="http://schemas.microsoft.com/office/drawing/2014/main" id="{8590A870-DE66-7249-8495-9A03D0FA8A13}"/>
              </a:ext>
            </a:extLst>
          </p:cNvPr>
          <p:cNvSpPr txBox="1"/>
          <p:nvPr/>
        </p:nvSpPr>
        <p:spPr>
          <a:xfrm>
            <a:off x="73919" y="64701"/>
            <a:ext cx="16718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Wdiff_Wjet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27786889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7FC1DC73-652F-6340-80CA-52B75BF84B4F}"/>
              </a:ext>
            </a:extLst>
          </p:cNvPr>
          <p:cNvGrpSpPr/>
          <p:nvPr/>
        </p:nvGrpSpPr>
        <p:grpSpPr>
          <a:xfrm>
            <a:off x="8056776" y="2680743"/>
            <a:ext cx="3366886" cy="1838944"/>
            <a:chOff x="6065848" y="5505920"/>
            <a:chExt cx="2743200" cy="1139637"/>
          </a:xfrm>
        </p:grpSpPr>
        <p:pic>
          <p:nvPicPr>
            <p:cNvPr id="3" name="Picture 4" descr="http://designserver.cee.cornell.edu/Designs/SedTank/6405/348490583612/SedTank_f.png">
              <a:extLst>
                <a:ext uri="{FF2B5EF4-FFF2-40B4-BE49-F238E27FC236}">
                  <a16:creationId xmlns:a16="http://schemas.microsoft.com/office/drawing/2014/main" id="{CF24F171-6211-1043-9DE1-D81BCAC27FAA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 bwMode="auto">
            <a:xfrm>
              <a:off x="6065848" y="5638800"/>
              <a:ext cx="2743200" cy="100675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" name="TextBox 3">
              <a:extLst>
                <a:ext uri="{FF2B5EF4-FFF2-40B4-BE49-F238E27FC236}">
                  <a16:creationId xmlns:a16="http://schemas.microsoft.com/office/drawing/2014/main" id="{39B0C345-822A-FA4A-A6E5-902F81F8DC92}"/>
                </a:ext>
              </a:extLst>
            </p:cNvPr>
            <p:cNvSpPr txBox="1"/>
            <p:nvPr/>
          </p:nvSpPr>
          <p:spPr>
            <a:xfrm>
              <a:off x="6238042" y="5505920"/>
              <a:ext cx="2571006" cy="247958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sz="2000" dirty="0"/>
                <a:t>1 cm spacing = 1.64 m deep</a:t>
              </a:r>
            </a:p>
          </p:txBody>
        </p:sp>
      </p:grpSp>
      <p:grpSp>
        <p:nvGrpSpPr>
          <p:cNvPr id="5" name="Group 4">
            <a:extLst>
              <a:ext uri="{FF2B5EF4-FFF2-40B4-BE49-F238E27FC236}">
                <a16:creationId xmlns:a16="http://schemas.microsoft.com/office/drawing/2014/main" id="{C67B976D-CA9F-A744-8EDD-0CC401464447}"/>
              </a:ext>
            </a:extLst>
          </p:cNvPr>
          <p:cNvGrpSpPr/>
          <p:nvPr/>
        </p:nvGrpSpPr>
        <p:grpSpPr>
          <a:xfrm>
            <a:off x="4084327" y="2366683"/>
            <a:ext cx="3972449" cy="2159002"/>
            <a:chOff x="6065848" y="3473366"/>
            <a:chExt cx="2819967" cy="1246082"/>
          </a:xfrm>
        </p:grpSpPr>
        <p:pic>
          <p:nvPicPr>
            <p:cNvPr id="6" name="Picture 2" descr="http://designserver.cee.cornell.edu/designs/SedTank/6348/12Lps/SedTank_f.png">
              <a:extLst>
                <a:ext uri="{FF2B5EF4-FFF2-40B4-BE49-F238E27FC236}">
                  <a16:creationId xmlns:a16="http://schemas.microsoft.com/office/drawing/2014/main" id="{B0550A5D-D1E5-C843-A4CD-82EEC30D2CC3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 bwMode="auto">
            <a:xfrm>
              <a:off x="6065848" y="3733800"/>
              <a:ext cx="2743200" cy="98564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E254AED6-9F62-9A45-AA60-062D060FE370}"/>
                </a:ext>
              </a:extLst>
            </p:cNvPr>
            <p:cNvSpPr txBox="1"/>
            <p:nvPr/>
          </p:nvSpPr>
          <p:spPr>
            <a:xfrm>
              <a:off x="6142614" y="3473366"/>
              <a:ext cx="2743201" cy="27325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/>
                <a:t>2.5 cm spacing = 1.84 m deep</a:t>
              </a:r>
            </a:p>
          </p:txBody>
        </p:sp>
      </p:grpSp>
      <p:grpSp>
        <p:nvGrpSpPr>
          <p:cNvPr id="8" name="Group 7">
            <a:extLst>
              <a:ext uri="{FF2B5EF4-FFF2-40B4-BE49-F238E27FC236}">
                <a16:creationId xmlns:a16="http://schemas.microsoft.com/office/drawing/2014/main" id="{4474940B-EF4F-354D-A631-6F7DFA69ABB4}"/>
              </a:ext>
            </a:extLst>
          </p:cNvPr>
          <p:cNvGrpSpPr/>
          <p:nvPr/>
        </p:nvGrpSpPr>
        <p:grpSpPr>
          <a:xfrm>
            <a:off x="229563" y="2031897"/>
            <a:ext cx="3857301" cy="2493787"/>
            <a:chOff x="6065848" y="1555623"/>
            <a:chExt cx="2824917" cy="1559924"/>
          </a:xfrm>
        </p:grpSpPr>
        <p:pic>
          <p:nvPicPr>
            <p:cNvPr id="9" name="Picture 2" descr="http://designserver.cee.cornell.edu/Designs/SedTank/6405/348484562518/SedTank_f.png">
              <a:extLst>
                <a:ext uri="{FF2B5EF4-FFF2-40B4-BE49-F238E27FC236}">
                  <a16:creationId xmlns:a16="http://schemas.microsoft.com/office/drawing/2014/main" id="{750AC01D-8EAB-8747-8EE3-252AF15A112E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39011"/>
            <a:stretch/>
          </p:blipFill>
          <p:spPr bwMode="auto">
            <a:xfrm>
              <a:off x="6065848" y="1860765"/>
              <a:ext cx="2743200" cy="125478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73FDE9E7-2CAB-014B-8473-185010BB6E34}"/>
                </a:ext>
              </a:extLst>
            </p:cNvPr>
            <p:cNvSpPr txBox="1"/>
            <p:nvPr/>
          </p:nvSpPr>
          <p:spPr>
            <a:xfrm>
              <a:off x="6169843" y="1555623"/>
              <a:ext cx="2720922" cy="34207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/>
                <a:t>5 cm spacing = 2.27 m deep</a:t>
              </a:r>
            </a:p>
          </p:txBody>
        </p:sp>
      </p:grpSp>
      <p:sp>
        <p:nvSpPr>
          <p:cNvPr id="11" name="TextBox 10">
            <a:extLst>
              <a:ext uri="{FF2B5EF4-FFF2-40B4-BE49-F238E27FC236}">
                <a16:creationId xmlns:a16="http://schemas.microsoft.com/office/drawing/2014/main" id="{68F1C499-42E6-AD4A-AA24-6F8A116CC436}"/>
              </a:ext>
            </a:extLst>
          </p:cNvPr>
          <p:cNvSpPr txBox="1"/>
          <p:nvPr/>
        </p:nvSpPr>
        <p:spPr>
          <a:xfrm>
            <a:off x="73919" y="64701"/>
            <a:ext cx="24588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plate_settler_depth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790086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1D2A6D1F-8397-E148-BF70-0CE4605E7C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9577134"/>
              </p:ext>
            </p:extLst>
          </p:nvPr>
        </p:nvGraphicFramePr>
        <p:xfrm>
          <a:off x="2584252" y="938566"/>
          <a:ext cx="7023495" cy="49808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19" name="Mathcad" r:id="rId3" imgW="4257720" imgH="3019320" progId="Mathcad">
                  <p:link updateAutomatic="1"/>
                </p:oleObj>
              </mc:Choice>
              <mc:Fallback>
                <p:oleObj name="Mathcad" r:id="rId3" imgW="4257720" imgH="3019320" progId="Mathcad">
                  <p:link updateAutomatic="1"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84252" y="938566"/>
                        <a:ext cx="7023495" cy="49808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0B3255D5-32E6-AA46-8ECE-BE4D25C73D2E}"/>
                  </a:ext>
                </a:extLst>
              </p:cNvPr>
              <p:cNvSpPr txBox="1"/>
              <p:nvPr/>
            </p:nvSpPr>
            <p:spPr>
              <a:xfrm>
                <a:off x="7916617" y="938566"/>
                <a:ext cx="1325573" cy="459673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txBody>
              <a:bodyPr wrap="square" lIns="0" tIns="0" rIns="0" bIns="0" rtlCol="0" anchor="ctr">
                <a:noAutofit/>
              </a:bodyPr>
              <a:lstStyle/>
              <a:p>
                <a:endParaRPr lang="en-US" sz="2400" i="1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𝑉</m:t>
                          </m:r>
                        </m:sub>
                      </m:sSub>
                    </m:oMath>
                  </m:oMathPara>
                </a14:m>
                <a:endParaRPr lang="en-US" sz="2400" dirty="0"/>
              </a:p>
              <a:p>
                <a:endParaRPr lang="en-US" sz="2400" dirty="0"/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0B3255D5-32E6-AA46-8ECE-BE4D25C73D2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16617" y="938566"/>
                <a:ext cx="1325573" cy="459673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" name="Straight Arrow Connector 3">
            <a:extLst>
              <a:ext uri="{FF2B5EF4-FFF2-40B4-BE49-F238E27FC236}">
                <a16:creationId xmlns:a16="http://schemas.microsoft.com/office/drawing/2014/main" id="{26F2F2B4-E46B-AC4A-8814-3677EC42D27C}"/>
              </a:ext>
            </a:extLst>
          </p:cNvPr>
          <p:cNvCxnSpPr>
            <a:cxnSpLocks/>
          </p:cNvCxnSpPr>
          <p:nvPr/>
        </p:nvCxnSpPr>
        <p:spPr bwMode="auto">
          <a:xfrm flipV="1">
            <a:off x="3906431" y="788739"/>
            <a:ext cx="0" cy="4743449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ysDot"/>
            <a:round/>
            <a:headEnd type="none" w="lg" len="med"/>
            <a:tailEnd type="none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33DF81EA-C0B7-F84A-A545-8DEC0C489C05}"/>
                  </a:ext>
                </a:extLst>
              </p:cNvPr>
              <p:cNvSpPr txBox="1"/>
              <p:nvPr/>
            </p:nvSpPr>
            <p:spPr>
              <a:xfrm>
                <a:off x="2985080" y="5452178"/>
                <a:ext cx="1842702" cy="459673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lIns="0" tIns="0" rIns="0" bIns="0" rtlCol="0" anchor="ctr">
                <a:noAutofit/>
              </a:bodyPr>
              <a:lstStyle/>
              <a:p>
                <a:endParaRPr lang="en-US" sz="2400" i="1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=0.12</m:t>
                      </m:r>
                      <m:f>
                        <m:f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𝑚𝑚</m:t>
                          </m:r>
                        </m:num>
                        <m:den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den>
                      </m:f>
                    </m:oMath>
                  </m:oMathPara>
                </a14:m>
                <a:endParaRPr lang="en-US" sz="1400" dirty="0"/>
              </a:p>
              <a:p>
                <a:endParaRPr lang="en-US" sz="2400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33DF81EA-C0B7-F84A-A545-8DEC0C489C0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85080" y="5452178"/>
                <a:ext cx="1842702" cy="459673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>
            <a:extLst>
              <a:ext uri="{FF2B5EF4-FFF2-40B4-BE49-F238E27FC236}">
                <a16:creationId xmlns:a16="http://schemas.microsoft.com/office/drawing/2014/main" id="{D6F322C7-1099-2048-8B41-B569F56B89DC}"/>
              </a:ext>
            </a:extLst>
          </p:cNvPr>
          <p:cNvSpPr txBox="1"/>
          <p:nvPr/>
        </p:nvSpPr>
        <p:spPr>
          <a:xfrm>
            <a:off x="73919" y="64701"/>
            <a:ext cx="14836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floc_vsed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60757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4">
            <a:extLst>
              <a:ext uri="{FF2B5EF4-FFF2-40B4-BE49-F238E27FC236}">
                <a16:creationId xmlns:a16="http://schemas.microsoft.com/office/drawing/2014/main" id="{9CBB1530-D1D6-074E-9AD4-B0CCE18CF32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5883" y="645311"/>
            <a:ext cx="7048500" cy="546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ACE27B7E-C22F-1941-BCD1-121546F23901}"/>
              </a:ext>
            </a:extLst>
          </p:cNvPr>
          <p:cNvSpPr txBox="1"/>
          <p:nvPr/>
        </p:nvSpPr>
        <p:spPr>
          <a:xfrm rot="16200000">
            <a:off x="9076303" y="3135691"/>
            <a:ext cx="273523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latin typeface="+mn-lt"/>
              </a:rPr>
              <a:t>Turbidity (NTU)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4AA226DD-5F37-9E4D-A966-CB56B1CC8FDB}"/>
              </a:ext>
            </a:extLst>
          </p:cNvPr>
          <p:cNvSpPr txBox="1"/>
          <p:nvPr/>
        </p:nvSpPr>
        <p:spPr>
          <a:xfrm>
            <a:off x="1810975" y="3136114"/>
            <a:ext cx="11777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+mn-lt"/>
              </a:rPr>
              <a:t>Raw water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989F206F-168F-BF4E-965C-9EACC18F4D36}"/>
              </a:ext>
            </a:extLst>
          </p:cNvPr>
          <p:cNvSpPr txBox="1"/>
          <p:nvPr/>
        </p:nvSpPr>
        <p:spPr>
          <a:xfrm>
            <a:off x="1509184" y="4426365"/>
            <a:ext cx="147954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+mn-lt"/>
              </a:rPr>
              <a:t>Settled water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5125C2DB-1BAE-3E41-9453-1700917093BA}"/>
              </a:ext>
            </a:extLst>
          </p:cNvPr>
          <p:cNvSpPr txBox="1"/>
          <p:nvPr/>
        </p:nvSpPr>
        <p:spPr>
          <a:xfrm>
            <a:off x="0" y="0"/>
            <a:ext cx="20008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temp_turbidity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29322456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>
            <a:hlinkClick r:id="rId2"/>
            <a:extLst>
              <a:ext uri="{FF2B5EF4-FFF2-40B4-BE49-F238E27FC236}">
                <a16:creationId xmlns:a16="http://schemas.microsoft.com/office/drawing/2014/main" id="{4372F0E3-8AB6-514B-B0CB-FEB8E667C327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745" r="2551"/>
          <a:stretch/>
        </p:blipFill>
        <p:spPr bwMode="auto">
          <a:xfrm>
            <a:off x="1727191" y="1061324"/>
            <a:ext cx="8265227" cy="5424142"/>
          </a:xfrm>
          <a:prstGeom prst="parallelogram">
            <a:avLst>
              <a:gd name="adj" fmla="val 92651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3" name="Straight Arrow Connector 2">
            <a:extLst>
              <a:ext uri="{FF2B5EF4-FFF2-40B4-BE49-F238E27FC236}">
                <a16:creationId xmlns:a16="http://schemas.microsoft.com/office/drawing/2014/main" id="{DA01D5CE-983B-4A4F-B516-0C1C716337E7}"/>
              </a:ext>
            </a:extLst>
          </p:cNvPr>
          <p:cNvCxnSpPr/>
          <p:nvPr/>
        </p:nvCxnSpPr>
        <p:spPr bwMode="auto">
          <a:xfrm flipV="1">
            <a:off x="4411016" y="1776900"/>
            <a:ext cx="2838202" cy="3016332"/>
          </a:xfrm>
          <a:prstGeom prst="straightConnector1">
            <a:avLst/>
          </a:prstGeom>
          <a:solidFill>
            <a:schemeClr val="accent1"/>
          </a:solidFill>
          <a:ln w="69850" cap="flat" cmpd="sng" algn="ctr">
            <a:solidFill>
              <a:srgbClr val="C00000"/>
            </a:solidFill>
            <a:prstDash val="solid"/>
            <a:round/>
            <a:headEnd type="none" w="lg" len="med"/>
            <a:tailEnd type="arrow"/>
          </a:ln>
          <a:effectLst/>
        </p:spPr>
      </p:cxnSp>
      <p:cxnSp>
        <p:nvCxnSpPr>
          <p:cNvPr id="4" name="Straight Arrow Connector 3">
            <a:extLst>
              <a:ext uri="{FF2B5EF4-FFF2-40B4-BE49-F238E27FC236}">
                <a16:creationId xmlns:a16="http://schemas.microsoft.com/office/drawing/2014/main" id="{C98B8EE4-4558-D24A-8D64-1E22131F171A}"/>
              </a:ext>
            </a:extLst>
          </p:cNvPr>
          <p:cNvCxnSpPr/>
          <p:nvPr/>
        </p:nvCxnSpPr>
        <p:spPr bwMode="auto">
          <a:xfrm rot="10800000" flipV="1">
            <a:off x="4895925" y="2095554"/>
            <a:ext cx="2838202" cy="3016332"/>
          </a:xfrm>
          <a:prstGeom prst="straightConnector1">
            <a:avLst/>
          </a:prstGeom>
          <a:solidFill>
            <a:schemeClr val="accent1"/>
          </a:solidFill>
          <a:ln w="69850" cap="flat" cmpd="sng" algn="ctr">
            <a:solidFill>
              <a:schemeClr val="accent1">
                <a:lumMod val="50000"/>
              </a:schemeClr>
            </a:solidFill>
            <a:prstDash val="solid"/>
            <a:round/>
            <a:headEnd type="none" w="lg" len="med"/>
            <a:tailEnd type="arrow"/>
          </a:ln>
          <a:effectLst/>
        </p:spPr>
      </p:cxnSp>
      <p:sp>
        <p:nvSpPr>
          <p:cNvPr id="5" name="TextBox 4">
            <a:extLst>
              <a:ext uri="{FF2B5EF4-FFF2-40B4-BE49-F238E27FC236}">
                <a16:creationId xmlns:a16="http://schemas.microsoft.com/office/drawing/2014/main" id="{BF571E46-F675-2244-9FED-064A95A52B77}"/>
              </a:ext>
            </a:extLst>
          </p:cNvPr>
          <p:cNvSpPr txBox="1"/>
          <p:nvPr/>
        </p:nvSpPr>
        <p:spPr>
          <a:xfrm>
            <a:off x="73919" y="64701"/>
            <a:ext cx="23377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temp_tube_settler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13908708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7">
            <a:extLst>
              <a:ext uri="{FF2B5EF4-FFF2-40B4-BE49-F238E27FC236}">
                <a16:creationId xmlns:a16="http://schemas.microsoft.com/office/drawing/2014/main" id="{55E2962A-8181-4D4B-B3E6-5BECAA8C8782}"/>
              </a:ext>
            </a:extLst>
          </p:cNvPr>
          <p:cNvGrpSpPr>
            <a:grpSpLocks/>
          </p:cNvGrpSpPr>
          <p:nvPr/>
        </p:nvGrpSpPr>
        <p:grpSpPr bwMode="auto">
          <a:xfrm>
            <a:off x="3435350" y="3379787"/>
            <a:ext cx="4078288" cy="49213"/>
            <a:chOff x="2854" y="1938"/>
            <a:chExt cx="2569" cy="31"/>
          </a:xfrm>
        </p:grpSpPr>
        <p:sp>
          <p:nvSpPr>
            <p:cNvPr id="5" name="Line 8">
              <a:extLst>
                <a:ext uri="{FF2B5EF4-FFF2-40B4-BE49-F238E27FC236}">
                  <a16:creationId xmlns:a16="http://schemas.microsoft.com/office/drawing/2014/main" id="{60473BB6-15D4-BC4D-8612-085CCC27637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69" y="1969"/>
              <a:ext cx="2531" cy="0"/>
            </a:xfrm>
            <a:prstGeom prst="line">
              <a:avLst/>
            </a:prstGeom>
            <a:noFill/>
            <a:ln w="76200">
              <a:pattFill prst="wdDnDiag">
                <a:fgClr>
                  <a:schemeClr val="accent1"/>
                </a:fgClr>
                <a:bgClr>
                  <a:schemeClr val="bg1"/>
                </a:bgClr>
              </a:pattFill>
              <a:round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6" name="Line 9">
              <a:extLst>
                <a:ext uri="{FF2B5EF4-FFF2-40B4-BE49-F238E27FC236}">
                  <a16:creationId xmlns:a16="http://schemas.microsoft.com/office/drawing/2014/main" id="{68D796ED-0171-D948-8ADE-F5643DD8F4A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54" y="1938"/>
              <a:ext cx="2569" cy="0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grpSp>
        <p:nvGrpSpPr>
          <p:cNvPr id="7" name="Group 10">
            <a:extLst>
              <a:ext uri="{FF2B5EF4-FFF2-40B4-BE49-F238E27FC236}">
                <a16:creationId xmlns:a16="http://schemas.microsoft.com/office/drawing/2014/main" id="{1F351E15-4086-5C48-ACB9-8CB6FDBAA65B}"/>
              </a:ext>
            </a:extLst>
          </p:cNvPr>
          <p:cNvGrpSpPr>
            <a:grpSpLocks/>
          </p:cNvGrpSpPr>
          <p:nvPr/>
        </p:nvGrpSpPr>
        <p:grpSpPr bwMode="auto">
          <a:xfrm flipV="1">
            <a:off x="3409950" y="2592387"/>
            <a:ext cx="4078288" cy="49213"/>
            <a:chOff x="2854" y="1938"/>
            <a:chExt cx="2569" cy="31"/>
          </a:xfrm>
        </p:grpSpPr>
        <p:sp>
          <p:nvSpPr>
            <p:cNvPr id="8" name="Line 11">
              <a:extLst>
                <a:ext uri="{FF2B5EF4-FFF2-40B4-BE49-F238E27FC236}">
                  <a16:creationId xmlns:a16="http://schemas.microsoft.com/office/drawing/2014/main" id="{3463DB9E-96EF-2448-AADF-8B50888947B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69" y="1969"/>
              <a:ext cx="2531" cy="0"/>
            </a:xfrm>
            <a:prstGeom prst="line">
              <a:avLst/>
            </a:prstGeom>
            <a:noFill/>
            <a:ln w="76200">
              <a:pattFill prst="wdDnDiag">
                <a:fgClr>
                  <a:schemeClr val="accent1"/>
                </a:fgClr>
                <a:bgClr>
                  <a:schemeClr val="bg1"/>
                </a:bgClr>
              </a:pattFill>
              <a:round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9" name="Line 12">
              <a:extLst>
                <a:ext uri="{FF2B5EF4-FFF2-40B4-BE49-F238E27FC236}">
                  <a16:creationId xmlns:a16="http://schemas.microsoft.com/office/drawing/2014/main" id="{9724A3AF-D1D9-C04A-AA82-7D87BC48B78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54" y="1938"/>
              <a:ext cx="2569" cy="0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grpSp>
        <p:nvGrpSpPr>
          <p:cNvPr id="10" name="Group 27">
            <a:extLst>
              <a:ext uri="{FF2B5EF4-FFF2-40B4-BE49-F238E27FC236}">
                <a16:creationId xmlns:a16="http://schemas.microsoft.com/office/drawing/2014/main" id="{5DDE9890-B764-9841-9BF8-1029F8979981}"/>
              </a:ext>
            </a:extLst>
          </p:cNvPr>
          <p:cNvGrpSpPr>
            <a:grpSpLocks/>
          </p:cNvGrpSpPr>
          <p:nvPr/>
        </p:nvGrpSpPr>
        <p:grpSpPr bwMode="auto">
          <a:xfrm>
            <a:off x="3643313" y="2647950"/>
            <a:ext cx="319087" cy="731837"/>
            <a:chOff x="3543" y="1531"/>
            <a:chExt cx="201" cy="461"/>
          </a:xfrm>
        </p:grpSpPr>
        <p:sp>
          <p:nvSpPr>
            <p:cNvPr id="11" name="Line 19">
              <a:extLst>
                <a:ext uri="{FF2B5EF4-FFF2-40B4-BE49-F238E27FC236}">
                  <a16:creationId xmlns:a16="http://schemas.microsoft.com/office/drawing/2014/main" id="{D7B2AF3A-0E8B-1A48-8748-22A88EDF729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00" y="1531"/>
              <a:ext cx="0" cy="46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2" name="Text Box 20">
              <a:extLst>
                <a:ext uri="{FF2B5EF4-FFF2-40B4-BE49-F238E27FC236}">
                  <a16:creationId xmlns:a16="http://schemas.microsoft.com/office/drawing/2014/main" id="{E6509C6F-DE7F-CA4D-AB69-A4B1A182966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43" y="1617"/>
              <a:ext cx="201" cy="288"/>
            </a:xfrm>
            <a:prstGeom prst="rect">
              <a:avLst/>
            </a:prstGeom>
            <a:noFill/>
            <a:ln w="12700">
              <a:noFill/>
              <a:miter lim="800000"/>
              <a:headEnd type="none" w="lg" len="med"/>
              <a:tailEnd type="none" w="lg" len="med"/>
            </a:ln>
            <a:effectLst/>
          </p:spPr>
          <p:txBody>
            <a:bodyPr anchor="ctr">
              <a:spAutoFit/>
            </a:bodyPr>
            <a:lstStyle/>
            <a:p>
              <a:pPr algn="ctr"/>
              <a:r>
                <a:rPr lang="en-US" sz="2400" dirty="0"/>
                <a:t>S</a:t>
              </a:r>
            </a:p>
          </p:txBody>
        </p:sp>
      </p:grpSp>
      <p:sp>
        <p:nvSpPr>
          <p:cNvPr id="13" name="Line 29">
            <a:extLst>
              <a:ext uri="{FF2B5EF4-FFF2-40B4-BE49-F238E27FC236}">
                <a16:creationId xmlns:a16="http://schemas.microsoft.com/office/drawing/2014/main" id="{B8646B40-6244-CF45-9EEF-81CFAF0675A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630738" y="2359025"/>
            <a:ext cx="0" cy="12350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4" name="Line 30">
            <a:extLst>
              <a:ext uri="{FF2B5EF4-FFF2-40B4-BE49-F238E27FC236}">
                <a16:creationId xmlns:a16="http://schemas.microsoft.com/office/drawing/2014/main" id="{22031AA8-A8B2-8E49-8360-89EFD606F4E9}"/>
              </a:ext>
            </a:extLst>
          </p:cNvPr>
          <p:cNvSpPr>
            <a:spLocks noChangeShapeType="1"/>
          </p:cNvSpPr>
          <p:nvPr/>
        </p:nvSpPr>
        <p:spPr bwMode="auto">
          <a:xfrm>
            <a:off x="4637088" y="3603625"/>
            <a:ext cx="881062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5" name="Text Box 31">
            <a:extLst>
              <a:ext uri="{FF2B5EF4-FFF2-40B4-BE49-F238E27FC236}">
                <a16:creationId xmlns:a16="http://schemas.microsoft.com/office/drawing/2014/main" id="{E3DA911D-C7C5-C841-80CF-8CF5771B6C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0" y="1851025"/>
            <a:ext cx="336550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 sz="2400" dirty="0"/>
              <a:t>y</a:t>
            </a:r>
          </a:p>
        </p:txBody>
      </p:sp>
      <p:grpSp>
        <p:nvGrpSpPr>
          <p:cNvPr id="16" name="Group 47">
            <a:extLst>
              <a:ext uri="{FF2B5EF4-FFF2-40B4-BE49-F238E27FC236}">
                <a16:creationId xmlns:a16="http://schemas.microsoft.com/office/drawing/2014/main" id="{1D010E4D-212A-7240-BECB-95069D483443}"/>
              </a:ext>
            </a:extLst>
          </p:cNvPr>
          <p:cNvGrpSpPr>
            <a:grpSpLocks/>
          </p:cNvGrpSpPr>
          <p:nvPr/>
        </p:nvGrpSpPr>
        <p:grpSpPr bwMode="auto">
          <a:xfrm>
            <a:off x="4098925" y="2647950"/>
            <a:ext cx="1062038" cy="731837"/>
            <a:chOff x="3446" y="1531"/>
            <a:chExt cx="669" cy="461"/>
          </a:xfrm>
        </p:grpSpPr>
        <p:sp>
          <p:nvSpPr>
            <p:cNvPr id="17" name="Text Box 32">
              <a:extLst>
                <a:ext uri="{FF2B5EF4-FFF2-40B4-BE49-F238E27FC236}">
                  <a16:creationId xmlns:a16="http://schemas.microsoft.com/office/drawing/2014/main" id="{1FC1FA9B-4AEE-2B4F-9967-62C3BF423DF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50" y="1601"/>
              <a:ext cx="200" cy="288"/>
            </a:xfrm>
            <a:prstGeom prst="rect">
              <a:avLst/>
            </a:prstGeom>
            <a:noFill/>
            <a:ln w="12700">
              <a:noFill/>
              <a:miter lim="800000"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pPr algn="ctr"/>
              <a:r>
                <a:rPr lang="en-US" sz="2400">
                  <a:solidFill>
                    <a:schemeClr val="tx2"/>
                  </a:solidFill>
                  <a:latin typeface="Symbol" pitchFamily="18" charset="2"/>
                </a:rPr>
                <a:t>t</a:t>
              </a:r>
            </a:p>
          </p:txBody>
        </p:sp>
        <p:sp>
          <p:nvSpPr>
            <p:cNvPr id="18" name="Line 33">
              <a:extLst>
                <a:ext uri="{FF2B5EF4-FFF2-40B4-BE49-F238E27FC236}">
                  <a16:creationId xmlns:a16="http://schemas.microsoft.com/office/drawing/2014/main" id="{90C4F1EA-16AF-0149-ACAE-FA8FCC19A7A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446" y="1531"/>
              <a:ext cx="669" cy="461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grpSp>
        <p:nvGrpSpPr>
          <p:cNvPr id="19" name="Group 48">
            <a:extLst>
              <a:ext uri="{FF2B5EF4-FFF2-40B4-BE49-F238E27FC236}">
                <a16:creationId xmlns:a16="http://schemas.microsoft.com/office/drawing/2014/main" id="{F4FEEC2E-D79B-DD46-917D-78FBF1A7017F}"/>
              </a:ext>
            </a:extLst>
          </p:cNvPr>
          <p:cNvGrpSpPr>
            <a:grpSpLocks/>
          </p:cNvGrpSpPr>
          <p:nvPr/>
        </p:nvGrpSpPr>
        <p:grpSpPr bwMode="auto">
          <a:xfrm>
            <a:off x="4643438" y="2657475"/>
            <a:ext cx="1773237" cy="712787"/>
            <a:chOff x="3789" y="1537"/>
            <a:chExt cx="1117" cy="449"/>
          </a:xfrm>
        </p:grpSpPr>
        <p:grpSp>
          <p:nvGrpSpPr>
            <p:cNvPr id="20" name="Group 39">
              <a:extLst>
                <a:ext uri="{FF2B5EF4-FFF2-40B4-BE49-F238E27FC236}">
                  <a16:creationId xmlns:a16="http://schemas.microsoft.com/office/drawing/2014/main" id="{25E446A6-6313-214E-B66E-C139EB9602A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789" y="1537"/>
              <a:ext cx="890" cy="449"/>
              <a:chOff x="3320" y="2160"/>
              <a:chExt cx="1529" cy="1073"/>
            </a:xfrm>
          </p:grpSpPr>
          <p:sp>
            <p:nvSpPr>
              <p:cNvPr id="22" name="Freeform 40">
                <a:extLst>
                  <a:ext uri="{FF2B5EF4-FFF2-40B4-BE49-F238E27FC236}">
                    <a16:creationId xmlns:a16="http://schemas.microsoft.com/office/drawing/2014/main" id="{F9D09C83-998B-F846-A21F-12794DECE70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320" y="2696"/>
                <a:ext cx="1529" cy="537"/>
              </a:xfrm>
              <a:custGeom>
                <a:avLst/>
                <a:gdLst/>
                <a:ahLst/>
                <a:cxnLst>
                  <a:cxn ang="0">
                    <a:pos x="1528" y="0"/>
                  </a:cxn>
                  <a:cxn ang="0">
                    <a:pos x="1528" y="13"/>
                  </a:cxn>
                  <a:cxn ang="0">
                    <a:pos x="1528" y="27"/>
                  </a:cxn>
                  <a:cxn ang="0">
                    <a:pos x="1519" y="40"/>
                  </a:cxn>
                  <a:cxn ang="0">
                    <a:pos x="1511" y="53"/>
                  </a:cxn>
                  <a:cxn ang="0">
                    <a:pos x="1494" y="80"/>
                  </a:cxn>
                  <a:cxn ang="0">
                    <a:pos x="1468" y="107"/>
                  </a:cxn>
                  <a:cxn ang="0">
                    <a:pos x="1434" y="133"/>
                  </a:cxn>
                  <a:cxn ang="0">
                    <a:pos x="1391" y="160"/>
                  </a:cxn>
                  <a:cxn ang="0">
                    <a:pos x="1340" y="187"/>
                  </a:cxn>
                  <a:cxn ang="0">
                    <a:pos x="1280" y="213"/>
                  </a:cxn>
                  <a:cxn ang="0">
                    <a:pos x="1255" y="227"/>
                  </a:cxn>
                  <a:cxn ang="0">
                    <a:pos x="1221" y="240"/>
                  </a:cxn>
                  <a:cxn ang="0">
                    <a:pos x="1187" y="253"/>
                  </a:cxn>
                  <a:cxn ang="0">
                    <a:pos x="1144" y="269"/>
                  </a:cxn>
                  <a:cxn ang="0">
                    <a:pos x="1067" y="296"/>
                  </a:cxn>
                  <a:cxn ang="0">
                    <a:pos x="982" y="323"/>
                  </a:cxn>
                  <a:cxn ang="0">
                    <a:pos x="930" y="336"/>
                  </a:cxn>
                  <a:cxn ang="0">
                    <a:pos x="879" y="349"/>
                  </a:cxn>
                  <a:cxn ang="0">
                    <a:pos x="777" y="376"/>
                  </a:cxn>
                  <a:cxn ang="0">
                    <a:pos x="666" y="403"/>
                  </a:cxn>
                  <a:cxn ang="0">
                    <a:pos x="546" y="429"/>
                  </a:cxn>
                  <a:cxn ang="0">
                    <a:pos x="487" y="443"/>
                  </a:cxn>
                  <a:cxn ang="0">
                    <a:pos x="427" y="456"/>
                  </a:cxn>
                  <a:cxn ang="0">
                    <a:pos x="290" y="483"/>
                  </a:cxn>
                  <a:cxn ang="0">
                    <a:pos x="145" y="509"/>
                  </a:cxn>
                  <a:cxn ang="0">
                    <a:pos x="0" y="536"/>
                  </a:cxn>
                </a:cxnLst>
                <a:rect l="0" t="0" r="r" b="b"/>
                <a:pathLst>
                  <a:path w="1529" h="537">
                    <a:moveTo>
                      <a:pt x="1528" y="0"/>
                    </a:moveTo>
                    <a:lnTo>
                      <a:pt x="1528" y="13"/>
                    </a:lnTo>
                    <a:lnTo>
                      <a:pt x="1528" y="27"/>
                    </a:lnTo>
                    <a:lnTo>
                      <a:pt x="1519" y="40"/>
                    </a:lnTo>
                    <a:lnTo>
                      <a:pt x="1511" y="53"/>
                    </a:lnTo>
                    <a:lnTo>
                      <a:pt x="1494" y="80"/>
                    </a:lnTo>
                    <a:lnTo>
                      <a:pt x="1468" y="107"/>
                    </a:lnTo>
                    <a:lnTo>
                      <a:pt x="1434" y="133"/>
                    </a:lnTo>
                    <a:lnTo>
                      <a:pt x="1391" y="160"/>
                    </a:lnTo>
                    <a:lnTo>
                      <a:pt x="1340" y="187"/>
                    </a:lnTo>
                    <a:lnTo>
                      <a:pt x="1280" y="213"/>
                    </a:lnTo>
                    <a:lnTo>
                      <a:pt x="1255" y="227"/>
                    </a:lnTo>
                    <a:lnTo>
                      <a:pt x="1221" y="240"/>
                    </a:lnTo>
                    <a:lnTo>
                      <a:pt x="1187" y="253"/>
                    </a:lnTo>
                    <a:lnTo>
                      <a:pt x="1144" y="269"/>
                    </a:lnTo>
                    <a:lnTo>
                      <a:pt x="1067" y="296"/>
                    </a:lnTo>
                    <a:lnTo>
                      <a:pt x="982" y="323"/>
                    </a:lnTo>
                    <a:lnTo>
                      <a:pt x="930" y="336"/>
                    </a:lnTo>
                    <a:lnTo>
                      <a:pt x="879" y="349"/>
                    </a:lnTo>
                    <a:lnTo>
                      <a:pt x="777" y="376"/>
                    </a:lnTo>
                    <a:lnTo>
                      <a:pt x="666" y="403"/>
                    </a:lnTo>
                    <a:lnTo>
                      <a:pt x="546" y="429"/>
                    </a:lnTo>
                    <a:lnTo>
                      <a:pt x="487" y="443"/>
                    </a:lnTo>
                    <a:lnTo>
                      <a:pt x="427" y="456"/>
                    </a:lnTo>
                    <a:lnTo>
                      <a:pt x="290" y="483"/>
                    </a:lnTo>
                    <a:lnTo>
                      <a:pt x="145" y="509"/>
                    </a:lnTo>
                    <a:lnTo>
                      <a:pt x="0" y="536"/>
                    </a:lnTo>
                  </a:path>
                </a:pathLst>
              </a:custGeom>
              <a:noFill/>
              <a:ln w="38100" cap="rnd" cmpd="sng">
                <a:solidFill>
                  <a:schemeClr val="accent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" name="Freeform 41">
                <a:extLst>
                  <a:ext uri="{FF2B5EF4-FFF2-40B4-BE49-F238E27FC236}">
                    <a16:creationId xmlns:a16="http://schemas.microsoft.com/office/drawing/2014/main" id="{893211B9-C08B-BD4C-BC15-6F411A7A05E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320" y="2160"/>
                <a:ext cx="1529" cy="537"/>
              </a:xfrm>
              <a:custGeom>
                <a:avLst/>
                <a:gdLst/>
                <a:ahLst/>
                <a:cxnLst>
                  <a:cxn ang="0">
                    <a:pos x="1528" y="536"/>
                  </a:cxn>
                  <a:cxn ang="0">
                    <a:pos x="1528" y="523"/>
                  </a:cxn>
                  <a:cxn ang="0">
                    <a:pos x="1528" y="509"/>
                  </a:cxn>
                  <a:cxn ang="0">
                    <a:pos x="1519" y="496"/>
                  </a:cxn>
                  <a:cxn ang="0">
                    <a:pos x="1511" y="483"/>
                  </a:cxn>
                  <a:cxn ang="0">
                    <a:pos x="1494" y="456"/>
                  </a:cxn>
                  <a:cxn ang="0">
                    <a:pos x="1468" y="429"/>
                  </a:cxn>
                  <a:cxn ang="0">
                    <a:pos x="1434" y="403"/>
                  </a:cxn>
                  <a:cxn ang="0">
                    <a:pos x="1391" y="376"/>
                  </a:cxn>
                  <a:cxn ang="0">
                    <a:pos x="1340" y="349"/>
                  </a:cxn>
                  <a:cxn ang="0">
                    <a:pos x="1280" y="323"/>
                  </a:cxn>
                  <a:cxn ang="0">
                    <a:pos x="1255" y="309"/>
                  </a:cxn>
                  <a:cxn ang="0">
                    <a:pos x="1221" y="296"/>
                  </a:cxn>
                  <a:cxn ang="0">
                    <a:pos x="1187" y="283"/>
                  </a:cxn>
                  <a:cxn ang="0">
                    <a:pos x="1144" y="267"/>
                  </a:cxn>
                  <a:cxn ang="0">
                    <a:pos x="1067" y="240"/>
                  </a:cxn>
                  <a:cxn ang="0">
                    <a:pos x="982" y="213"/>
                  </a:cxn>
                  <a:cxn ang="0">
                    <a:pos x="930" y="200"/>
                  </a:cxn>
                  <a:cxn ang="0">
                    <a:pos x="879" y="187"/>
                  </a:cxn>
                  <a:cxn ang="0">
                    <a:pos x="777" y="160"/>
                  </a:cxn>
                  <a:cxn ang="0">
                    <a:pos x="666" y="133"/>
                  </a:cxn>
                  <a:cxn ang="0">
                    <a:pos x="546" y="107"/>
                  </a:cxn>
                  <a:cxn ang="0">
                    <a:pos x="487" y="93"/>
                  </a:cxn>
                  <a:cxn ang="0">
                    <a:pos x="427" y="80"/>
                  </a:cxn>
                  <a:cxn ang="0">
                    <a:pos x="290" y="53"/>
                  </a:cxn>
                  <a:cxn ang="0">
                    <a:pos x="145" y="27"/>
                  </a:cxn>
                  <a:cxn ang="0">
                    <a:pos x="0" y="0"/>
                  </a:cxn>
                </a:cxnLst>
                <a:rect l="0" t="0" r="r" b="b"/>
                <a:pathLst>
                  <a:path w="1529" h="537">
                    <a:moveTo>
                      <a:pt x="1528" y="536"/>
                    </a:moveTo>
                    <a:lnTo>
                      <a:pt x="1528" y="523"/>
                    </a:lnTo>
                    <a:lnTo>
                      <a:pt x="1528" y="509"/>
                    </a:lnTo>
                    <a:lnTo>
                      <a:pt x="1519" y="496"/>
                    </a:lnTo>
                    <a:lnTo>
                      <a:pt x="1511" y="483"/>
                    </a:lnTo>
                    <a:lnTo>
                      <a:pt x="1494" y="456"/>
                    </a:lnTo>
                    <a:lnTo>
                      <a:pt x="1468" y="429"/>
                    </a:lnTo>
                    <a:lnTo>
                      <a:pt x="1434" y="403"/>
                    </a:lnTo>
                    <a:lnTo>
                      <a:pt x="1391" y="376"/>
                    </a:lnTo>
                    <a:lnTo>
                      <a:pt x="1340" y="349"/>
                    </a:lnTo>
                    <a:lnTo>
                      <a:pt x="1280" y="323"/>
                    </a:lnTo>
                    <a:lnTo>
                      <a:pt x="1255" y="309"/>
                    </a:lnTo>
                    <a:lnTo>
                      <a:pt x="1221" y="296"/>
                    </a:lnTo>
                    <a:lnTo>
                      <a:pt x="1187" y="283"/>
                    </a:lnTo>
                    <a:lnTo>
                      <a:pt x="1144" y="267"/>
                    </a:lnTo>
                    <a:lnTo>
                      <a:pt x="1067" y="240"/>
                    </a:lnTo>
                    <a:lnTo>
                      <a:pt x="982" y="213"/>
                    </a:lnTo>
                    <a:lnTo>
                      <a:pt x="930" y="200"/>
                    </a:lnTo>
                    <a:lnTo>
                      <a:pt x="879" y="187"/>
                    </a:lnTo>
                    <a:lnTo>
                      <a:pt x="777" y="160"/>
                    </a:lnTo>
                    <a:lnTo>
                      <a:pt x="666" y="133"/>
                    </a:lnTo>
                    <a:lnTo>
                      <a:pt x="546" y="107"/>
                    </a:lnTo>
                    <a:lnTo>
                      <a:pt x="487" y="93"/>
                    </a:lnTo>
                    <a:lnTo>
                      <a:pt x="427" y="80"/>
                    </a:lnTo>
                    <a:lnTo>
                      <a:pt x="290" y="53"/>
                    </a:lnTo>
                    <a:lnTo>
                      <a:pt x="145" y="27"/>
                    </a:lnTo>
                    <a:lnTo>
                      <a:pt x="0" y="0"/>
                    </a:lnTo>
                  </a:path>
                </a:pathLst>
              </a:custGeom>
              <a:noFill/>
              <a:ln w="38100" cap="rnd" cmpd="sng">
                <a:solidFill>
                  <a:schemeClr val="accent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1" name="Text Box 46">
              <a:extLst>
                <a:ext uri="{FF2B5EF4-FFF2-40B4-BE49-F238E27FC236}">
                  <a16:creationId xmlns:a16="http://schemas.microsoft.com/office/drawing/2014/main" id="{8377ED0D-1419-684C-B16C-355C5B5E1CE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94" y="1555"/>
              <a:ext cx="212" cy="288"/>
            </a:xfrm>
            <a:prstGeom prst="rect">
              <a:avLst/>
            </a:prstGeom>
            <a:noFill/>
            <a:ln w="12700">
              <a:noFill/>
              <a:miter lim="800000"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pPr algn="ctr"/>
              <a:r>
                <a:rPr lang="en-US" sz="2400">
                  <a:solidFill>
                    <a:schemeClr val="accent2"/>
                  </a:solidFill>
                </a:rPr>
                <a:t>u</a:t>
              </a:r>
            </a:p>
          </p:txBody>
        </p:sp>
      </p:grpSp>
      <p:sp>
        <p:nvSpPr>
          <p:cNvPr id="24" name="Text Box 57">
            <a:extLst>
              <a:ext uri="{FF2B5EF4-FFF2-40B4-BE49-F238E27FC236}">
                <a16:creationId xmlns:a16="http://schemas.microsoft.com/office/drawing/2014/main" id="{6D329B39-F80D-0740-8A69-C672BE35BA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16575" y="3365500"/>
            <a:ext cx="336550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 sz="2400"/>
              <a:t>x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81A85FD7-8330-8049-9A9F-BF9AC9980F87}"/>
              </a:ext>
            </a:extLst>
          </p:cNvPr>
          <p:cNvSpPr txBox="1"/>
          <p:nvPr/>
        </p:nvSpPr>
        <p:spPr>
          <a:xfrm>
            <a:off x="73919" y="64701"/>
            <a:ext cx="39001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plate_settler_boundary_conditions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4750590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CF4B9949-E158-9A48-9A27-BFDC1231BF43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466850" y="1787525"/>
          <a:ext cx="8609013" cy="441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04" name="Worksheet" r:id="rId3" imgW="8210421" imgH="4238730" progId="Excel.Sheet.8">
                  <p:embed followColorScheme="full"/>
                </p:oleObj>
              </mc:Choice>
              <mc:Fallback>
                <p:oleObj name="Worksheet" r:id="rId3" imgW="8210421" imgH="4238730" progId="Excel.Sheet.8">
                  <p:embed followColorScheme="full"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CF4B9949-E158-9A48-9A27-BFDC1231BF4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6850" y="1787525"/>
                        <a:ext cx="8609013" cy="441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lg" len="med"/>
                            <a:tailEnd type="none" w="lg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Comment 14">
            <a:extLst>
              <a:ext uri="{FF2B5EF4-FFF2-40B4-BE49-F238E27FC236}">
                <a16:creationId xmlns:a16="http://schemas.microsoft.com/office/drawing/2014/main" id="{4B6CF129-CF9F-AF44-A1BF-142C447778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87135" y="1602960"/>
            <a:ext cx="1376363" cy="396875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>
              <a:buClr>
                <a:schemeClr val="hlink"/>
              </a:buClr>
              <a:buFont typeface="Monotype Sorts" pitchFamily="2" charset="2"/>
              <a:buNone/>
            </a:pPr>
            <a:r>
              <a:rPr lang="en-US" sz="2000" dirty="0">
                <a:solidFill>
                  <a:schemeClr val="folHlink"/>
                </a:solidFill>
              </a:rPr>
              <a:t>Stokes Law</a:t>
            </a:r>
            <a:endParaRPr lang="en-US" sz="2000" dirty="0">
              <a:solidFill>
                <a:schemeClr val="folHlink"/>
              </a:solidFill>
              <a:latin typeface="MT Extra" pitchFamily="18" charset="2"/>
            </a:endParaRPr>
          </a:p>
        </p:txBody>
      </p:sp>
      <p:grpSp>
        <p:nvGrpSpPr>
          <p:cNvPr id="16" name="Group 15">
            <a:extLst>
              <a:ext uri="{FF2B5EF4-FFF2-40B4-BE49-F238E27FC236}">
                <a16:creationId xmlns:a16="http://schemas.microsoft.com/office/drawing/2014/main" id="{E3C5F665-6090-514C-9687-9302CB1D23B4}"/>
              </a:ext>
            </a:extLst>
          </p:cNvPr>
          <p:cNvGrpSpPr>
            <a:grpSpLocks/>
          </p:cNvGrpSpPr>
          <p:nvPr/>
        </p:nvGrpSpPr>
        <p:grpSpPr bwMode="auto">
          <a:xfrm>
            <a:off x="3813252" y="1943099"/>
            <a:ext cx="1787448" cy="1115809"/>
            <a:chOff x="1960" y="1960"/>
            <a:chExt cx="992" cy="472"/>
          </a:xfrm>
        </p:grpSpPr>
        <p:sp>
          <p:nvSpPr>
            <p:cNvPr id="17" name="Line 16">
              <a:extLst>
                <a:ext uri="{FF2B5EF4-FFF2-40B4-BE49-F238E27FC236}">
                  <a16:creationId xmlns:a16="http://schemas.microsoft.com/office/drawing/2014/main" id="{9A3E69BE-2FFC-EF48-88F8-1E3ED1D54B0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960" y="1984"/>
              <a:ext cx="304" cy="448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8" name="Line 17">
              <a:extLst>
                <a:ext uri="{FF2B5EF4-FFF2-40B4-BE49-F238E27FC236}">
                  <a16:creationId xmlns:a16="http://schemas.microsoft.com/office/drawing/2014/main" id="{1759B248-037D-BA4C-8772-4F20EF43D27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52" y="1960"/>
              <a:ext cx="8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23" name="TextBox 22">
            <a:extLst>
              <a:ext uri="{FF2B5EF4-FFF2-40B4-BE49-F238E27FC236}">
                <a16:creationId xmlns:a16="http://schemas.microsoft.com/office/drawing/2014/main" id="{20A55EA2-92F9-754A-B258-603CD8A38D99}"/>
              </a:ext>
            </a:extLst>
          </p:cNvPr>
          <p:cNvSpPr txBox="1"/>
          <p:nvPr/>
        </p:nvSpPr>
        <p:spPr>
          <a:xfrm>
            <a:off x="718457" y="674914"/>
            <a:ext cx="25020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drag_coeff_Re_base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586343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Line 5">
            <a:extLst>
              <a:ext uri="{FF2B5EF4-FFF2-40B4-BE49-F238E27FC236}">
                <a16:creationId xmlns:a16="http://schemas.microsoft.com/office/drawing/2014/main" id="{2C98A13E-3533-2249-9567-1AB6D024DC47}"/>
              </a:ext>
            </a:extLst>
          </p:cNvPr>
          <p:cNvSpPr>
            <a:spLocks noChangeShapeType="1"/>
          </p:cNvSpPr>
          <p:nvPr/>
        </p:nvSpPr>
        <p:spPr bwMode="auto">
          <a:xfrm rot="1800000" flipV="1">
            <a:off x="5024438" y="1285876"/>
            <a:ext cx="0" cy="4286250"/>
          </a:xfrm>
          <a:prstGeom prst="line">
            <a:avLst/>
          </a:prstGeom>
          <a:noFill/>
          <a:ln w="1524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4" name="Line 6">
            <a:extLst>
              <a:ext uri="{FF2B5EF4-FFF2-40B4-BE49-F238E27FC236}">
                <a16:creationId xmlns:a16="http://schemas.microsoft.com/office/drawing/2014/main" id="{D2666D9C-2B30-4748-A7B3-DC3F131B3B23}"/>
              </a:ext>
            </a:extLst>
          </p:cNvPr>
          <p:cNvSpPr>
            <a:spLocks noChangeShapeType="1"/>
          </p:cNvSpPr>
          <p:nvPr/>
        </p:nvSpPr>
        <p:spPr bwMode="auto">
          <a:xfrm rot="1800000" flipV="1">
            <a:off x="6472238" y="1285876"/>
            <a:ext cx="0" cy="4286250"/>
          </a:xfrm>
          <a:prstGeom prst="line">
            <a:avLst/>
          </a:prstGeom>
          <a:noFill/>
          <a:ln w="1524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" name="Freeform 48">
            <a:extLst>
              <a:ext uri="{FF2B5EF4-FFF2-40B4-BE49-F238E27FC236}">
                <a16:creationId xmlns:a16="http://schemas.microsoft.com/office/drawing/2014/main" id="{89954AA8-93A1-5741-A48D-D2ECF146B35D}"/>
              </a:ext>
            </a:extLst>
          </p:cNvPr>
          <p:cNvSpPr>
            <a:spLocks/>
          </p:cNvSpPr>
          <p:nvPr/>
        </p:nvSpPr>
        <p:spPr bwMode="auto">
          <a:xfrm>
            <a:off x="5960408" y="1416571"/>
            <a:ext cx="1077181" cy="1503287"/>
          </a:xfrm>
          <a:custGeom>
            <a:avLst/>
            <a:gdLst/>
            <a:ahLst/>
            <a:cxnLst>
              <a:cxn ang="0">
                <a:pos x="0" y="1550"/>
              </a:cxn>
              <a:cxn ang="0">
                <a:pos x="48" y="1399"/>
              </a:cxn>
              <a:cxn ang="0">
                <a:pos x="97" y="1255"/>
              </a:cxn>
              <a:cxn ang="0">
                <a:pos x="145" y="1120"/>
              </a:cxn>
              <a:cxn ang="0">
                <a:pos x="193" y="992"/>
              </a:cxn>
              <a:cxn ang="0">
                <a:pos x="241" y="872"/>
              </a:cxn>
              <a:cxn ang="0">
                <a:pos x="290" y="759"/>
              </a:cxn>
              <a:cxn ang="0">
                <a:pos x="338" y="655"/>
              </a:cxn>
              <a:cxn ang="0">
                <a:pos x="386" y="558"/>
              </a:cxn>
              <a:cxn ang="0">
                <a:pos x="434" y="469"/>
              </a:cxn>
              <a:cxn ang="0">
                <a:pos x="483" y="387"/>
              </a:cxn>
              <a:cxn ang="0">
                <a:pos x="531" y="314"/>
              </a:cxn>
              <a:cxn ang="0">
                <a:pos x="579" y="248"/>
              </a:cxn>
              <a:cxn ang="0">
                <a:pos x="628" y="190"/>
              </a:cxn>
              <a:cxn ang="0">
                <a:pos x="676" y="139"/>
              </a:cxn>
              <a:cxn ang="0">
                <a:pos x="724" y="97"/>
              </a:cxn>
              <a:cxn ang="0">
                <a:pos x="772" y="62"/>
              </a:cxn>
              <a:cxn ang="0">
                <a:pos x="821" y="35"/>
              </a:cxn>
              <a:cxn ang="0">
                <a:pos x="869" y="15"/>
              </a:cxn>
              <a:cxn ang="0">
                <a:pos x="917" y="4"/>
              </a:cxn>
              <a:cxn ang="0">
                <a:pos x="966" y="0"/>
              </a:cxn>
              <a:cxn ang="0">
                <a:pos x="1014" y="4"/>
              </a:cxn>
              <a:cxn ang="0">
                <a:pos x="1062" y="16"/>
              </a:cxn>
              <a:cxn ang="0">
                <a:pos x="1110" y="35"/>
              </a:cxn>
              <a:cxn ang="0">
                <a:pos x="1159" y="62"/>
              </a:cxn>
              <a:cxn ang="0">
                <a:pos x="1207" y="97"/>
              </a:cxn>
              <a:cxn ang="0">
                <a:pos x="1255" y="140"/>
              </a:cxn>
              <a:cxn ang="0">
                <a:pos x="1303" y="190"/>
              </a:cxn>
              <a:cxn ang="0">
                <a:pos x="1352" y="248"/>
              </a:cxn>
              <a:cxn ang="0">
                <a:pos x="1400" y="314"/>
              </a:cxn>
              <a:cxn ang="0">
                <a:pos x="1448" y="388"/>
              </a:cxn>
              <a:cxn ang="0">
                <a:pos x="1497" y="469"/>
              </a:cxn>
              <a:cxn ang="0">
                <a:pos x="1545" y="558"/>
              </a:cxn>
              <a:cxn ang="0">
                <a:pos x="1593" y="655"/>
              </a:cxn>
              <a:cxn ang="0">
                <a:pos x="1641" y="760"/>
              </a:cxn>
              <a:cxn ang="0">
                <a:pos x="1690" y="872"/>
              </a:cxn>
              <a:cxn ang="0">
                <a:pos x="1738" y="992"/>
              </a:cxn>
              <a:cxn ang="0">
                <a:pos x="1786" y="1120"/>
              </a:cxn>
              <a:cxn ang="0">
                <a:pos x="1834" y="1256"/>
              </a:cxn>
              <a:cxn ang="0">
                <a:pos x="1883" y="1399"/>
              </a:cxn>
              <a:cxn ang="0">
                <a:pos x="1931" y="1550"/>
              </a:cxn>
            </a:cxnLst>
            <a:rect l="0" t="0" r="r" b="b"/>
            <a:pathLst>
              <a:path w="1931" h="1550">
                <a:moveTo>
                  <a:pt x="0" y="1550"/>
                </a:moveTo>
                <a:lnTo>
                  <a:pt x="48" y="1399"/>
                </a:lnTo>
                <a:lnTo>
                  <a:pt x="97" y="1255"/>
                </a:lnTo>
                <a:lnTo>
                  <a:pt x="145" y="1120"/>
                </a:lnTo>
                <a:lnTo>
                  <a:pt x="193" y="992"/>
                </a:lnTo>
                <a:lnTo>
                  <a:pt x="241" y="872"/>
                </a:lnTo>
                <a:lnTo>
                  <a:pt x="290" y="759"/>
                </a:lnTo>
                <a:lnTo>
                  <a:pt x="338" y="655"/>
                </a:lnTo>
                <a:lnTo>
                  <a:pt x="386" y="558"/>
                </a:lnTo>
                <a:lnTo>
                  <a:pt x="434" y="469"/>
                </a:lnTo>
                <a:lnTo>
                  <a:pt x="483" y="387"/>
                </a:lnTo>
                <a:lnTo>
                  <a:pt x="531" y="314"/>
                </a:lnTo>
                <a:lnTo>
                  <a:pt x="579" y="248"/>
                </a:lnTo>
                <a:lnTo>
                  <a:pt x="628" y="190"/>
                </a:lnTo>
                <a:lnTo>
                  <a:pt x="676" y="139"/>
                </a:lnTo>
                <a:lnTo>
                  <a:pt x="724" y="97"/>
                </a:lnTo>
                <a:lnTo>
                  <a:pt x="772" y="62"/>
                </a:lnTo>
                <a:lnTo>
                  <a:pt x="821" y="35"/>
                </a:lnTo>
                <a:lnTo>
                  <a:pt x="869" y="15"/>
                </a:lnTo>
                <a:lnTo>
                  <a:pt x="917" y="4"/>
                </a:lnTo>
                <a:lnTo>
                  <a:pt x="966" y="0"/>
                </a:lnTo>
                <a:lnTo>
                  <a:pt x="1014" y="4"/>
                </a:lnTo>
                <a:lnTo>
                  <a:pt x="1062" y="16"/>
                </a:lnTo>
                <a:lnTo>
                  <a:pt x="1110" y="35"/>
                </a:lnTo>
                <a:lnTo>
                  <a:pt x="1159" y="62"/>
                </a:lnTo>
                <a:lnTo>
                  <a:pt x="1207" y="97"/>
                </a:lnTo>
                <a:lnTo>
                  <a:pt x="1255" y="140"/>
                </a:lnTo>
                <a:lnTo>
                  <a:pt x="1303" y="190"/>
                </a:lnTo>
                <a:lnTo>
                  <a:pt x="1352" y="248"/>
                </a:lnTo>
                <a:lnTo>
                  <a:pt x="1400" y="314"/>
                </a:lnTo>
                <a:lnTo>
                  <a:pt x="1448" y="388"/>
                </a:lnTo>
                <a:lnTo>
                  <a:pt x="1497" y="469"/>
                </a:lnTo>
                <a:lnTo>
                  <a:pt x="1545" y="558"/>
                </a:lnTo>
                <a:lnTo>
                  <a:pt x="1593" y="655"/>
                </a:lnTo>
                <a:lnTo>
                  <a:pt x="1641" y="760"/>
                </a:lnTo>
                <a:lnTo>
                  <a:pt x="1690" y="872"/>
                </a:lnTo>
                <a:lnTo>
                  <a:pt x="1738" y="992"/>
                </a:lnTo>
                <a:lnTo>
                  <a:pt x="1786" y="1120"/>
                </a:lnTo>
                <a:lnTo>
                  <a:pt x="1834" y="1256"/>
                </a:lnTo>
                <a:lnTo>
                  <a:pt x="1883" y="1399"/>
                </a:lnTo>
                <a:lnTo>
                  <a:pt x="1931" y="1550"/>
                </a:lnTo>
              </a:path>
            </a:pathLst>
          </a:custGeom>
          <a:noFill/>
          <a:ln w="38100" cap="rnd">
            <a:solidFill>
              <a:schemeClr val="accent1"/>
            </a:solidFill>
            <a:prstDash val="solid"/>
            <a:round/>
            <a:headEnd/>
            <a:tailEnd/>
          </a:ln>
          <a:scene3d>
            <a:camera prst="orthographicFront">
              <a:rot lat="0" lon="0" rev="19800000"/>
            </a:camera>
            <a:lightRig rig="threePt" dir="t"/>
          </a:scene3d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EE01CDE0-AB2A-9D42-928D-C112E863468D}"/>
                  </a:ext>
                </a:extLst>
              </p:cNvPr>
              <p:cNvSpPr txBox="1"/>
              <p:nvPr/>
            </p:nvSpPr>
            <p:spPr>
              <a:xfrm>
                <a:off x="6743251" y="1209473"/>
                <a:ext cx="29123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EE01CDE0-AB2A-9D42-928D-C112E863468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43251" y="1209473"/>
                <a:ext cx="291234" cy="276999"/>
              </a:xfrm>
              <a:prstGeom prst="rect">
                <a:avLst/>
              </a:prstGeom>
              <a:blipFill>
                <a:blip r:embed="rId2"/>
                <a:stretch>
                  <a:fillRect l="-8333" b="-86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1C5DBB8B-B7B3-2345-B299-EB68EF60CB29}"/>
                  </a:ext>
                </a:extLst>
              </p:cNvPr>
              <p:cNvSpPr txBox="1"/>
              <p:nvPr/>
            </p:nvSpPr>
            <p:spPr>
              <a:xfrm>
                <a:off x="5669967" y="4969910"/>
                <a:ext cx="197746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𝛼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1C5DBB8B-B7B3-2345-B299-EB68EF60CB2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69967" y="4969910"/>
                <a:ext cx="197746" cy="276999"/>
              </a:xfrm>
              <a:prstGeom prst="rect">
                <a:avLst/>
              </a:prstGeom>
              <a:blipFill>
                <a:blip r:embed="rId3"/>
                <a:stretch>
                  <a:fillRect l="-5882" r="-117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>
            <a:extLst>
              <a:ext uri="{FF2B5EF4-FFF2-40B4-BE49-F238E27FC236}">
                <a16:creationId xmlns:a16="http://schemas.microsoft.com/office/drawing/2014/main" id="{303DF71E-50B1-6B41-AC70-2BDB9583AB33}"/>
              </a:ext>
            </a:extLst>
          </p:cNvPr>
          <p:cNvSpPr txBox="1"/>
          <p:nvPr/>
        </p:nvSpPr>
        <p:spPr>
          <a:xfrm>
            <a:off x="73919" y="64701"/>
            <a:ext cx="21542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floc_rollup_base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07648329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Straight Arrow Connector 1">
            <a:extLst>
              <a:ext uri="{FF2B5EF4-FFF2-40B4-BE49-F238E27FC236}">
                <a16:creationId xmlns:a16="http://schemas.microsoft.com/office/drawing/2014/main" id="{EDEC44B6-E7E5-C147-A595-4CB7E66FED23}"/>
              </a:ext>
            </a:extLst>
          </p:cNvPr>
          <p:cNvCxnSpPr>
            <a:cxnSpLocks/>
          </p:cNvCxnSpPr>
          <p:nvPr/>
        </p:nvCxnSpPr>
        <p:spPr bwMode="auto">
          <a:xfrm flipV="1">
            <a:off x="6585512" y="1209473"/>
            <a:ext cx="729691" cy="1856605"/>
          </a:xfrm>
          <a:prstGeom prst="straightConnector1">
            <a:avLst/>
          </a:prstGeom>
          <a:noFill/>
          <a:ln w="38100" cap="flat" cmpd="sng" algn="ctr">
            <a:solidFill>
              <a:srgbClr val="C00000"/>
            </a:solidFill>
            <a:prstDash val="solid"/>
            <a:round/>
            <a:headEnd type="none" w="lg" len="med"/>
            <a:tailEnd type="arrow"/>
          </a:ln>
          <a:effectLst/>
        </p:spPr>
      </p:cxnSp>
      <p:sp>
        <p:nvSpPr>
          <p:cNvPr id="3" name="Line 5">
            <a:extLst>
              <a:ext uri="{FF2B5EF4-FFF2-40B4-BE49-F238E27FC236}">
                <a16:creationId xmlns:a16="http://schemas.microsoft.com/office/drawing/2014/main" id="{2C98A13E-3533-2249-9567-1AB6D024DC47}"/>
              </a:ext>
            </a:extLst>
          </p:cNvPr>
          <p:cNvSpPr>
            <a:spLocks noChangeShapeType="1"/>
          </p:cNvSpPr>
          <p:nvPr/>
        </p:nvSpPr>
        <p:spPr bwMode="auto">
          <a:xfrm rot="1800000" flipV="1">
            <a:off x="5024438" y="1285876"/>
            <a:ext cx="0" cy="4286250"/>
          </a:xfrm>
          <a:prstGeom prst="line">
            <a:avLst/>
          </a:prstGeom>
          <a:noFill/>
          <a:ln w="1524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4" name="Line 6">
            <a:extLst>
              <a:ext uri="{FF2B5EF4-FFF2-40B4-BE49-F238E27FC236}">
                <a16:creationId xmlns:a16="http://schemas.microsoft.com/office/drawing/2014/main" id="{D2666D9C-2B30-4748-A7B3-DC3F131B3B23}"/>
              </a:ext>
            </a:extLst>
          </p:cNvPr>
          <p:cNvSpPr>
            <a:spLocks noChangeShapeType="1"/>
          </p:cNvSpPr>
          <p:nvPr/>
        </p:nvSpPr>
        <p:spPr bwMode="auto">
          <a:xfrm rot="1800000" flipV="1">
            <a:off x="6472238" y="1285876"/>
            <a:ext cx="0" cy="4286250"/>
          </a:xfrm>
          <a:prstGeom prst="line">
            <a:avLst/>
          </a:prstGeom>
          <a:noFill/>
          <a:ln w="1524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" name="Freeform 48">
            <a:extLst>
              <a:ext uri="{FF2B5EF4-FFF2-40B4-BE49-F238E27FC236}">
                <a16:creationId xmlns:a16="http://schemas.microsoft.com/office/drawing/2014/main" id="{89954AA8-93A1-5741-A48D-D2ECF146B35D}"/>
              </a:ext>
            </a:extLst>
          </p:cNvPr>
          <p:cNvSpPr>
            <a:spLocks/>
          </p:cNvSpPr>
          <p:nvPr/>
        </p:nvSpPr>
        <p:spPr bwMode="auto">
          <a:xfrm>
            <a:off x="5960408" y="1416571"/>
            <a:ext cx="1077181" cy="1503287"/>
          </a:xfrm>
          <a:custGeom>
            <a:avLst/>
            <a:gdLst/>
            <a:ahLst/>
            <a:cxnLst>
              <a:cxn ang="0">
                <a:pos x="0" y="1550"/>
              </a:cxn>
              <a:cxn ang="0">
                <a:pos x="48" y="1399"/>
              </a:cxn>
              <a:cxn ang="0">
                <a:pos x="97" y="1255"/>
              </a:cxn>
              <a:cxn ang="0">
                <a:pos x="145" y="1120"/>
              </a:cxn>
              <a:cxn ang="0">
                <a:pos x="193" y="992"/>
              </a:cxn>
              <a:cxn ang="0">
                <a:pos x="241" y="872"/>
              </a:cxn>
              <a:cxn ang="0">
                <a:pos x="290" y="759"/>
              </a:cxn>
              <a:cxn ang="0">
                <a:pos x="338" y="655"/>
              </a:cxn>
              <a:cxn ang="0">
                <a:pos x="386" y="558"/>
              </a:cxn>
              <a:cxn ang="0">
                <a:pos x="434" y="469"/>
              </a:cxn>
              <a:cxn ang="0">
                <a:pos x="483" y="387"/>
              </a:cxn>
              <a:cxn ang="0">
                <a:pos x="531" y="314"/>
              </a:cxn>
              <a:cxn ang="0">
                <a:pos x="579" y="248"/>
              </a:cxn>
              <a:cxn ang="0">
                <a:pos x="628" y="190"/>
              </a:cxn>
              <a:cxn ang="0">
                <a:pos x="676" y="139"/>
              </a:cxn>
              <a:cxn ang="0">
                <a:pos x="724" y="97"/>
              </a:cxn>
              <a:cxn ang="0">
                <a:pos x="772" y="62"/>
              </a:cxn>
              <a:cxn ang="0">
                <a:pos x="821" y="35"/>
              </a:cxn>
              <a:cxn ang="0">
                <a:pos x="869" y="15"/>
              </a:cxn>
              <a:cxn ang="0">
                <a:pos x="917" y="4"/>
              </a:cxn>
              <a:cxn ang="0">
                <a:pos x="966" y="0"/>
              </a:cxn>
              <a:cxn ang="0">
                <a:pos x="1014" y="4"/>
              </a:cxn>
              <a:cxn ang="0">
                <a:pos x="1062" y="16"/>
              </a:cxn>
              <a:cxn ang="0">
                <a:pos x="1110" y="35"/>
              </a:cxn>
              <a:cxn ang="0">
                <a:pos x="1159" y="62"/>
              </a:cxn>
              <a:cxn ang="0">
                <a:pos x="1207" y="97"/>
              </a:cxn>
              <a:cxn ang="0">
                <a:pos x="1255" y="140"/>
              </a:cxn>
              <a:cxn ang="0">
                <a:pos x="1303" y="190"/>
              </a:cxn>
              <a:cxn ang="0">
                <a:pos x="1352" y="248"/>
              </a:cxn>
              <a:cxn ang="0">
                <a:pos x="1400" y="314"/>
              </a:cxn>
              <a:cxn ang="0">
                <a:pos x="1448" y="388"/>
              </a:cxn>
              <a:cxn ang="0">
                <a:pos x="1497" y="469"/>
              </a:cxn>
              <a:cxn ang="0">
                <a:pos x="1545" y="558"/>
              </a:cxn>
              <a:cxn ang="0">
                <a:pos x="1593" y="655"/>
              </a:cxn>
              <a:cxn ang="0">
                <a:pos x="1641" y="760"/>
              </a:cxn>
              <a:cxn ang="0">
                <a:pos x="1690" y="872"/>
              </a:cxn>
              <a:cxn ang="0">
                <a:pos x="1738" y="992"/>
              </a:cxn>
              <a:cxn ang="0">
                <a:pos x="1786" y="1120"/>
              </a:cxn>
              <a:cxn ang="0">
                <a:pos x="1834" y="1256"/>
              </a:cxn>
              <a:cxn ang="0">
                <a:pos x="1883" y="1399"/>
              </a:cxn>
              <a:cxn ang="0">
                <a:pos x="1931" y="1550"/>
              </a:cxn>
            </a:cxnLst>
            <a:rect l="0" t="0" r="r" b="b"/>
            <a:pathLst>
              <a:path w="1931" h="1550">
                <a:moveTo>
                  <a:pt x="0" y="1550"/>
                </a:moveTo>
                <a:lnTo>
                  <a:pt x="48" y="1399"/>
                </a:lnTo>
                <a:lnTo>
                  <a:pt x="97" y="1255"/>
                </a:lnTo>
                <a:lnTo>
                  <a:pt x="145" y="1120"/>
                </a:lnTo>
                <a:lnTo>
                  <a:pt x="193" y="992"/>
                </a:lnTo>
                <a:lnTo>
                  <a:pt x="241" y="872"/>
                </a:lnTo>
                <a:lnTo>
                  <a:pt x="290" y="759"/>
                </a:lnTo>
                <a:lnTo>
                  <a:pt x="338" y="655"/>
                </a:lnTo>
                <a:lnTo>
                  <a:pt x="386" y="558"/>
                </a:lnTo>
                <a:lnTo>
                  <a:pt x="434" y="469"/>
                </a:lnTo>
                <a:lnTo>
                  <a:pt x="483" y="387"/>
                </a:lnTo>
                <a:lnTo>
                  <a:pt x="531" y="314"/>
                </a:lnTo>
                <a:lnTo>
                  <a:pt x="579" y="248"/>
                </a:lnTo>
                <a:lnTo>
                  <a:pt x="628" y="190"/>
                </a:lnTo>
                <a:lnTo>
                  <a:pt x="676" y="139"/>
                </a:lnTo>
                <a:lnTo>
                  <a:pt x="724" y="97"/>
                </a:lnTo>
                <a:lnTo>
                  <a:pt x="772" y="62"/>
                </a:lnTo>
                <a:lnTo>
                  <a:pt x="821" y="35"/>
                </a:lnTo>
                <a:lnTo>
                  <a:pt x="869" y="15"/>
                </a:lnTo>
                <a:lnTo>
                  <a:pt x="917" y="4"/>
                </a:lnTo>
                <a:lnTo>
                  <a:pt x="966" y="0"/>
                </a:lnTo>
                <a:lnTo>
                  <a:pt x="1014" y="4"/>
                </a:lnTo>
                <a:lnTo>
                  <a:pt x="1062" y="16"/>
                </a:lnTo>
                <a:lnTo>
                  <a:pt x="1110" y="35"/>
                </a:lnTo>
                <a:lnTo>
                  <a:pt x="1159" y="62"/>
                </a:lnTo>
                <a:lnTo>
                  <a:pt x="1207" y="97"/>
                </a:lnTo>
                <a:lnTo>
                  <a:pt x="1255" y="140"/>
                </a:lnTo>
                <a:lnTo>
                  <a:pt x="1303" y="190"/>
                </a:lnTo>
                <a:lnTo>
                  <a:pt x="1352" y="248"/>
                </a:lnTo>
                <a:lnTo>
                  <a:pt x="1400" y="314"/>
                </a:lnTo>
                <a:lnTo>
                  <a:pt x="1448" y="388"/>
                </a:lnTo>
                <a:lnTo>
                  <a:pt x="1497" y="469"/>
                </a:lnTo>
                <a:lnTo>
                  <a:pt x="1545" y="558"/>
                </a:lnTo>
                <a:lnTo>
                  <a:pt x="1593" y="655"/>
                </a:lnTo>
                <a:lnTo>
                  <a:pt x="1641" y="760"/>
                </a:lnTo>
                <a:lnTo>
                  <a:pt x="1690" y="872"/>
                </a:lnTo>
                <a:lnTo>
                  <a:pt x="1738" y="992"/>
                </a:lnTo>
                <a:lnTo>
                  <a:pt x="1786" y="1120"/>
                </a:lnTo>
                <a:lnTo>
                  <a:pt x="1834" y="1256"/>
                </a:lnTo>
                <a:lnTo>
                  <a:pt x="1883" y="1399"/>
                </a:lnTo>
                <a:lnTo>
                  <a:pt x="1931" y="1550"/>
                </a:lnTo>
              </a:path>
            </a:pathLst>
          </a:custGeom>
          <a:noFill/>
          <a:ln w="38100" cap="rnd">
            <a:solidFill>
              <a:schemeClr val="accent1"/>
            </a:solidFill>
            <a:prstDash val="solid"/>
            <a:round/>
            <a:headEnd/>
            <a:tailEnd/>
          </a:ln>
          <a:scene3d>
            <a:camera prst="orthographicFront">
              <a:rot lat="0" lon="0" rev="19800000"/>
            </a:camera>
            <a:lightRig rig="threePt" dir="t"/>
          </a:scene3d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EE01CDE0-AB2A-9D42-928D-C112E863468D}"/>
                  </a:ext>
                </a:extLst>
              </p:cNvPr>
              <p:cNvSpPr txBox="1"/>
              <p:nvPr/>
            </p:nvSpPr>
            <p:spPr>
              <a:xfrm>
                <a:off x="6743251" y="1209473"/>
                <a:ext cx="29123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EE01CDE0-AB2A-9D42-928D-C112E863468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43251" y="1209473"/>
                <a:ext cx="291234" cy="276999"/>
              </a:xfrm>
              <a:prstGeom prst="rect">
                <a:avLst/>
              </a:prstGeom>
              <a:blipFill>
                <a:blip r:embed="rId2"/>
                <a:stretch>
                  <a:fillRect l="-8333" b="-86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1C5DBB8B-B7B3-2345-B299-EB68EF60CB29}"/>
                  </a:ext>
                </a:extLst>
              </p:cNvPr>
              <p:cNvSpPr txBox="1"/>
              <p:nvPr/>
            </p:nvSpPr>
            <p:spPr>
              <a:xfrm>
                <a:off x="5669967" y="4969910"/>
                <a:ext cx="197746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𝛼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1C5DBB8B-B7B3-2345-B299-EB68EF60CB2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69967" y="4969910"/>
                <a:ext cx="197746" cy="276999"/>
              </a:xfrm>
              <a:prstGeom prst="rect">
                <a:avLst/>
              </a:prstGeom>
              <a:blipFill>
                <a:blip r:embed="rId3"/>
                <a:stretch>
                  <a:fillRect l="-5882" r="-117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>
            <a:extLst>
              <a:ext uri="{FF2B5EF4-FFF2-40B4-BE49-F238E27FC236}">
                <a16:creationId xmlns:a16="http://schemas.microsoft.com/office/drawing/2014/main" id="{E4070053-5C14-F74D-95E8-B45B5A1CAD5A}"/>
              </a:ext>
            </a:extLst>
          </p:cNvPr>
          <p:cNvSpPr txBox="1"/>
          <p:nvPr/>
        </p:nvSpPr>
        <p:spPr>
          <a:xfrm>
            <a:off x="73919" y="64701"/>
            <a:ext cx="22325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loc_rollup_step1.png</a:t>
            </a:r>
          </a:p>
        </p:txBody>
      </p:sp>
    </p:spTree>
    <p:extLst>
      <p:ext uri="{BB962C8B-B14F-4D97-AF65-F5344CB8AC3E}">
        <p14:creationId xmlns:p14="http://schemas.microsoft.com/office/powerpoint/2010/main" val="26387327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Straight Arrow Connector 1">
            <a:extLst>
              <a:ext uri="{FF2B5EF4-FFF2-40B4-BE49-F238E27FC236}">
                <a16:creationId xmlns:a16="http://schemas.microsoft.com/office/drawing/2014/main" id="{EDEC44B6-E7E5-C147-A595-4CB7E66FED23}"/>
              </a:ext>
            </a:extLst>
          </p:cNvPr>
          <p:cNvCxnSpPr>
            <a:cxnSpLocks/>
          </p:cNvCxnSpPr>
          <p:nvPr/>
        </p:nvCxnSpPr>
        <p:spPr bwMode="auto">
          <a:xfrm flipV="1">
            <a:off x="6585512" y="1209473"/>
            <a:ext cx="729691" cy="1856605"/>
          </a:xfrm>
          <a:prstGeom prst="straightConnector1">
            <a:avLst/>
          </a:prstGeom>
          <a:noFill/>
          <a:ln w="38100" cap="flat" cmpd="sng" algn="ctr">
            <a:solidFill>
              <a:schemeClr val="accent1"/>
            </a:solidFill>
            <a:prstDash val="solid"/>
            <a:round/>
            <a:headEnd type="none" w="lg" len="med"/>
            <a:tailEnd type="arrow"/>
          </a:ln>
          <a:effectLst/>
        </p:spPr>
      </p:cxnSp>
      <p:sp>
        <p:nvSpPr>
          <p:cNvPr id="3" name="Line 5">
            <a:extLst>
              <a:ext uri="{FF2B5EF4-FFF2-40B4-BE49-F238E27FC236}">
                <a16:creationId xmlns:a16="http://schemas.microsoft.com/office/drawing/2014/main" id="{2C98A13E-3533-2249-9567-1AB6D024DC47}"/>
              </a:ext>
            </a:extLst>
          </p:cNvPr>
          <p:cNvSpPr>
            <a:spLocks noChangeShapeType="1"/>
          </p:cNvSpPr>
          <p:nvPr/>
        </p:nvSpPr>
        <p:spPr bwMode="auto">
          <a:xfrm rot="1800000" flipV="1">
            <a:off x="5024438" y="1285876"/>
            <a:ext cx="0" cy="4286250"/>
          </a:xfrm>
          <a:prstGeom prst="line">
            <a:avLst/>
          </a:prstGeom>
          <a:noFill/>
          <a:ln w="1524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4" name="Line 6">
            <a:extLst>
              <a:ext uri="{FF2B5EF4-FFF2-40B4-BE49-F238E27FC236}">
                <a16:creationId xmlns:a16="http://schemas.microsoft.com/office/drawing/2014/main" id="{D2666D9C-2B30-4748-A7B3-DC3F131B3B23}"/>
              </a:ext>
            </a:extLst>
          </p:cNvPr>
          <p:cNvSpPr>
            <a:spLocks noChangeShapeType="1"/>
          </p:cNvSpPr>
          <p:nvPr/>
        </p:nvSpPr>
        <p:spPr bwMode="auto">
          <a:xfrm rot="1800000" flipV="1">
            <a:off x="6472238" y="1285876"/>
            <a:ext cx="0" cy="4286250"/>
          </a:xfrm>
          <a:prstGeom prst="line">
            <a:avLst/>
          </a:prstGeom>
          <a:noFill/>
          <a:ln w="1524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" name="Freeform 48">
            <a:extLst>
              <a:ext uri="{FF2B5EF4-FFF2-40B4-BE49-F238E27FC236}">
                <a16:creationId xmlns:a16="http://schemas.microsoft.com/office/drawing/2014/main" id="{89954AA8-93A1-5741-A48D-D2ECF146B35D}"/>
              </a:ext>
            </a:extLst>
          </p:cNvPr>
          <p:cNvSpPr>
            <a:spLocks/>
          </p:cNvSpPr>
          <p:nvPr/>
        </p:nvSpPr>
        <p:spPr bwMode="auto">
          <a:xfrm>
            <a:off x="5960408" y="1416571"/>
            <a:ext cx="1077181" cy="1503287"/>
          </a:xfrm>
          <a:custGeom>
            <a:avLst/>
            <a:gdLst/>
            <a:ahLst/>
            <a:cxnLst>
              <a:cxn ang="0">
                <a:pos x="0" y="1550"/>
              </a:cxn>
              <a:cxn ang="0">
                <a:pos x="48" y="1399"/>
              </a:cxn>
              <a:cxn ang="0">
                <a:pos x="97" y="1255"/>
              </a:cxn>
              <a:cxn ang="0">
                <a:pos x="145" y="1120"/>
              </a:cxn>
              <a:cxn ang="0">
                <a:pos x="193" y="992"/>
              </a:cxn>
              <a:cxn ang="0">
                <a:pos x="241" y="872"/>
              </a:cxn>
              <a:cxn ang="0">
                <a:pos x="290" y="759"/>
              </a:cxn>
              <a:cxn ang="0">
                <a:pos x="338" y="655"/>
              </a:cxn>
              <a:cxn ang="0">
                <a:pos x="386" y="558"/>
              </a:cxn>
              <a:cxn ang="0">
                <a:pos x="434" y="469"/>
              </a:cxn>
              <a:cxn ang="0">
                <a:pos x="483" y="387"/>
              </a:cxn>
              <a:cxn ang="0">
                <a:pos x="531" y="314"/>
              </a:cxn>
              <a:cxn ang="0">
                <a:pos x="579" y="248"/>
              </a:cxn>
              <a:cxn ang="0">
                <a:pos x="628" y="190"/>
              </a:cxn>
              <a:cxn ang="0">
                <a:pos x="676" y="139"/>
              </a:cxn>
              <a:cxn ang="0">
                <a:pos x="724" y="97"/>
              </a:cxn>
              <a:cxn ang="0">
                <a:pos x="772" y="62"/>
              </a:cxn>
              <a:cxn ang="0">
                <a:pos x="821" y="35"/>
              </a:cxn>
              <a:cxn ang="0">
                <a:pos x="869" y="15"/>
              </a:cxn>
              <a:cxn ang="0">
                <a:pos x="917" y="4"/>
              </a:cxn>
              <a:cxn ang="0">
                <a:pos x="966" y="0"/>
              </a:cxn>
              <a:cxn ang="0">
                <a:pos x="1014" y="4"/>
              </a:cxn>
              <a:cxn ang="0">
                <a:pos x="1062" y="16"/>
              </a:cxn>
              <a:cxn ang="0">
                <a:pos x="1110" y="35"/>
              </a:cxn>
              <a:cxn ang="0">
                <a:pos x="1159" y="62"/>
              </a:cxn>
              <a:cxn ang="0">
                <a:pos x="1207" y="97"/>
              </a:cxn>
              <a:cxn ang="0">
                <a:pos x="1255" y="140"/>
              </a:cxn>
              <a:cxn ang="0">
                <a:pos x="1303" y="190"/>
              </a:cxn>
              <a:cxn ang="0">
                <a:pos x="1352" y="248"/>
              </a:cxn>
              <a:cxn ang="0">
                <a:pos x="1400" y="314"/>
              </a:cxn>
              <a:cxn ang="0">
                <a:pos x="1448" y="388"/>
              </a:cxn>
              <a:cxn ang="0">
                <a:pos x="1497" y="469"/>
              </a:cxn>
              <a:cxn ang="0">
                <a:pos x="1545" y="558"/>
              </a:cxn>
              <a:cxn ang="0">
                <a:pos x="1593" y="655"/>
              </a:cxn>
              <a:cxn ang="0">
                <a:pos x="1641" y="760"/>
              </a:cxn>
              <a:cxn ang="0">
                <a:pos x="1690" y="872"/>
              </a:cxn>
              <a:cxn ang="0">
                <a:pos x="1738" y="992"/>
              </a:cxn>
              <a:cxn ang="0">
                <a:pos x="1786" y="1120"/>
              </a:cxn>
              <a:cxn ang="0">
                <a:pos x="1834" y="1256"/>
              </a:cxn>
              <a:cxn ang="0">
                <a:pos x="1883" y="1399"/>
              </a:cxn>
              <a:cxn ang="0">
                <a:pos x="1931" y="1550"/>
              </a:cxn>
            </a:cxnLst>
            <a:rect l="0" t="0" r="r" b="b"/>
            <a:pathLst>
              <a:path w="1931" h="1550">
                <a:moveTo>
                  <a:pt x="0" y="1550"/>
                </a:moveTo>
                <a:lnTo>
                  <a:pt x="48" y="1399"/>
                </a:lnTo>
                <a:lnTo>
                  <a:pt x="97" y="1255"/>
                </a:lnTo>
                <a:lnTo>
                  <a:pt x="145" y="1120"/>
                </a:lnTo>
                <a:lnTo>
                  <a:pt x="193" y="992"/>
                </a:lnTo>
                <a:lnTo>
                  <a:pt x="241" y="872"/>
                </a:lnTo>
                <a:lnTo>
                  <a:pt x="290" y="759"/>
                </a:lnTo>
                <a:lnTo>
                  <a:pt x="338" y="655"/>
                </a:lnTo>
                <a:lnTo>
                  <a:pt x="386" y="558"/>
                </a:lnTo>
                <a:lnTo>
                  <a:pt x="434" y="469"/>
                </a:lnTo>
                <a:lnTo>
                  <a:pt x="483" y="387"/>
                </a:lnTo>
                <a:lnTo>
                  <a:pt x="531" y="314"/>
                </a:lnTo>
                <a:lnTo>
                  <a:pt x="579" y="248"/>
                </a:lnTo>
                <a:lnTo>
                  <a:pt x="628" y="190"/>
                </a:lnTo>
                <a:lnTo>
                  <a:pt x="676" y="139"/>
                </a:lnTo>
                <a:lnTo>
                  <a:pt x="724" y="97"/>
                </a:lnTo>
                <a:lnTo>
                  <a:pt x="772" y="62"/>
                </a:lnTo>
                <a:lnTo>
                  <a:pt x="821" y="35"/>
                </a:lnTo>
                <a:lnTo>
                  <a:pt x="869" y="15"/>
                </a:lnTo>
                <a:lnTo>
                  <a:pt x="917" y="4"/>
                </a:lnTo>
                <a:lnTo>
                  <a:pt x="966" y="0"/>
                </a:lnTo>
                <a:lnTo>
                  <a:pt x="1014" y="4"/>
                </a:lnTo>
                <a:lnTo>
                  <a:pt x="1062" y="16"/>
                </a:lnTo>
                <a:lnTo>
                  <a:pt x="1110" y="35"/>
                </a:lnTo>
                <a:lnTo>
                  <a:pt x="1159" y="62"/>
                </a:lnTo>
                <a:lnTo>
                  <a:pt x="1207" y="97"/>
                </a:lnTo>
                <a:lnTo>
                  <a:pt x="1255" y="140"/>
                </a:lnTo>
                <a:lnTo>
                  <a:pt x="1303" y="190"/>
                </a:lnTo>
                <a:lnTo>
                  <a:pt x="1352" y="248"/>
                </a:lnTo>
                <a:lnTo>
                  <a:pt x="1400" y="314"/>
                </a:lnTo>
                <a:lnTo>
                  <a:pt x="1448" y="388"/>
                </a:lnTo>
                <a:lnTo>
                  <a:pt x="1497" y="469"/>
                </a:lnTo>
                <a:lnTo>
                  <a:pt x="1545" y="558"/>
                </a:lnTo>
                <a:lnTo>
                  <a:pt x="1593" y="655"/>
                </a:lnTo>
                <a:lnTo>
                  <a:pt x="1641" y="760"/>
                </a:lnTo>
                <a:lnTo>
                  <a:pt x="1690" y="872"/>
                </a:lnTo>
                <a:lnTo>
                  <a:pt x="1738" y="992"/>
                </a:lnTo>
                <a:lnTo>
                  <a:pt x="1786" y="1120"/>
                </a:lnTo>
                <a:lnTo>
                  <a:pt x="1834" y="1256"/>
                </a:lnTo>
                <a:lnTo>
                  <a:pt x="1883" y="1399"/>
                </a:lnTo>
                <a:lnTo>
                  <a:pt x="1931" y="1550"/>
                </a:lnTo>
              </a:path>
            </a:pathLst>
          </a:custGeom>
          <a:noFill/>
          <a:ln w="38100" cap="rnd">
            <a:solidFill>
              <a:schemeClr val="accent1"/>
            </a:solidFill>
            <a:prstDash val="solid"/>
            <a:round/>
            <a:headEnd/>
            <a:tailEnd/>
          </a:ln>
          <a:scene3d>
            <a:camera prst="orthographicFront">
              <a:rot lat="0" lon="0" rev="19800000"/>
            </a:camera>
            <a:lightRig rig="threePt" dir="t"/>
          </a:scene3d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EE01CDE0-AB2A-9D42-928D-C112E863468D}"/>
                  </a:ext>
                </a:extLst>
              </p:cNvPr>
              <p:cNvSpPr txBox="1"/>
              <p:nvPr/>
            </p:nvSpPr>
            <p:spPr>
              <a:xfrm>
                <a:off x="6743251" y="1209473"/>
                <a:ext cx="29123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EE01CDE0-AB2A-9D42-928D-C112E863468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43251" y="1209473"/>
                <a:ext cx="291234" cy="276999"/>
              </a:xfrm>
              <a:prstGeom prst="rect">
                <a:avLst/>
              </a:prstGeom>
              <a:blipFill>
                <a:blip r:embed="rId2"/>
                <a:stretch>
                  <a:fillRect l="-8333" b="-86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1C5DBB8B-B7B3-2345-B299-EB68EF60CB29}"/>
                  </a:ext>
                </a:extLst>
              </p:cNvPr>
              <p:cNvSpPr txBox="1"/>
              <p:nvPr/>
            </p:nvSpPr>
            <p:spPr>
              <a:xfrm>
                <a:off x="5669967" y="4969910"/>
                <a:ext cx="197746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𝛼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1C5DBB8B-B7B3-2345-B299-EB68EF60CB2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69967" y="4969910"/>
                <a:ext cx="197746" cy="276999"/>
              </a:xfrm>
              <a:prstGeom prst="rect">
                <a:avLst/>
              </a:prstGeom>
              <a:blipFill>
                <a:blip r:embed="rId3"/>
                <a:stretch>
                  <a:fillRect l="-5882" r="-117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64335A6B-221E-924B-9A67-9E90770654ED}"/>
              </a:ext>
            </a:extLst>
          </p:cNvPr>
          <p:cNvCxnSpPr/>
          <p:nvPr/>
        </p:nvCxnSpPr>
        <p:spPr bwMode="auto">
          <a:xfrm rot="5400000" flipH="1" flipV="1">
            <a:off x="6316864" y="2762614"/>
            <a:ext cx="468036" cy="260648"/>
          </a:xfrm>
          <a:prstGeom prst="straightConnector1">
            <a:avLst/>
          </a:prstGeom>
          <a:noFill/>
          <a:ln w="25400" cap="flat" cmpd="sng" algn="ctr">
            <a:solidFill>
              <a:srgbClr val="C00000"/>
            </a:solidFill>
            <a:prstDash val="solid"/>
            <a:round/>
            <a:headEnd type="none" w="lg" len="med"/>
            <a:tailEnd type="arrow"/>
          </a:ln>
          <a:effectLst/>
        </p:spPr>
      </p:cxnSp>
      <p:pic>
        <p:nvPicPr>
          <p:cNvPr id="10" name="Picture 56">
            <a:extLst>
              <a:ext uri="{FF2B5EF4-FFF2-40B4-BE49-F238E27FC236}">
                <a16:creationId xmlns:a16="http://schemas.microsoft.com/office/drawing/2014/main" id="{FC6BF6D4-8DE5-5045-BD26-D3A8FF1AE7A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lum bright="-22000" contrast="5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37097" y="3074693"/>
            <a:ext cx="319637" cy="319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DCB9BE6C-BD8A-994E-B97B-C0575D64BD82}"/>
              </a:ext>
            </a:extLst>
          </p:cNvPr>
          <p:cNvSpPr txBox="1"/>
          <p:nvPr/>
        </p:nvSpPr>
        <p:spPr>
          <a:xfrm>
            <a:off x="73919" y="64701"/>
            <a:ext cx="22325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loc_rollup_step2.png</a:t>
            </a:r>
          </a:p>
        </p:txBody>
      </p:sp>
    </p:spTree>
    <p:extLst>
      <p:ext uri="{BB962C8B-B14F-4D97-AF65-F5344CB8AC3E}">
        <p14:creationId xmlns:p14="http://schemas.microsoft.com/office/powerpoint/2010/main" val="39376135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Straight Arrow Connector 1">
            <a:extLst>
              <a:ext uri="{FF2B5EF4-FFF2-40B4-BE49-F238E27FC236}">
                <a16:creationId xmlns:a16="http://schemas.microsoft.com/office/drawing/2014/main" id="{EDEC44B6-E7E5-C147-A595-4CB7E66FED23}"/>
              </a:ext>
            </a:extLst>
          </p:cNvPr>
          <p:cNvCxnSpPr>
            <a:cxnSpLocks/>
          </p:cNvCxnSpPr>
          <p:nvPr/>
        </p:nvCxnSpPr>
        <p:spPr bwMode="auto">
          <a:xfrm flipV="1">
            <a:off x="6585512" y="1209473"/>
            <a:ext cx="729691" cy="1856605"/>
          </a:xfrm>
          <a:prstGeom prst="straightConnector1">
            <a:avLst/>
          </a:prstGeom>
          <a:noFill/>
          <a:ln w="38100" cap="flat" cmpd="sng" algn="ctr">
            <a:solidFill>
              <a:schemeClr val="accent1"/>
            </a:solidFill>
            <a:prstDash val="solid"/>
            <a:round/>
            <a:headEnd type="none" w="lg" len="med"/>
            <a:tailEnd type="arrow"/>
          </a:ln>
          <a:effectLst/>
        </p:spPr>
      </p:cxnSp>
      <p:sp>
        <p:nvSpPr>
          <p:cNvPr id="3" name="Line 5">
            <a:extLst>
              <a:ext uri="{FF2B5EF4-FFF2-40B4-BE49-F238E27FC236}">
                <a16:creationId xmlns:a16="http://schemas.microsoft.com/office/drawing/2014/main" id="{2C98A13E-3533-2249-9567-1AB6D024DC47}"/>
              </a:ext>
            </a:extLst>
          </p:cNvPr>
          <p:cNvSpPr>
            <a:spLocks noChangeShapeType="1"/>
          </p:cNvSpPr>
          <p:nvPr/>
        </p:nvSpPr>
        <p:spPr bwMode="auto">
          <a:xfrm rot="1800000" flipV="1">
            <a:off x="5024438" y="1285876"/>
            <a:ext cx="0" cy="4286250"/>
          </a:xfrm>
          <a:prstGeom prst="line">
            <a:avLst/>
          </a:prstGeom>
          <a:noFill/>
          <a:ln w="1524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4" name="Line 6">
            <a:extLst>
              <a:ext uri="{FF2B5EF4-FFF2-40B4-BE49-F238E27FC236}">
                <a16:creationId xmlns:a16="http://schemas.microsoft.com/office/drawing/2014/main" id="{D2666D9C-2B30-4748-A7B3-DC3F131B3B23}"/>
              </a:ext>
            </a:extLst>
          </p:cNvPr>
          <p:cNvSpPr>
            <a:spLocks noChangeShapeType="1"/>
          </p:cNvSpPr>
          <p:nvPr/>
        </p:nvSpPr>
        <p:spPr bwMode="auto">
          <a:xfrm rot="1800000" flipV="1">
            <a:off x="6472238" y="1285876"/>
            <a:ext cx="0" cy="4286250"/>
          </a:xfrm>
          <a:prstGeom prst="line">
            <a:avLst/>
          </a:prstGeom>
          <a:noFill/>
          <a:ln w="1524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" name="Freeform 48">
            <a:extLst>
              <a:ext uri="{FF2B5EF4-FFF2-40B4-BE49-F238E27FC236}">
                <a16:creationId xmlns:a16="http://schemas.microsoft.com/office/drawing/2014/main" id="{89954AA8-93A1-5741-A48D-D2ECF146B35D}"/>
              </a:ext>
            </a:extLst>
          </p:cNvPr>
          <p:cNvSpPr>
            <a:spLocks/>
          </p:cNvSpPr>
          <p:nvPr/>
        </p:nvSpPr>
        <p:spPr bwMode="auto">
          <a:xfrm>
            <a:off x="5960408" y="1416571"/>
            <a:ext cx="1077181" cy="1503287"/>
          </a:xfrm>
          <a:custGeom>
            <a:avLst/>
            <a:gdLst/>
            <a:ahLst/>
            <a:cxnLst>
              <a:cxn ang="0">
                <a:pos x="0" y="1550"/>
              </a:cxn>
              <a:cxn ang="0">
                <a:pos x="48" y="1399"/>
              </a:cxn>
              <a:cxn ang="0">
                <a:pos x="97" y="1255"/>
              </a:cxn>
              <a:cxn ang="0">
                <a:pos x="145" y="1120"/>
              </a:cxn>
              <a:cxn ang="0">
                <a:pos x="193" y="992"/>
              </a:cxn>
              <a:cxn ang="0">
                <a:pos x="241" y="872"/>
              </a:cxn>
              <a:cxn ang="0">
                <a:pos x="290" y="759"/>
              </a:cxn>
              <a:cxn ang="0">
                <a:pos x="338" y="655"/>
              </a:cxn>
              <a:cxn ang="0">
                <a:pos x="386" y="558"/>
              </a:cxn>
              <a:cxn ang="0">
                <a:pos x="434" y="469"/>
              </a:cxn>
              <a:cxn ang="0">
                <a:pos x="483" y="387"/>
              </a:cxn>
              <a:cxn ang="0">
                <a:pos x="531" y="314"/>
              </a:cxn>
              <a:cxn ang="0">
                <a:pos x="579" y="248"/>
              </a:cxn>
              <a:cxn ang="0">
                <a:pos x="628" y="190"/>
              </a:cxn>
              <a:cxn ang="0">
                <a:pos x="676" y="139"/>
              </a:cxn>
              <a:cxn ang="0">
                <a:pos x="724" y="97"/>
              </a:cxn>
              <a:cxn ang="0">
                <a:pos x="772" y="62"/>
              </a:cxn>
              <a:cxn ang="0">
                <a:pos x="821" y="35"/>
              </a:cxn>
              <a:cxn ang="0">
                <a:pos x="869" y="15"/>
              </a:cxn>
              <a:cxn ang="0">
                <a:pos x="917" y="4"/>
              </a:cxn>
              <a:cxn ang="0">
                <a:pos x="966" y="0"/>
              </a:cxn>
              <a:cxn ang="0">
                <a:pos x="1014" y="4"/>
              </a:cxn>
              <a:cxn ang="0">
                <a:pos x="1062" y="16"/>
              </a:cxn>
              <a:cxn ang="0">
                <a:pos x="1110" y="35"/>
              </a:cxn>
              <a:cxn ang="0">
                <a:pos x="1159" y="62"/>
              </a:cxn>
              <a:cxn ang="0">
                <a:pos x="1207" y="97"/>
              </a:cxn>
              <a:cxn ang="0">
                <a:pos x="1255" y="140"/>
              </a:cxn>
              <a:cxn ang="0">
                <a:pos x="1303" y="190"/>
              </a:cxn>
              <a:cxn ang="0">
                <a:pos x="1352" y="248"/>
              </a:cxn>
              <a:cxn ang="0">
                <a:pos x="1400" y="314"/>
              </a:cxn>
              <a:cxn ang="0">
                <a:pos x="1448" y="388"/>
              </a:cxn>
              <a:cxn ang="0">
                <a:pos x="1497" y="469"/>
              </a:cxn>
              <a:cxn ang="0">
                <a:pos x="1545" y="558"/>
              </a:cxn>
              <a:cxn ang="0">
                <a:pos x="1593" y="655"/>
              </a:cxn>
              <a:cxn ang="0">
                <a:pos x="1641" y="760"/>
              </a:cxn>
              <a:cxn ang="0">
                <a:pos x="1690" y="872"/>
              </a:cxn>
              <a:cxn ang="0">
                <a:pos x="1738" y="992"/>
              </a:cxn>
              <a:cxn ang="0">
                <a:pos x="1786" y="1120"/>
              </a:cxn>
              <a:cxn ang="0">
                <a:pos x="1834" y="1256"/>
              </a:cxn>
              <a:cxn ang="0">
                <a:pos x="1883" y="1399"/>
              </a:cxn>
              <a:cxn ang="0">
                <a:pos x="1931" y="1550"/>
              </a:cxn>
            </a:cxnLst>
            <a:rect l="0" t="0" r="r" b="b"/>
            <a:pathLst>
              <a:path w="1931" h="1550">
                <a:moveTo>
                  <a:pt x="0" y="1550"/>
                </a:moveTo>
                <a:lnTo>
                  <a:pt x="48" y="1399"/>
                </a:lnTo>
                <a:lnTo>
                  <a:pt x="97" y="1255"/>
                </a:lnTo>
                <a:lnTo>
                  <a:pt x="145" y="1120"/>
                </a:lnTo>
                <a:lnTo>
                  <a:pt x="193" y="992"/>
                </a:lnTo>
                <a:lnTo>
                  <a:pt x="241" y="872"/>
                </a:lnTo>
                <a:lnTo>
                  <a:pt x="290" y="759"/>
                </a:lnTo>
                <a:lnTo>
                  <a:pt x="338" y="655"/>
                </a:lnTo>
                <a:lnTo>
                  <a:pt x="386" y="558"/>
                </a:lnTo>
                <a:lnTo>
                  <a:pt x="434" y="469"/>
                </a:lnTo>
                <a:lnTo>
                  <a:pt x="483" y="387"/>
                </a:lnTo>
                <a:lnTo>
                  <a:pt x="531" y="314"/>
                </a:lnTo>
                <a:lnTo>
                  <a:pt x="579" y="248"/>
                </a:lnTo>
                <a:lnTo>
                  <a:pt x="628" y="190"/>
                </a:lnTo>
                <a:lnTo>
                  <a:pt x="676" y="139"/>
                </a:lnTo>
                <a:lnTo>
                  <a:pt x="724" y="97"/>
                </a:lnTo>
                <a:lnTo>
                  <a:pt x="772" y="62"/>
                </a:lnTo>
                <a:lnTo>
                  <a:pt x="821" y="35"/>
                </a:lnTo>
                <a:lnTo>
                  <a:pt x="869" y="15"/>
                </a:lnTo>
                <a:lnTo>
                  <a:pt x="917" y="4"/>
                </a:lnTo>
                <a:lnTo>
                  <a:pt x="966" y="0"/>
                </a:lnTo>
                <a:lnTo>
                  <a:pt x="1014" y="4"/>
                </a:lnTo>
                <a:lnTo>
                  <a:pt x="1062" y="16"/>
                </a:lnTo>
                <a:lnTo>
                  <a:pt x="1110" y="35"/>
                </a:lnTo>
                <a:lnTo>
                  <a:pt x="1159" y="62"/>
                </a:lnTo>
                <a:lnTo>
                  <a:pt x="1207" y="97"/>
                </a:lnTo>
                <a:lnTo>
                  <a:pt x="1255" y="140"/>
                </a:lnTo>
                <a:lnTo>
                  <a:pt x="1303" y="190"/>
                </a:lnTo>
                <a:lnTo>
                  <a:pt x="1352" y="248"/>
                </a:lnTo>
                <a:lnTo>
                  <a:pt x="1400" y="314"/>
                </a:lnTo>
                <a:lnTo>
                  <a:pt x="1448" y="388"/>
                </a:lnTo>
                <a:lnTo>
                  <a:pt x="1497" y="469"/>
                </a:lnTo>
                <a:lnTo>
                  <a:pt x="1545" y="558"/>
                </a:lnTo>
                <a:lnTo>
                  <a:pt x="1593" y="655"/>
                </a:lnTo>
                <a:lnTo>
                  <a:pt x="1641" y="760"/>
                </a:lnTo>
                <a:lnTo>
                  <a:pt x="1690" y="872"/>
                </a:lnTo>
                <a:lnTo>
                  <a:pt x="1738" y="992"/>
                </a:lnTo>
                <a:lnTo>
                  <a:pt x="1786" y="1120"/>
                </a:lnTo>
                <a:lnTo>
                  <a:pt x="1834" y="1256"/>
                </a:lnTo>
                <a:lnTo>
                  <a:pt x="1883" y="1399"/>
                </a:lnTo>
                <a:lnTo>
                  <a:pt x="1931" y="1550"/>
                </a:lnTo>
              </a:path>
            </a:pathLst>
          </a:custGeom>
          <a:noFill/>
          <a:ln w="38100" cap="rnd">
            <a:solidFill>
              <a:schemeClr val="accent1"/>
            </a:solidFill>
            <a:prstDash val="solid"/>
            <a:round/>
            <a:headEnd/>
            <a:tailEnd/>
          </a:ln>
          <a:scene3d>
            <a:camera prst="orthographicFront">
              <a:rot lat="0" lon="0" rev="19800000"/>
            </a:camera>
            <a:lightRig rig="threePt" dir="t"/>
          </a:scene3d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EE01CDE0-AB2A-9D42-928D-C112E863468D}"/>
                  </a:ext>
                </a:extLst>
              </p:cNvPr>
              <p:cNvSpPr txBox="1"/>
              <p:nvPr/>
            </p:nvSpPr>
            <p:spPr>
              <a:xfrm>
                <a:off x="6743251" y="1209473"/>
                <a:ext cx="29123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EE01CDE0-AB2A-9D42-928D-C112E863468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43251" y="1209473"/>
                <a:ext cx="291234" cy="276999"/>
              </a:xfrm>
              <a:prstGeom prst="rect">
                <a:avLst/>
              </a:prstGeom>
              <a:blipFill>
                <a:blip r:embed="rId2"/>
                <a:stretch>
                  <a:fillRect l="-8333" b="-86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1C5DBB8B-B7B3-2345-B299-EB68EF60CB29}"/>
                  </a:ext>
                </a:extLst>
              </p:cNvPr>
              <p:cNvSpPr txBox="1"/>
              <p:nvPr/>
            </p:nvSpPr>
            <p:spPr>
              <a:xfrm>
                <a:off x="5669967" y="4969910"/>
                <a:ext cx="197746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𝛼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1C5DBB8B-B7B3-2345-B299-EB68EF60CB2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69967" y="4969910"/>
                <a:ext cx="197746" cy="276999"/>
              </a:xfrm>
              <a:prstGeom prst="rect">
                <a:avLst/>
              </a:prstGeom>
              <a:blipFill>
                <a:blip r:embed="rId3"/>
                <a:stretch>
                  <a:fillRect l="-5882" r="-117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64335A6B-221E-924B-9A67-9E90770654ED}"/>
              </a:ext>
            </a:extLst>
          </p:cNvPr>
          <p:cNvCxnSpPr/>
          <p:nvPr/>
        </p:nvCxnSpPr>
        <p:spPr bwMode="auto">
          <a:xfrm rot="5400000" flipH="1" flipV="1">
            <a:off x="6316864" y="2762614"/>
            <a:ext cx="468036" cy="260648"/>
          </a:xfrm>
          <a:prstGeom prst="straightConnector1">
            <a:avLst/>
          </a:prstGeom>
          <a:noFill/>
          <a:ln w="25400" cap="flat" cmpd="sng" algn="ctr">
            <a:solidFill>
              <a:schemeClr val="accent1"/>
            </a:solidFill>
            <a:prstDash val="solid"/>
            <a:round/>
            <a:headEnd type="none" w="lg" len="med"/>
            <a:tailEnd type="arrow"/>
          </a:ln>
          <a:effectLst/>
        </p:spPr>
      </p:cxnSp>
      <p:pic>
        <p:nvPicPr>
          <p:cNvPr id="10" name="Picture 56">
            <a:extLst>
              <a:ext uri="{FF2B5EF4-FFF2-40B4-BE49-F238E27FC236}">
                <a16:creationId xmlns:a16="http://schemas.microsoft.com/office/drawing/2014/main" id="{FC6BF6D4-8DE5-5045-BD26-D3A8FF1AE7A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lum bright="-22000" contrast="5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37097" y="3074693"/>
            <a:ext cx="319637" cy="319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pSp>
        <p:nvGrpSpPr>
          <p:cNvPr id="12" name="Group 11">
            <a:extLst>
              <a:ext uri="{FF2B5EF4-FFF2-40B4-BE49-F238E27FC236}">
                <a16:creationId xmlns:a16="http://schemas.microsoft.com/office/drawing/2014/main" id="{97B2E8B5-4C5E-7442-A6A7-C9B3DF306C5F}"/>
              </a:ext>
            </a:extLst>
          </p:cNvPr>
          <p:cNvGrpSpPr/>
          <p:nvPr/>
        </p:nvGrpSpPr>
        <p:grpSpPr>
          <a:xfrm>
            <a:off x="5812903" y="2915577"/>
            <a:ext cx="743831" cy="1361745"/>
            <a:chOff x="1979538" y="3291947"/>
            <a:chExt cx="743831" cy="1361745"/>
          </a:xfrm>
        </p:grpSpPr>
        <p:pic>
          <p:nvPicPr>
            <p:cNvPr id="13" name="Picture 56">
              <a:extLst>
                <a:ext uri="{FF2B5EF4-FFF2-40B4-BE49-F238E27FC236}">
                  <a16:creationId xmlns:a16="http://schemas.microsoft.com/office/drawing/2014/main" id="{AF989E59-E3AA-4B44-A388-34378FC9292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 cstate="print">
              <a:lum bright="-22000" contrast="54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03732" y="3451063"/>
              <a:ext cx="319637" cy="3196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cxnSp>
          <p:nvCxnSpPr>
            <p:cNvPr id="16" name="Straight Arrow Connector 15">
              <a:extLst>
                <a:ext uri="{FF2B5EF4-FFF2-40B4-BE49-F238E27FC236}">
                  <a16:creationId xmlns:a16="http://schemas.microsoft.com/office/drawing/2014/main" id="{51B40153-46A0-E04B-B55E-44FB96A0DFA4}"/>
                </a:ext>
              </a:extLst>
            </p:cNvPr>
            <p:cNvCxnSpPr/>
            <p:nvPr/>
          </p:nvCxnSpPr>
          <p:spPr bwMode="auto">
            <a:xfrm rot="5400000">
              <a:off x="1753578" y="3859744"/>
              <a:ext cx="1019908" cy="567987"/>
            </a:xfrm>
            <a:prstGeom prst="straightConnector1">
              <a:avLst/>
            </a:prstGeom>
            <a:noFill/>
            <a:ln w="25400" cap="flat" cmpd="sng" algn="ctr">
              <a:solidFill>
                <a:srgbClr val="C00000"/>
              </a:solidFill>
              <a:prstDash val="solid"/>
              <a:round/>
              <a:headEnd type="none" w="lg" len="med"/>
              <a:tailEnd type="arrow"/>
            </a:ln>
            <a:effectLst/>
          </p:spPr>
        </p:cxnSp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5835BBA8-BCDD-CC4D-90BE-810A7C670B9D}"/>
                </a:ext>
              </a:extLst>
            </p:cNvPr>
            <p:cNvSpPr txBox="1"/>
            <p:nvPr/>
          </p:nvSpPr>
          <p:spPr>
            <a:xfrm rot="17953162">
              <a:off x="1638104" y="3654867"/>
              <a:ext cx="1249060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err="1">
                  <a:latin typeface="+mj-lt"/>
                </a:rPr>
                <a:t>gsin</a:t>
              </a:r>
              <a:r>
                <a:rPr lang="en-US" dirty="0">
                  <a:latin typeface="Symbol" pitchFamily="18" charset="2"/>
                </a:rPr>
                <a:t>(a)</a:t>
              </a:r>
            </a:p>
          </p:txBody>
        </p:sp>
      </p:grpSp>
      <p:sp>
        <p:nvSpPr>
          <p:cNvPr id="14" name="TextBox 13">
            <a:extLst>
              <a:ext uri="{FF2B5EF4-FFF2-40B4-BE49-F238E27FC236}">
                <a16:creationId xmlns:a16="http://schemas.microsoft.com/office/drawing/2014/main" id="{5C2E1222-5A13-C74D-ABBF-2732E4BFF918}"/>
              </a:ext>
            </a:extLst>
          </p:cNvPr>
          <p:cNvSpPr txBox="1"/>
          <p:nvPr/>
        </p:nvSpPr>
        <p:spPr>
          <a:xfrm>
            <a:off x="73919" y="64701"/>
            <a:ext cx="22325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loc_rollup_step3.png</a:t>
            </a:r>
          </a:p>
        </p:txBody>
      </p:sp>
    </p:spTree>
    <p:extLst>
      <p:ext uri="{BB962C8B-B14F-4D97-AF65-F5344CB8AC3E}">
        <p14:creationId xmlns:p14="http://schemas.microsoft.com/office/powerpoint/2010/main" val="16247044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>
            <a:extLst>
              <a:ext uri="{FF2B5EF4-FFF2-40B4-BE49-F238E27FC236}">
                <a16:creationId xmlns:a16="http://schemas.microsoft.com/office/drawing/2014/main" id="{A3FB3646-E29A-4349-B6DE-11619FB08E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74190" y="3089795"/>
            <a:ext cx="3629025" cy="1058128"/>
          </a:xfrm>
          <a:prstGeom prst="rect">
            <a:avLst/>
          </a:prstGeom>
          <a:noFill/>
          <a:ln w="317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 dirty="0"/>
          </a:p>
        </p:txBody>
      </p:sp>
      <p:grpSp>
        <p:nvGrpSpPr>
          <p:cNvPr id="4" name="Group 5">
            <a:extLst>
              <a:ext uri="{FF2B5EF4-FFF2-40B4-BE49-F238E27FC236}">
                <a16:creationId xmlns:a16="http://schemas.microsoft.com/office/drawing/2014/main" id="{5FAAE64A-E698-2042-A7BF-FBE17B4C6F5B}"/>
              </a:ext>
            </a:extLst>
          </p:cNvPr>
          <p:cNvGrpSpPr>
            <a:grpSpLocks/>
          </p:cNvGrpSpPr>
          <p:nvPr/>
        </p:nvGrpSpPr>
        <p:grpSpPr bwMode="auto">
          <a:xfrm>
            <a:off x="4541052" y="3093743"/>
            <a:ext cx="1868488" cy="1059115"/>
            <a:chOff x="3320" y="2160"/>
            <a:chExt cx="1529" cy="1073"/>
          </a:xfrm>
        </p:grpSpPr>
        <p:sp>
          <p:nvSpPr>
            <p:cNvPr id="6" name="Freeform 6">
              <a:extLst>
                <a:ext uri="{FF2B5EF4-FFF2-40B4-BE49-F238E27FC236}">
                  <a16:creationId xmlns:a16="http://schemas.microsoft.com/office/drawing/2014/main" id="{9E1B4F89-850C-5B48-80F2-521EE3EB8CBC}"/>
                </a:ext>
              </a:extLst>
            </p:cNvPr>
            <p:cNvSpPr>
              <a:spLocks/>
            </p:cNvSpPr>
            <p:nvPr/>
          </p:nvSpPr>
          <p:spPr bwMode="auto">
            <a:xfrm>
              <a:off x="3320" y="2696"/>
              <a:ext cx="1529" cy="537"/>
            </a:xfrm>
            <a:custGeom>
              <a:avLst/>
              <a:gdLst/>
              <a:ahLst/>
              <a:cxnLst>
                <a:cxn ang="0">
                  <a:pos x="1528" y="0"/>
                </a:cxn>
                <a:cxn ang="0">
                  <a:pos x="1528" y="13"/>
                </a:cxn>
                <a:cxn ang="0">
                  <a:pos x="1528" y="27"/>
                </a:cxn>
                <a:cxn ang="0">
                  <a:pos x="1519" y="40"/>
                </a:cxn>
                <a:cxn ang="0">
                  <a:pos x="1511" y="53"/>
                </a:cxn>
                <a:cxn ang="0">
                  <a:pos x="1494" y="80"/>
                </a:cxn>
                <a:cxn ang="0">
                  <a:pos x="1468" y="107"/>
                </a:cxn>
                <a:cxn ang="0">
                  <a:pos x="1434" y="133"/>
                </a:cxn>
                <a:cxn ang="0">
                  <a:pos x="1391" y="160"/>
                </a:cxn>
                <a:cxn ang="0">
                  <a:pos x="1340" y="187"/>
                </a:cxn>
                <a:cxn ang="0">
                  <a:pos x="1280" y="213"/>
                </a:cxn>
                <a:cxn ang="0">
                  <a:pos x="1255" y="227"/>
                </a:cxn>
                <a:cxn ang="0">
                  <a:pos x="1221" y="240"/>
                </a:cxn>
                <a:cxn ang="0">
                  <a:pos x="1187" y="253"/>
                </a:cxn>
                <a:cxn ang="0">
                  <a:pos x="1144" y="269"/>
                </a:cxn>
                <a:cxn ang="0">
                  <a:pos x="1067" y="296"/>
                </a:cxn>
                <a:cxn ang="0">
                  <a:pos x="982" y="323"/>
                </a:cxn>
                <a:cxn ang="0">
                  <a:pos x="930" y="336"/>
                </a:cxn>
                <a:cxn ang="0">
                  <a:pos x="879" y="349"/>
                </a:cxn>
                <a:cxn ang="0">
                  <a:pos x="777" y="376"/>
                </a:cxn>
                <a:cxn ang="0">
                  <a:pos x="666" y="403"/>
                </a:cxn>
                <a:cxn ang="0">
                  <a:pos x="546" y="429"/>
                </a:cxn>
                <a:cxn ang="0">
                  <a:pos x="487" y="443"/>
                </a:cxn>
                <a:cxn ang="0">
                  <a:pos x="427" y="456"/>
                </a:cxn>
                <a:cxn ang="0">
                  <a:pos x="290" y="483"/>
                </a:cxn>
                <a:cxn ang="0">
                  <a:pos x="145" y="509"/>
                </a:cxn>
                <a:cxn ang="0">
                  <a:pos x="0" y="536"/>
                </a:cxn>
              </a:cxnLst>
              <a:rect l="0" t="0" r="r" b="b"/>
              <a:pathLst>
                <a:path w="1529" h="537">
                  <a:moveTo>
                    <a:pt x="1528" y="0"/>
                  </a:moveTo>
                  <a:lnTo>
                    <a:pt x="1528" y="13"/>
                  </a:lnTo>
                  <a:lnTo>
                    <a:pt x="1528" y="27"/>
                  </a:lnTo>
                  <a:lnTo>
                    <a:pt x="1519" y="40"/>
                  </a:lnTo>
                  <a:lnTo>
                    <a:pt x="1511" y="53"/>
                  </a:lnTo>
                  <a:lnTo>
                    <a:pt x="1494" y="80"/>
                  </a:lnTo>
                  <a:lnTo>
                    <a:pt x="1468" y="107"/>
                  </a:lnTo>
                  <a:lnTo>
                    <a:pt x="1434" y="133"/>
                  </a:lnTo>
                  <a:lnTo>
                    <a:pt x="1391" y="160"/>
                  </a:lnTo>
                  <a:lnTo>
                    <a:pt x="1340" y="187"/>
                  </a:lnTo>
                  <a:lnTo>
                    <a:pt x="1280" y="213"/>
                  </a:lnTo>
                  <a:lnTo>
                    <a:pt x="1255" y="227"/>
                  </a:lnTo>
                  <a:lnTo>
                    <a:pt x="1221" y="240"/>
                  </a:lnTo>
                  <a:lnTo>
                    <a:pt x="1187" y="253"/>
                  </a:lnTo>
                  <a:lnTo>
                    <a:pt x="1144" y="269"/>
                  </a:lnTo>
                  <a:lnTo>
                    <a:pt x="1067" y="296"/>
                  </a:lnTo>
                  <a:lnTo>
                    <a:pt x="982" y="323"/>
                  </a:lnTo>
                  <a:lnTo>
                    <a:pt x="930" y="336"/>
                  </a:lnTo>
                  <a:lnTo>
                    <a:pt x="879" y="349"/>
                  </a:lnTo>
                  <a:lnTo>
                    <a:pt x="777" y="376"/>
                  </a:lnTo>
                  <a:lnTo>
                    <a:pt x="666" y="403"/>
                  </a:lnTo>
                  <a:lnTo>
                    <a:pt x="546" y="429"/>
                  </a:lnTo>
                  <a:lnTo>
                    <a:pt x="487" y="443"/>
                  </a:lnTo>
                  <a:lnTo>
                    <a:pt x="427" y="456"/>
                  </a:lnTo>
                  <a:lnTo>
                    <a:pt x="290" y="483"/>
                  </a:lnTo>
                  <a:lnTo>
                    <a:pt x="145" y="509"/>
                  </a:lnTo>
                  <a:lnTo>
                    <a:pt x="0" y="536"/>
                  </a:lnTo>
                </a:path>
              </a:pathLst>
            </a:custGeom>
            <a:noFill/>
            <a:ln w="38100" cap="rnd" cmpd="sng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" name="Freeform 7">
              <a:extLst>
                <a:ext uri="{FF2B5EF4-FFF2-40B4-BE49-F238E27FC236}">
                  <a16:creationId xmlns:a16="http://schemas.microsoft.com/office/drawing/2014/main" id="{DC8A92FC-A010-E946-9562-71071FCDD0AB}"/>
                </a:ext>
              </a:extLst>
            </p:cNvPr>
            <p:cNvSpPr>
              <a:spLocks/>
            </p:cNvSpPr>
            <p:nvPr/>
          </p:nvSpPr>
          <p:spPr bwMode="auto">
            <a:xfrm>
              <a:off x="3320" y="2160"/>
              <a:ext cx="1529" cy="537"/>
            </a:xfrm>
            <a:custGeom>
              <a:avLst/>
              <a:gdLst/>
              <a:ahLst/>
              <a:cxnLst>
                <a:cxn ang="0">
                  <a:pos x="1528" y="536"/>
                </a:cxn>
                <a:cxn ang="0">
                  <a:pos x="1528" y="523"/>
                </a:cxn>
                <a:cxn ang="0">
                  <a:pos x="1528" y="509"/>
                </a:cxn>
                <a:cxn ang="0">
                  <a:pos x="1519" y="496"/>
                </a:cxn>
                <a:cxn ang="0">
                  <a:pos x="1511" y="483"/>
                </a:cxn>
                <a:cxn ang="0">
                  <a:pos x="1494" y="456"/>
                </a:cxn>
                <a:cxn ang="0">
                  <a:pos x="1468" y="429"/>
                </a:cxn>
                <a:cxn ang="0">
                  <a:pos x="1434" y="403"/>
                </a:cxn>
                <a:cxn ang="0">
                  <a:pos x="1391" y="376"/>
                </a:cxn>
                <a:cxn ang="0">
                  <a:pos x="1340" y="349"/>
                </a:cxn>
                <a:cxn ang="0">
                  <a:pos x="1280" y="323"/>
                </a:cxn>
                <a:cxn ang="0">
                  <a:pos x="1255" y="309"/>
                </a:cxn>
                <a:cxn ang="0">
                  <a:pos x="1221" y="296"/>
                </a:cxn>
                <a:cxn ang="0">
                  <a:pos x="1187" y="283"/>
                </a:cxn>
                <a:cxn ang="0">
                  <a:pos x="1144" y="267"/>
                </a:cxn>
                <a:cxn ang="0">
                  <a:pos x="1067" y="240"/>
                </a:cxn>
                <a:cxn ang="0">
                  <a:pos x="982" y="213"/>
                </a:cxn>
                <a:cxn ang="0">
                  <a:pos x="930" y="200"/>
                </a:cxn>
                <a:cxn ang="0">
                  <a:pos x="879" y="187"/>
                </a:cxn>
                <a:cxn ang="0">
                  <a:pos x="777" y="160"/>
                </a:cxn>
                <a:cxn ang="0">
                  <a:pos x="666" y="133"/>
                </a:cxn>
                <a:cxn ang="0">
                  <a:pos x="546" y="107"/>
                </a:cxn>
                <a:cxn ang="0">
                  <a:pos x="487" y="93"/>
                </a:cxn>
                <a:cxn ang="0">
                  <a:pos x="427" y="80"/>
                </a:cxn>
                <a:cxn ang="0">
                  <a:pos x="290" y="53"/>
                </a:cxn>
                <a:cxn ang="0">
                  <a:pos x="145" y="27"/>
                </a:cxn>
                <a:cxn ang="0">
                  <a:pos x="0" y="0"/>
                </a:cxn>
              </a:cxnLst>
              <a:rect l="0" t="0" r="r" b="b"/>
              <a:pathLst>
                <a:path w="1529" h="537">
                  <a:moveTo>
                    <a:pt x="1528" y="536"/>
                  </a:moveTo>
                  <a:lnTo>
                    <a:pt x="1528" y="523"/>
                  </a:lnTo>
                  <a:lnTo>
                    <a:pt x="1528" y="509"/>
                  </a:lnTo>
                  <a:lnTo>
                    <a:pt x="1519" y="496"/>
                  </a:lnTo>
                  <a:lnTo>
                    <a:pt x="1511" y="483"/>
                  </a:lnTo>
                  <a:lnTo>
                    <a:pt x="1494" y="456"/>
                  </a:lnTo>
                  <a:lnTo>
                    <a:pt x="1468" y="429"/>
                  </a:lnTo>
                  <a:lnTo>
                    <a:pt x="1434" y="403"/>
                  </a:lnTo>
                  <a:lnTo>
                    <a:pt x="1391" y="376"/>
                  </a:lnTo>
                  <a:lnTo>
                    <a:pt x="1340" y="349"/>
                  </a:lnTo>
                  <a:lnTo>
                    <a:pt x="1280" y="323"/>
                  </a:lnTo>
                  <a:lnTo>
                    <a:pt x="1255" y="309"/>
                  </a:lnTo>
                  <a:lnTo>
                    <a:pt x="1221" y="296"/>
                  </a:lnTo>
                  <a:lnTo>
                    <a:pt x="1187" y="283"/>
                  </a:lnTo>
                  <a:lnTo>
                    <a:pt x="1144" y="267"/>
                  </a:lnTo>
                  <a:lnTo>
                    <a:pt x="1067" y="240"/>
                  </a:lnTo>
                  <a:lnTo>
                    <a:pt x="982" y="213"/>
                  </a:lnTo>
                  <a:lnTo>
                    <a:pt x="930" y="200"/>
                  </a:lnTo>
                  <a:lnTo>
                    <a:pt x="879" y="187"/>
                  </a:lnTo>
                  <a:lnTo>
                    <a:pt x="777" y="160"/>
                  </a:lnTo>
                  <a:lnTo>
                    <a:pt x="666" y="133"/>
                  </a:lnTo>
                  <a:lnTo>
                    <a:pt x="546" y="107"/>
                  </a:lnTo>
                  <a:lnTo>
                    <a:pt x="487" y="93"/>
                  </a:lnTo>
                  <a:lnTo>
                    <a:pt x="427" y="80"/>
                  </a:lnTo>
                  <a:lnTo>
                    <a:pt x="290" y="53"/>
                  </a:lnTo>
                  <a:lnTo>
                    <a:pt x="145" y="27"/>
                  </a:lnTo>
                  <a:lnTo>
                    <a:pt x="0" y="0"/>
                  </a:lnTo>
                </a:path>
              </a:pathLst>
            </a:custGeom>
            <a:noFill/>
            <a:ln w="38100" cap="rnd" cmpd="sng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8" name="Line 9">
            <a:extLst>
              <a:ext uri="{FF2B5EF4-FFF2-40B4-BE49-F238E27FC236}">
                <a16:creationId xmlns:a16="http://schemas.microsoft.com/office/drawing/2014/main" id="{00AF820C-ED8D-1747-9D91-E99ACA066276}"/>
              </a:ext>
            </a:extLst>
          </p:cNvPr>
          <p:cNvSpPr>
            <a:spLocks noChangeShapeType="1"/>
          </p:cNvSpPr>
          <p:nvPr/>
        </p:nvSpPr>
        <p:spPr bwMode="auto">
          <a:xfrm>
            <a:off x="4541052" y="3093743"/>
            <a:ext cx="1588" cy="105812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" name="Freeform 12">
            <a:extLst>
              <a:ext uri="{FF2B5EF4-FFF2-40B4-BE49-F238E27FC236}">
                <a16:creationId xmlns:a16="http://schemas.microsoft.com/office/drawing/2014/main" id="{C30BF36F-8ACF-5B4D-AF1F-6E0F6200C759}"/>
              </a:ext>
            </a:extLst>
          </p:cNvPr>
          <p:cNvSpPr>
            <a:spLocks/>
          </p:cNvSpPr>
          <p:nvPr/>
        </p:nvSpPr>
        <p:spPr bwMode="auto">
          <a:xfrm>
            <a:off x="3156744" y="3093743"/>
            <a:ext cx="1319213" cy="1058141"/>
          </a:xfrm>
          <a:custGeom>
            <a:avLst/>
            <a:gdLst/>
            <a:ahLst/>
            <a:cxnLst>
              <a:cxn ang="0">
                <a:pos x="0" y="1072"/>
              </a:cxn>
              <a:cxn ang="0">
                <a:pos x="1080" y="536"/>
              </a:cxn>
              <a:cxn ang="0">
                <a:pos x="8" y="0"/>
              </a:cxn>
            </a:cxnLst>
            <a:rect l="0" t="0" r="r" b="b"/>
            <a:pathLst>
              <a:path w="1080" h="1072">
                <a:moveTo>
                  <a:pt x="0" y="1072"/>
                </a:moveTo>
                <a:lnTo>
                  <a:pt x="1080" y="536"/>
                </a:lnTo>
                <a:lnTo>
                  <a:pt x="8" y="0"/>
                </a:lnTo>
              </a:path>
            </a:pathLst>
          </a:custGeom>
          <a:noFill/>
          <a:ln w="38100" cap="flat" cmpd="sng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pSp>
        <p:nvGrpSpPr>
          <p:cNvPr id="13" name="Group 31">
            <a:extLst>
              <a:ext uri="{FF2B5EF4-FFF2-40B4-BE49-F238E27FC236}">
                <a16:creationId xmlns:a16="http://schemas.microsoft.com/office/drawing/2014/main" id="{D0C7746E-ED51-2549-89B5-E9E71198628B}"/>
              </a:ext>
            </a:extLst>
          </p:cNvPr>
          <p:cNvGrpSpPr>
            <a:grpSpLocks/>
          </p:cNvGrpSpPr>
          <p:nvPr/>
        </p:nvGrpSpPr>
        <p:grpSpPr bwMode="auto">
          <a:xfrm>
            <a:off x="2445552" y="3117432"/>
            <a:ext cx="533400" cy="994956"/>
            <a:chOff x="2064" y="1240"/>
            <a:chExt cx="336" cy="1008"/>
          </a:xfrm>
        </p:grpSpPr>
        <p:sp>
          <p:nvSpPr>
            <p:cNvPr id="14" name="Line 32">
              <a:extLst>
                <a:ext uri="{FF2B5EF4-FFF2-40B4-BE49-F238E27FC236}">
                  <a16:creationId xmlns:a16="http://schemas.microsoft.com/office/drawing/2014/main" id="{E94F20B1-F4E6-634D-8643-2E47F75BBCD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4" y="1240"/>
              <a:ext cx="336" cy="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5" name="Line 33">
              <a:extLst>
                <a:ext uri="{FF2B5EF4-FFF2-40B4-BE49-F238E27FC236}">
                  <a16:creationId xmlns:a16="http://schemas.microsoft.com/office/drawing/2014/main" id="{5318D64A-FF56-9F41-BF12-29F7CAFDF05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4" y="1384"/>
              <a:ext cx="336" cy="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6" name="Line 34">
              <a:extLst>
                <a:ext uri="{FF2B5EF4-FFF2-40B4-BE49-F238E27FC236}">
                  <a16:creationId xmlns:a16="http://schemas.microsoft.com/office/drawing/2014/main" id="{4E1BC800-3AFC-564A-99A4-98E778C96D4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4" y="1528"/>
              <a:ext cx="336" cy="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7" name="Line 35">
              <a:extLst>
                <a:ext uri="{FF2B5EF4-FFF2-40B4-BE49-F238E27FC236}">
                  <a16:creationId xmlns:a16="http://schemas.microsoft.com/office/drawing/2014/main" id="{E9F4949C-CE51-5C48-BA48-25F8F49CD5D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4" y="1672"/>
              <a:ext cx="336" cy="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8" name="Line 36">
              <a:extLst>
                <a:ext uri="{FF2B5EF4-FFF2-40B4-BE49-F238E27FC236}">
                  <a16:creationId xmlns:a16="http://schemas.microsoft.com/office/drawing/2014/main" id="{D633F3AF-EFD3-574C-A380-68388462B28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4" y="1816"/>
              <a:ext cx="336" cy="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9" name="Line 37">
              <a:extLst>
                <a:ext uri="{FF2B5EF4-FFF2-40B4-BE49-F238E27FC236}">
                  <a16:creationId xmlns:a16="http://schemas.microsoft.com/office/drawing/2014/main" id="{9FF01CF3-F351-9948-AFE4-EB8CBA46B46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4" y="1960"/>
              <a:ext cx="336" cy="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0" name="Line 38">
              <a:extLst>
                <a:ext uri="{FF2B5EF4-FFF2-40B4-BE49-F238E27FC236}">
                  <a16:creationId xmlns:a16="http://schemas.microsoft.com/office/drawing/2014/main" id="{1979D707-3BF9-0C45-907D-1BFA36FC3CE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4" y="2104"/>
              <a:ext cx="336" cy="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1" name="Line 39">
              <a:extLst>
                <a:ext uri="{FF2B5EF4-FFF2-40B4-BE49-F238E27FC236}">
                  <a16:creationId xmlns:a16="http://schemas.microsoft.com/office/drawing/2014/main" id="{395060E4-F890-7E4D-BC6F-EFA924C4065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4" y="2248"/>
              <a:ext cx="336" cy="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grpSp>
        <p:nvGrpSpPr>
          <p:cNvPr id="22" name="Group 40">
            <a:extLst>
              <a:ext uri="{FF2B5EF4-FFF2-40B4-BE49-F238E27FC236}">
                <a16:creationId xmlns:a16="http://schemas.microsoft.com/office/drawing/2014/main" id="{DEF4617E-CCB3-2B47-B4A0-F2197CE80599}"/>
              </a:ext>
            </a:extLst>
          </p:cNvPr>
          <p:cNvGrpSpPr>
            <a:grpSpLocks/>
          </p:cNvGrpSpPr>
          <p:nvPr/>
        </p:nvGrpSpPr>
        <p:grpSpPr bwMode="auto">
          <a:xfrm flipH="1">
            <a:off x="6649252" y="3109536"/>
            <a:ext cx="228600" cy="994956"/>
            <a:chOff x="2064" y="1240"/>
            <a:chExt cx="336" cy="1008"/>
          </a:xfrm>
        </p:grpSpPr>
        <p:sp>
          <p:nvSpPr>
            <p:cNvPr id="23" name="Line 41">
              <a:extLst>
                <a:ext uri="{FF2B5EF4-FFF2-40B4-BE49-F238E27FC236}">
                  <a16:creationId xmlns:a16="http://schemas.microsoft.com/office/drawing/2014/main" id="{A518F827-8FFD-3049-8893-24BDB2E4A1F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4" y="1240"/>
              <a:ext cx="336" cy="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4" name="Line 42">
              <a:extLst>
                <a:ext uri="{FF2B5EF4-FFF2-40B4-BE49-F238E27FC236}">
                  <a16:creationId xmlns:a16="http://schemas.microsoft.com/office/drawing/2014/main" id="{D50B66F9-1224-1047-A791-5D75914EF11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4" y="1384"/>
              <a:ext cx="336" cy="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5" name="Line 43">
              <a:extLst>
                <a:ext uri="{FF2B5EF4-FFF2-40B4-BE49-F238E27FC236}">
                  <a16:creationId xmlns:a16="http://schemas.microsoft.com/office/drawing/2014/main" id="{96B69AF8-FF3F-F544-8A9E-95BE4559DCE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4" y="1528"/>
              <a:ext cx="336" cy="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6" name="Line 44">
              <a:extLst>
                <a:ext uri="{FF2B5EF4-FFF2-40B4-BE49-F238E27FC236}">
                  <a16:creationId xmlns:a16="http://schemas.microsoft.com/office/drawing/2014/main" id="{66DC4A00-4E0F-C44C-B356-57118EC823E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4" y="1672"/>
              <a:ext cx="336" cy="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7" name="Line 45">
              <a:extLst>
                <a:ext uri="{FF2B5EF4-FFF2-40B4-BE49-F238E27FC236}">
                  <a16:creationId xmlns:a16="http://schemas.microsoft.com/office/drawing/2014/main" id="{C2069441-4E81-BD4E-8AD2-0272222CBBE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4" y="1816"/>
              <a:ext cx="336" cy="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8" name="Line 46">
              <a:extLst>
                <a:ext uri="{FF2B5EF4-FFF2-40B4-BE49-F238E27FC236}">
                  <a16:creationId xmlns:a16="http://schemas.microsoft.com/office/drawing/2014/main" id="{43F94E07-0862-0545-9696-555BDB91FAA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4" y="1960"/>
              <a:ext cx="336" cy="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9" name="Line 47">
              <a:extLst>
                <a:ext uri="{FF2B5EF4-FFF2-40B4-BE49-F238E27FC236}">
                  <a16:creationId xmlns:a16="http://schemas.microsoft.com/office/drawing/2014/main" id="{B0861B84-68EE-2248-8447-114AA492D45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4" y="2104"/>
              <a:ext cx="336" cy="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0" name="Line 48">
              <a:extLst>
                <a:ext uri="{FF2B5EF4-FFF2-40B4-BE49-F238E27FC236}">
                  <a16:creationId xmlns:a16="http://schemas.microsoft.com/office/drawing/2014/main" id="{9B620D0A-C60F-2F46-B019-603A305EFCA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4" y="2248"/>
              <a:ext cx="336" cy="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grpSp>
        <p:nvGrpSpPr>
          <p:cNvPr id="31" name="Group 49">
            <a:extLst>
              <a:ext uri="{FF2B5EF4-FFF2-40B4-BE49-F238E27FC236}">
                <a16:creationId xmlns:a16="http://schemas.microsoft.com/office/drawing/2014/main" id="{34443733-D637-8445-B89F-9BDA8BF2B576}"/>
              </a:ext>
            </a:extLst>
          </p:cNvPr>
          <p:cNvGrpSpPr>
            <a:grpSpLocks/>
          </p:cNvGrpSpPr>
          <p:nvPr/>
        </p:nvGrpSpPr>
        <p:grpSpPr bwMode="auto">
          <a:xfrm>
            <a:off x="2882115" y="4234369"/>
            <a:ext cx="3695700" cy="0"/>
            <a:chOff x="2464" y="2360"/>
            <a:chExt cx="2328" cy="0"/>
          </a:xfrm>
        </p:grpSpPr>
        <p:sp>
          <p:nvSpPr>
            <p:cNvPr id="32" name="Line 50">
              <a:extLst>
                <a:ext uri="{FF2B5EF4-FFF2-40B4-BE49-F238E27FC236}">
                  <a16:creationId xmlns:a16="http://schemas.microsoft.com/office/drawing/2014/main" id="{71170E55-43AF-CB4C-98CF-1B7441C5CA7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528" y="2360"/>
              <a:ext cx="264" cy="0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33" name="Line 51">
              <a:extLst>
                <a:ext uri="{FF2B5EF4-FFF2-40B4-BE49-F238E27FC236}">
                  <a16:creationId xmlns:a16="http://schemas.microsoft.com/office/drawing/2014/main" id="{30128858-44EA-DF41-A873-DA1C52C74D4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184" y="2360"/>
              <a:ext cx="264" cy="0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34" name="Line 52">
              <a:extLst>
                <a:ext uri="{FF2B5EF4-FFF2-40B4-BE49-F238E27FC236}">
                  <a16:creationId xmlns:a16="http://schemas.microsoft.com/office/drawing/2014/main" id="{F7C95D36-2CDB-6D42-92BE-634B80C8860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840" y="2360"/>
              <a:ext cx="264" cy="0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35" name="Line 53">
              <a:extLst>
                <a:ext uri="{FF2B5EF4-FFF2-40B4-BE49-F238E27FC236}">
                  <a16:creationId xmlns:a16="http://schemas.microsoft.com/office/drawing/2014/main" id="{46814D86-942B-094B-B40A-16F8B34A50B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496" y="2360"/>
              <a:ext cx="264" cy="0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36" name="Line 54">
              <a:extLst>
                <a:ext uri="{FF2B5EF4-FFF2-40B4-BE49-F238E27FC236}">
                  <a16:creationId xmlns:a16="http://schemas.microsoft.com/office/drawing/2014/main" id="{39C20EB5-542C-3841-BE2B-0BAC99AD963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152" y="2360"/>
              <a:ext cx="264" cy="0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37" name="Line 55">
              <a:extLst>
                <a:ext uri="{FF2B5EF4-FFF2-40B4-BE49-F238E27FC236}">
                  <a16:creationId xmlns:a16="http://schemas.microsoft.com/office/drawing/2014/main" id="{6311D922-8AF4-B94C-B4CB-DB671B8C7F8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808" y="2360"/>
              <a:ext cx="264" cy="0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38" name="Line 56">
              <a:extLst>
                <a:ext uri="{FF2B5EF4-FFF2-40B4-BE49-F238E27FC236}">
                  <a16:creationId xmlns:a16="http://schemas.microsoft.com/office/drawing/2014/main" id="{BD799096-4CC4-7840-814D-83F1238E724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464" y="2360"/>
              <a:ext cx="264" cy="0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</p:grpSp>
      <p:grpSp>
        <p:nvGrpSpPr>
          <p:cNvPr id="39" name="Group 57">
            <a:extLst>
              <a:ext uri="{FF2B5EF4-FFF2-40B4-BE49-F238E27FC236}">
                <a16:creationId xmlns:a16="http://schemas.microsoft.com/office/drawing/2014/main" id="{84B9A000-4B91-5946-A4D2-84704AA2E0C4}"/>
              </a:ext>
            </a:extLst>
          </p:cNvPr>
          <p:cNvGrpSpPr>
            <a:grpSpLocks/>
          </p:cNvGrpSpPr>
          <p:nvPr/>
        </p:nvGrpSpPr>
        <p:grpSpPr bwMode="auto">
          <a:xfrm>
            <a:off x="2915452" y="3030571"/>
            <a:ext cx="3695700" cy="0"/>
            <a:chOff x="2464" y="2360"/>
            <a:chExt cx="2328" cy="0"/>
          </a:xfrm>
        </p:grpSpPr>
        <p:sp>
          <p:nvSpPr>
            <p:cNvPr id="40" name="Line 58">
              <a:extLst>
                <a:ext uri="{FF2B5EF4-FFF2-40B4-BE49-F238E27FC236}">
                  <a16:creationId xmlns:a16="http://schemas.microsoft.com/office/drawing/2014/main" id="{C7E37BB4-244E-3140-B39F-23B721CE7B9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528" y="2360"/>
              <a:ext cx="264" cy="0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41" name="Line 59">
              <a:extLst>
                <a:ext uri="{FF2B5EF4-FFF2-40B4-BE49-F238E27FC236}">
                  <a16:creationId xmlns:a16="http://schemas.microsoft.com/office/drawing/2014/main" id="{D335FA1C-0B60-EA4F-876C-BFF82A45A0C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184" y="2360"/>
              <a:ext cx="264" cy="0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42" name="Line 60">
              <a:extLst>
                <a:ext uri="{FF2B5EF4-FFF2-40B4-BE49-F238E27FC236}">
                  <a16:creationId xmlns:a16="http://schemas.microsoft.com/office/drawing/2014/main" id="{876838F5-C0A1-4E43-B4CD-662A64AF135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840" y="2360"/>
              <a:ext cx="264" cy="0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43" name="Line 61">
              <a:extLst>
                <a:ext uri="{FF2B5EF4-FFF2-40B4-BE49-F238E27FC236}">
                  <a16:creationId xmlns:a16="http://schemas.microsoft.com/office/drawing/2014/main" id="{F49A9A14-2ADA-1742-8617-AB8C5920A8C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496" y="2360"/>
              <a:ext cx="264" cy="0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44" name="Line 62">
              <a:extLst>
                <a:ext uri="{FF2B5EF4-FFF2-40B4-BE49-F238E27FC236}">
                  <a16:creationId xmlns:a16="http://schemas.microsoft.com/office/drawing/2014/main" id="{799D1ABB-5B63-0C4D-BC6A-65045B9FE7F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152" y="2360"/>
              <a:ext cx="264" cy="0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45" name="Line 63">
              <a:extLst>
                <a:ext uri="{FF2B5EF4-FFF2-40B4-BE49-F238E27FC236}">
                  <a16:creationId xmlns:a16="http://schemas.microsoft.com/office/drawing/2014/main" id="{9EA1B075-D96A-CA4F-899B-9CA2E4C2261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808" y="2360"/>
              <a:ext cx="264" cy="0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46" name="Line 64">
              <a:extLst>
                <a:ext uri="{FF2B5EF4-FFF2-40B4-BE49-F238E27FC236}">
                  <a16:creationId xmlns:a16="http://schemas.microsoft.com/office/drawing/2014/main" id="{D49246B2-E28B-E247-A875-9ADA13F57C5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464" y="2360"/>
              <a:ext cx="264" cy="0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70" name="Text Box 46">
            <a:extLst>
              <a:ext uri="{FF2B5EF4-FFF2-40B4-BE49-F238E27FC236}">
                <a16:creationId xmlns:a16="http://schemas.microsoft.com/office/drawing/2014/main" id="{4F0F7C58-68A2-EF47-9DE7-699305F1A5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87302" y="3200058"/>
            <a:ext cx="336550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 sz="2400" dirty="0">
                <a:solidFill>
                  <a:schemeClr val="accent2"/>
                </a:solidFill>
              </a:rPr>
              <a:t>u</a:t>
            </a:r>
          </a:p>
        </p:txBody>
      </p:sp>
      <p:sp>
        <p:nvSpPr>
          <p:cNvPr id="71" name="Line 10">
            <a:extLst>
              <a:ext uri="{FF2B5EF4-FFF2-40B4-BE49-F238E27FC236}">
                <a16:creationId xmlns:a16="http://schemas.microsoft.com/office/drawing/2014/main" id="{16B545DB-B6B7-0749-807A-769BCBC4DFFF}"/>
              </a:ext>
            </a:extLst>
          </p:cNvPr>
          <p:cNvSpPr>
            <a:spLocks noChangeShapeType="1"/>
          </p:cNvSpPr>
          <p:nvPr/>
        </p:nvSpPr>
        <p:spPr bwMode="auto">
          <a:xfrm>
            <a:off x="2225608" y="3622807"/>
            <a:ext cx="5029200" cy="0"/>
          </a:xfrm>
          <a:prstGeom prst="line">
            <a:avLst/>
          </a:prstGeom>
          <a:noFill/>
          <a:ln w="25400">
            <a:solidFill>
              <a:schemeClr val="tx1"/>
            </a:solidFill>
            <a:prstDash val="sysDot"/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72" name="Text Box 32">
            <a:extLst>
              <a:ext uri="{FF2B5EF4-FFF2-40B4-BE49-F238E27FC236}">
                <a16:creationId xmlns:a16="http://schemas.microsoft.com/office/drawing/2014/main" id="{5F5E7C50-A1E2-B043-A5DF-13A4C64A95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14416" y="3154344"/>
            <a:ext cx="317500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 sz="2400" dirty="0">
                <a:solidFill>
                  <a:schemeClr val="accent1"/>
                </a:solidFill>
                <a:latin typeface="Symbol" pitchFamily="18" charset="2"/>
              </a:rPr>
              <a:t>t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5" name="Text Box 46">
                <a:extLst>
                  <a:ext uri="{FF2B5EF4-FFF2-40B4-BE49-F238E27FC236}">
                    <a16:creationId xmlns:a16="http://schemas.microsoft.com/office/drawing/2014/main" id="{0AE8BC47-B035-0D42-8992-FB9159CDB83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890445" y="3216417"/>
                <a:ext cx="526105" cy="461665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lg" len="med"/>
                <a:tailEnd type="none" w="lg" len="med"/>
              </a:ln>
              <a:effectLst/>
            </p:spPr>
            <p:txBody>
              <a:bodyPr wrap="none" anchor="ctr">
                <a:spAutoFit/>
              </a:bodyPr>
              <a:lstStyle/>
              <a:p>
                <a:pPr algn="ctr"/>
                <a14:m>
                  <m:oMath xmlns:m="http://schemas.openxmlformats.org/officeDocument/2006/math">
                    <m:r>
                      <a:rPr lang="en-US" sz="240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</m:oMath>
                </a14:m>
                <a:r>
                  <a:rPr lang="en-US" sz="2400" dirty="0">
                    <a:solidFill>
                      <a:srgbClr val="C00000"/>
                    </a:solidFill>
                  </a:rPr>
                  <a:t>P</a:t>
                </a:r>
              </a:p>
            </p:txBody>
          </p:sp>
        </mc:Choice>
        <mc:Fallback xmlns="">
          <p:sp>
            <p:nvSpPr>
              <p:cNvPr id="75" name="Text Box 46">
                <a:extLst>
                  <a:ext uri="{FF2B5EF4-FFF2-40B4-BE49-F238E27FC236}">
                    <a16:creationId xmlns:a16="http://schemas.microsoft.com/office/drawing/2014/main" id="{0AE8BC47-B035-0D42-8992-FB9159CDB83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890445" y="3216417"/>
                <a:ext cx="526105" cy="461665"/>
              </a:xfrm>
              <a:prstGeom prst="rect">
                <a:avLst/>
              </a:prstGeom>
              <a:blipFill>
                <a:blip r:embed="rId2"/>
                <a:stretch>
                  <a:fillRect l="-2381" t="-5263" r="-16667" b="-26316"/>
                </a:stretch>
              </a:blipFill>
              <a:ln w="12700">
                <a:noFill/>
                <a:miter lim="800000"/>
                <a:headEnd type="none" w="lg" len="med"/>
                <a:tailEnd type="none" w="lg" len="med"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6" name="Text Box 46">
            <a:extLst>
              <a:ext uri="{FF2B5EF4-FFF2-40B4-BE49-F238E27FC236}">
                <a16:creationId xmlns:a16="http://schemas.microsoft.com/office/drawing/2014/main" id="{269C6B91-5DD7-324D-A0B2-E4963EAD7B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84853" y="3216416"/>
            <a:ext cx="343364" cy="461665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 sz="2400" dirty="0">
                <a:solidFill>
                  <a:srgbClr val="C00000"/>
                </a:solidFill>
              </a:rPr>
              <a:t>P</a:t>
            </a:r>
          </a:p>
        </p:txBody>
      </p:sp>
      <p:sp>
        <p:nvSpPr>
          <p:cNvPr id="47" name="TextBox 46">
            <a:extLst>
              <a:ext uri="{FF2B5EF4-FFF2-40B4-BE49-F238E27FC236}">
                <a16:creationId xmlns:a16="http://schemas.microsoft.com/office/drawing/2014/main" id="{2613E846-D72C-1F42-A0EE-54031F552BEE}"/>
              </a:ext>
            </a:extLst>
          </p:cNvPr>
          <p:cNvSpPr txBox="1"/>
          <p:nvPr/>
        </p:nvSpPr>
        <p:spPr>
          <a:xfrm>
            <a:off x="73919" y="64701"/>
            <a:ext cx="32356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plate_settler_headloss_diag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922405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4">
            <a:extLst>
              <a:ext uri="{FF2B5EF4-FFF2-40B4-BE49-F238E27FC236}">
                <a16:creationId xmlns:a16="http://schemas.microsoft.com/office/drawing/2014/main" id="{4C664B54-58E2-DC48-80C5-180032EB767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3092" y="1673906"/>
            <a:ext cx="3723862" cy="33057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3" name="Object 6">
            <a:extLst>
              <a:ext uri="{FF2B5EF4-FFF2-40B4-BE49-F238E27FC236}">
                <a16:creationId xmlns:a16="http://schemas.microsoft.com/office/drawing/2014/main" id="{CC767980-E7E8-8E48-A028-9B408E514C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8396018"/>
              </p:ext>
            </p:extLst>
          </p:nvPr>
        </p:nvGraphicFramePr>
        <p:xfrm>
          <a:off x="6247322" y="1760221"/>
          <a:ext cx="3251260" cy="295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78" name="Mathcad" r:id="rId4" imgW="3762360" imgH="3400560" progId="Mathcad">
                  <p:link updateAutomatic="1"/>
                </p:oleObj>
              </mc:Choice>
              <mc:Fallback>
                <p:oleObj name="Mathcad" r:id="rId4" imgW="3762360" imgH="3400560" progId="Mathcad">
                  <p:link updateAutomatic="1"/>
                  <p:pic>
                    <p:nvPicPr>
                      <p:cNvPr id="118682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7322" y="1760221"/>
                        <a:ext cx="3251260" cy="2955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347A6C83-0D8E-F845-8C8C-87CE8E2F9930}"/>
              </a:ext>
            </a:extLst>
          </p:cNvPr>
          <p:cNvCxnSpPr>
            <a:cxnSpLocks/>
          </p:cNvCxnSpPr>
          <p:nvPr/>
        </p:nvCxnSpPr>
        <p:spPr>
          <a:xfrm>
            <a:off x="4149090" y="1673416"/>
            <a:ext cx="0" cy="2815788"/>
          </a:xfrm>
          <a:prstGeom prst="line">
            <a:avLst/>
          </a:prstGeom>
          <a:ln w="12700">
            <a:solidFill>
              <a:schemeClr val="tx1">
                <a:alpha val="58000"/>
              </a:schemeClr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E0EC85CD-9425-4947-B4CA-451C7CA3C0C1}"/>
              </a:ext>
            </a:extLst>
          </p:cNvPr>
          <p:cNvCxnSpPr>
            <a:cxnSpLocks/>
          </p:cNvCxnSpPr>
          <p:nvPr/>
        </p:nvCxnSpPr>
        <p:spPr>
          <a:xfrm>
            <a:off x="8050530" y="1673416"/>
            <a:ext cx="0" cy="2815788"/>
          </a:xfrm>
          <a:prstGeom prst="line">
            <a:avLst/>
          </a:prstGeom>
          <a:ln w="12700">
            <a:solidFill>
              <a:schemeClr val="tx1">
                <a:alpha val="58000"/>
              </a:schemeClr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0799EACA-8161-4A47-98FB-CDC634590E98}"/>
              </a:ext>
            </a:extLst>
          </p:cNvPr>
          <p:cNvCxnSpPr>
            <a:cxnSpLocks/>
          </p:cNvCxnSpPr>
          <p:nvPr/>
        </p:nvCxnSpPr>
        <p:spPr>
          <a:xfrm flipH="1">
            <a:off x="2455968" y="3783810"/>
            <a:ext cx="3228198" cy="0"/>
          </a:xfrm>
          <a:prstGeom prst="line">
            <a:avLst/>
          </a:prstGeom>
          <a:ln w="12700">
            <a:solidFill>
              <a:schemeClr val="tx1">
                <a:alpha val="58000"/>
              </a:schemeClr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1DC0C542-659B-2B41-BFC9-4DA00B02E5B7}"/>
              </a:ext>
            </a:extLst>
          </p:cNvPr>
          <p:cNvCxnSpPr>
            <a:cxnSpLocks/>
          </p:cNvCxnSpPr>
          <p:nvPr/>
        </p:nvCxnSpPr>
        <p:spPr>
          <a:xfrm flipH="1">
            <a:off x="6563857" y="3574966"/>
            <a:ext cx="2934725" cy="0"/>
          </a:xfrm>
          <a:prstGeom prst="line">
            <a:avLst/>
          </a:prstGeom>
          <a:ln w="12700">
            <a:solidFill>
              <a:schemeClr val="tx1">
                <a:alpha val="58000"/>
              </a:schemeClr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>
            <a:extLst>
              <a:ext uri="{FF2B5EF4-FFF2-40B4-BE49-F238E27FC236}">
                <a16:creationId xmlns:a16="http://schemas.microsoft.com/office/drawing/2014/main" id="{757D3326-86A8-B64D-9E44-9B2CB6D8413C}"/>
              </a:ext>
            </a:extLst>
          </p:cNvPr>
          <p:cNvSpPr txBox="1"/>
          <p:nvPr/>
        </p:nvSpPr>
        <p:spPr>
          <a:xfrm>
            <a:off x="73919" y="64701"/>
            <a:ext cx="35450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plate_settler_headloss_spacing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31272530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E018EF08-087D-EE48-8164-793ABD436A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511776"/>
              </p:ext>
            </p:extLst>
          </p:nvPr>
        </p:nvGraphicFramePr>
        <p:xfrm>
          <a:off x="1105308" y="1718387"/>
          <a:ext cx="4303624" cy="34212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95" name="Mathcad" r:id="rId3" imgW="2647800" imgH="2104920" progId="Mathcad">
                  <p:link updateAutomatic="1"/>
                </p:oleObj>
              </mc:Choice>
              <mc:Fallback>
                <p:oleObj name="Mathcad" r:id="rId3" imgW="2647800" imgH="2104920" progId="Mathcad">
                  <p:link updateAutomatic="1"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05308" y="1718387"/>
                        <a:ext cx="4303624" cy="34212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28D43CFD-B545-8645-B975-3EDFD03B63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1606917"/>
              </p:ext>
            </p:extLst>
          </p:nvPr>
        </p:nvGraphicFramePr>
        <p:xfrm>
          <a:off x="6504416" y="1718387"/>
          <a:ext cx="4582276" cy="34212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96" name="Mathcad" r:id="rId5" imgW="2819520" imgH="2104920" progId="Mathcad">
                  <p:link updateAutomatic="1"/>
                </p:oleObj>
              </mc:Choice>
              <mc:Fallback>
                <p:oleObj name="Mathcad" r:id="rId5" imgW="2819520" imgH="2104920" progId="Mathcad">
                  <p:link updateAutomatic="1"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504416" y="1718387"/>
                        <a:ext cx="4582276" cy="34212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>
            <a:extLst>
              <a:ext uri="{FF2B5EF4-FFF2-40B4-BE49-F238E27FC236}">
                <a16:creationId xmlns:a16="http://schemas.microsoft.com/office/drawing/2014/main" id="{B97233B1-3F32-3645-832F-B0737C4CD999}"/>
              </a:ext>
            </a:extLst>
          </p:cNvPr>
          <p:cNvSpPr txBox="1"/>
          <p:nvPr/>
        </p:nvSpPr>
        <p:spPr>
          <a:xfrm>
            <a:off x="73919" y="64701"/>
            <a:ext cx="17520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floc_conc_G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80267954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C:\Users\aguaclara\Downloads\photo.JPG">
            <a:extLst>
              <a:ext uri="{FF2B5EF4-FFF2-40B4-BE49-F238E27FC236}">
                <a16:creationId xmlns:a16="http://schemas.microsoft.com/office/drawing/2014/main" id="{352562D1-5D2E-214B-9D61-457E0ACFA5F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958" r="18958"/>
          <a:stretch/>
        </p:blipFill>
        <p:spPr bwMode="auto">
          <a:xfrm>
            <a:off x="3014132" y="381000"/>
            <a:ext cx="5452535" cy="6096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FC29E2DB-CC34-F242-9961-4F32C7C4F013}"/>
              </a:ext>
            </a:extLst>
          </p:cNvPr>
          <p:cNvSpPr txBox="1"/>
          <p:nvPr/>
        </p:nvSpPr>
        <p:spPr>
          <a:xfrm>
            <a:off x="3992363" y="1643333"/>
            <a:ext cx="1261313" cy="370933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b="1" dirty="0"/>
              <a:t>Flocculator</a:t>
            </a:r>
          </a:p>
        </p:txBody>
      </p:sp>
      <p:cxnSp>
        <p:nvCxnSpPr>
          <p:cNvPr id="4" name="Straight Arrow Connector 3">
            <a:extLst>
              <a:ext uri="{FF2B5EF4-FFF2-40B4-BE49-F238E27FC236}">
                <a16:creationId xmlns:a16="http://schemas.microsoft.com/office/drawing/2014/main" id="{C6E15D0E-C2CD-A641-8C0A-6B14F6E2B6FE}"/>
              </a:ext>
            </a:extLst>
          </p:cNvPr>
          <p:cNvCxnSpPr>
            <a:cxnSpLocks/>
            <a:stCxn id="3" idx="2"/>
            <a:endCxn id="5" idx="0"/>
          </p:cNvCxnSpPr>
          <p:nvPr/>
        </p:nvCxnSpPr>
        <p:spPr bwMode="auto">
          <a:xfrm>
            <a:off x="4623020" y="2014266"/>
            <a:ext cx="260130" cy="500334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lg" len="med"/>
            <a:tailEnd type="arrow"/>
          </a:ln>
          <a:effectLst/>
        </p:spPr>
      </p:cxnSp>
      <p:sp>
        <p:nvSpPr>
          <p:cNvPr id="5" name="Rectangle 4">
            <a:extLst>
              <a:ext uri="{FF2B5EF4-FFF2-40B4-BE49-F238E27FC236}">
                <a16:creationId xmlns:a16="http://schemas.microsoft.com/office/drawing/2014/main" id="{1F7CECE6-3294-8743-A41C-B94A30EBBC4E}"/>
              </a:ext>
            </a:extLst>
          </p:cNvPr>
          <p:cNvSpPr/>
          <p:nvPr/>
        </p:nvSpPr>
        <p:spPr bwMode="auto">
          <a:xfrm>
            <a:off x="3822700" y="2514600"/>
            <a:ext cx="2120900" cy="3276600"/>
          </a:xfrm>
          <a:prstGeom prst="rect">
            <a:avLst/>
          </a:prstGeom>
          <a:noFill/>
          <a:ln w="57150">
            <a:solidFill>
              <a:srgbClr val="FF0000"/>
            </a:solidFill>
            <a:headEnd type="none" w="lg" len="med"/>
            <a:tailEnd type="none" w="lg" len="med"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150F99B7-5732-2742-830D-82A6DFDB2388}"/>
              </a:ext>
            </a:extLst>
          </p:cNvPr>
          <p:cNvSpPr txBox="1"/>
          <p:nvPr/>
        </p:nvSpPr>
        <p:spPr>
          <a:xfrm>
            <a:off x="6159436" y="5878899"/>
            <a:ext cx="2120899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b="1" dirty="0"/>
              <a:t>Sedimentation Tank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56AD5F87-EA82-0B4D-8B41-3649129230B9}"/>
              </a:ext>
            </a:extLst>
          </p:cNvPr>
          <p:cNvSpPr/>
          <p:nvPr/>
        </p:nvSpPr>
        <p:spPr bwMode="auto">
          <a:xfrm>
            <a:off x="6070600" y="2590800"/>
            <a:ext cx="1295400" cy="2667000"/>
          </a:xfrm>
          <a:prstGeom prst="rect">
            <a:avLst/>
          </a:prstGeom>
          <a:noFill/>
          <a:ln w="38100" cap="flat" cmpd="sng" algn="ctr">
            <a:solidFill>
              <a:srgbClr val="92D050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charset="0"/>
            </a:endParaRPr>
          </a:p>
        </p:txBody>
      </p: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4B648B4F-E73D-EB45-BBAA-670606167B76}"/>
              </a:ext>
            </a:extLst>
          </p:cNvPr>
          <p:cNvCxnSpPr>
            <a:cxnSpLocks/>
            <a:stCxn id="6" idx="0"/>
            <a:endCxn id="7" idx="2"/>
          </p:cNvCxnSpPr>
          <p:nvPr/>
        </p:nvCxnSpPr>
        <p:spPr bwMode="auto">
          <a:xfrm flipH="1" flipV="1">
            <a:off x="6718300" y="5257800"/>
            <a:ext cx="501586" cy="621099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92D050"/>
            </a:solidFill>
            <a:prstDash val="solid"/>
            <a:round/>
            <a:headEnd type="none" w="lg" len="med"/>
            <a:tailEnd type="arrow"/>
          </a:ln>
          <a:effectLst/>
        </p:spPr>
      </p:cxnSp>
      <p:sp>
        <p:nvSpPr>
          <p:cNvPr id="9" name="TextBox 8">
            <a:extLst>
              <a:ext uri="{FF2B5EF4-FFF2-40B4-BE49-F238E27FC236}">
                <a16:creationId xmlns:a16="http://schemas.microsoft.com/office/drawing/2014/main" id="{E82C8284-A83C-884C-A860-4B347DEC4AD5}"/>
              </a:ext>
            </a:extLst>
          </p:cNvPr>
          <p:cNvSpPr txBox="1"/>
          <p:nvPr/>
        </p:nvSpPr>
        <p:spPr>
          <a:xfrm>
            <a:off x="4826312" y="762000"/>
            <a:ext cx="1462432" cy="370933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b="1" dirty="0"/>
              <a:t>Plate Settlers</a:t>
            </a:r>
          </a:p>
        </p:txBody>
      </p:sp>
      <p:sp>
        <p:nvSpPr>
          <p:cNvPr id="10" name="Parallelogram 9">
            <a:extLst>
              <a:ext uri="{FF2B5EF4-FFF2-40B4-BE49-F238E27FC236}">
                <a16:creationId xmlns:a16="http://schemas.microsoft.com/office/drawing/2014/main" id="{7179DF34-ABDC-4C48-AC61-3381B8882080}"/>
              </a:ext>
            </a:extLst>
          </p:cNvPr>
          <p:cNvSpPr/>
          <p:nvPr/>
        </p:nvSpPr>
        <p:spPr bwMode="auto">
          <a:xfrm>
            <a:off x="6231906" y="526871"/>
            <a:ext cx="1978952" cy="1987729"/>
          </a:xfrm>
          <a:prstGeom prst="parallelogram">
            <a:avLst>
              <a:gd name="adj" fmla="val 53507"/>
            </a:avLst>
          </a:prstGeom>
          <a:noFill/>
          <a:ln w="38100" cap="flat" cmpd="sng" algn="ctr">
            <a:solidFill>
              <a:srgbClr val="FFFF00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charset="0"/>
            </a:endParaRPr>
          </a:p>
        </p:txBody>
      </p: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1BDEE752-B2FB-9144-820F-A0D9666AC44E}"/>
              </a:ext>
            </a:extLst>
          </p:cNvPr>
          <p:cNvCxnSpPr>
            <a:cxnSpLocks/>
            <a:stCxn id="9" idx="2"/>
            <a:endCxn id="10" idx="5"/>
          </p:cNvCxnSpPr>
          <p:nvPr/>
        </p:nvCxnSpPr>
        <p:spPr bwMode="auto">
          <a:xfrm>
            <a:off x="5557528" y="1132933"/>
            <a:ext cx="1203817" cy="387803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FFFF00"/>
            </a:solidFill>
            <a:prstDash val="solid"/>
            <a:round/>
            <a:headEnd type="none" w="lg" len="med"/>
            <a:tailEnd type="arrow"/>
          </a:ln>
          <a:effectLst/>
        </p:spPr>
      </p:cxnSp>
      <p:sp>
        <p:nvSpPr>
          <p:cNvPr id="12" name="TextBox 11">
            <a:extLst>
              <a:ext uri="{FF2B5EF4-FFF2-40B4-BE49-F238E27FC236}">
                <a16:creationId xmlns:a16="http://schemas.microsoft.com/office/drawing/2014/main" id="{5B427118-A716-7E4C-91D7-2A2AECAD9F40}"/>
              </a:ext>
            </a:extLst>
          </p:cNvPr>
          <p:cNvSpPr txBox="1"/>
          <p:nvPr/>
        </p:nvSpPr>
        <p:spPr>
          <a:xfrm>
            <a:off x="73919" y="64701"/>
            <a:ext cx="15203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lab_setup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007394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5" grpId="0" animBg="1"/>
      <p:bldP spid="6" grpId="0" animBg="1"/>
      <p:bldP spid="7" grpId="0" animBg="1"/>
      <p:bldP spid="9" grpId="0" animBg="1"/>
      <p:bldP spid="10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https://lh3.googleusercontent.com/5DTaxWGfKnc5_LzPgBzUeqZS3sR2ZJBjuAoxVnGCHnb_UozHmdabKXbCAyZLbyBDkMc8e-7RfSLfv2IoDZ-5QjrqE_5bGR_f8Xlh5B-jt-jrucQEapZ--y64wT6AY7Xj3FaPeFALk-8EFn6lmLlh_zXWVuSbS7KJG7m1a9zUBEgP8er_JTHEceXSJclNtfPlhTN4AxGku2Ax4Prj-JnEqSKVmuyyObMJqToN5wK9QbEGGEtLGQ2CRUbZiO4w9RAexEG6Tu0XhnYos6v5KoZpYgIfBgton1F-xVxPseVhHBrUDPAxiAr5fD604mjngXF0BZkDU4hV830Mg0ogHJBj5kIpJhowZhrVHeiApv53jZ2R8ZvOW9WzS_cI9vQC2uYUUn8PQV1cWcw_X0yR4OVLkQvvP-JGlH-aiyuPL71XSdioidHyYuOusnJmfLBWie8zkWbI5XlleCmAZ_emv5Nh_IipIgiATL5NgepfN4t_yYOeHc32RvX_ACLgmondxDcl7HEaddtla7kPZ0ONVH3hyrtlkrDPzXEjJtkaYbtY3WbMUf70v3gqfcItT41HmC5-W2vjJGMAqzmfTp31VYefQLw5RifKIZCUwov1vX53GnI=w527-h936-no">
            <a:extLst>
              <a:ext uri="{FF2B5EF4-FFF2-40B4-BE49-F238E27FC236}">
                <a16:creationId xmlns:a16="http://schemas.microsoft.com/office/drawing/2014/main" id="{6B62CA0E-E440-304C-B3B6-0D474160D7B9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874" r="18410"/>
          <a:stretch/>
        </p:blipFill>
        <p:spPr bwMode="auto">
          <a:xfrm>
            <a:off x="5016137" y="800100"/>
            <a:ext cx="2207624" cy="5257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435945D9-4BF4-204E-8CCE-066032DF3773}"/>
              </a:ext>
            </a:extLst>
          </p:cNvPr>
          <p:cNvSpPr txBox="1"/>
          <p:nvPr/>
        </p:nvSpPr>
        <p:spPr>
          <a:xfrm>
            <a:off x="6163311" y="6192980"/>
            <a:ext cx="2120899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b="1" dirty="0"/>
              <a:t>Sedimentation Tank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83E77019-098D-164C-8E1D-D18615C03178}"/>
              </a:ext>
            </a:extLst>
          </p:cNvPr>
          <p:cNvSpPr/>
          <p:nvPr/>
        </p:nvSpPr>
        <p:spPr bwMode="auto">
          <a:xfrm>
            <a:off x="6163311" y="3200400"/>
            <a:ext cx="825318" cy="2667000"/>
          </a:xfrm>
          <a:prstGeom prst="rect">
            <a:avLst/>
          </a:prstGeom>
          <a:noFill/>
          <a:ln w="38100" cap="flat" cmpd="sng" algn="ctr">
            <a:solidFill>
              <a:srgbClr val="92D050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charset="0"/>
            </a:endParaRPr>
          </a:p>
        </p:txBody>
      </p:sp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9E9652A1-DC26-E042-8925-476C4C1BEE70}"/>
              </a:ext>
            </a:extLst>
          </p:cNvPr>
          <p:cNvCxnSpPr>
            <a:cxnSpLocks/>
            <a:stCxn id="3" idx="0"/>
            <a:endCxn id="4" idx="2"/>
          </p:cNvCxnSpPr>
          <p:nvPr/>
        </p:nvCxnSpPr>
        <p:spPr bwMode="auto">
          <a:xfrm flipH="1" flipV="1">
            <a:off x="6575970" y="5867400"/>
            <a:ext cx="647791" cy="32558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92D050"/>
            </a:solidFill>
            <a:prstDash val="solid"/>
            <a:round/>
            <a:headEnd type="none" w="lg" len="med"/>
            <a:tailEnd type="arrow"/>
          </a:ln>
          <a:effectLst/>
        </p:spPr>
      </p:cxnSp>
      <p:sp>
        <p:nvSpPr>
          <p:cNvPr id="6" name="TextBox 5">
            <a:extLst>
              <a:ext uri="{FF2B5EF4-FFF2-40B4-BE49-F238E27FC236}">
                <a16:creationId xmlns:a16="http://schemas.microsoft.com/office/drawing/2014/main" id="{A56359DF-1CA4-4148-B495-39845C34989F}"/>
              </a:ext>
            </a:extLst>
          </p:cNvPr>
          <p:cNvSpPr txBox="1"/>
          <p:nvPr/>
        </p:nvSpPr>
        <p:spPr>
          <a:xfrm>
            <a:off x="3318573" y="1297580"/>
            <a:ext cx="1462432" cy="370933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b="1" dirty="0"/>
              <a:t>Plate Settler</a:t>
            </a:r>
          </a:p>
        </p:txBody>
      </p:sp>
      <p:sp>
        <p:nvSpPr>
          <p:cNvPr id="7" name="Parallelogram 6">
            <a:extLst>
              <a:ext uri="{FF2B5EF4-FFF2-40B4-BE49-F238E27FC236}">
                <a16:creationId xmlns:a16="http://schemas.microsoft.com/office/drawing/2014/main" id="{FFB4F480-08D6-7340-8808-8D1C1F15ED7E}"/>
              </a:ext>
            </a:extLst>
          </p:cNvPr>
          <p:cNvSpPr/>
          <p:nvPr/>
        </p:nvSpPr>
        <p:spPr bwMode="auto">
          <a:xfrm flipH="1">
            <a:off x="5212754" y="800100"/>
            <a:ext cx="1814389" cy="2400300"/>
          </a:xfrm>
          <a:prstGeom prst="parallelogram">
            <a:avLst>
              <a:gd name="adj" fmla="val 55932"/>
            </a:avLst>
          </a:prstGeom>
          <a:noFill/>
          <a:ln w="38100" cap="flat" cmpd="sng" algn="ctr">
            <a:solidFill>
              <a:srgbClr val="FFFF00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charset="0"/>
            </a:endParaRPr>
          </a:p>
        </p:txBody>
      </p: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307AB83D-3E94-1049-A02F-FD95347FF888}"/>
              </a:ext>
            </a:extLst>
          </p:cNvPr>
          <p:cNvCxnSpPr>
            <a:cxnSpLocks/>
            <a:stCxn id="6" idx="2"/>
            <a:endCxn id="7" idx="2"/>
          </p:cNvCxnSpPr>
          <p:nvPr/>
        </p:nvCxnSpPr>
        <p:spPr bwMode="auto">
          <a:xfrm>
            <a:off x="4049789" y="1668513"/>
            <a:ext cx="1670377" cy="331737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FFFF00"/>
            </a:solidFill>
            <a:prstDash val="solid"/>
            <a:round/>
            <a:headEnd type="none" w="lg" len="med"/>
            <a:tailEnd type="arrow"/>
          </a:ln>
          <a:effectLst/>
        </p:spPr>
      </p:cxnSp>
      <p:sp>
        <p:nvSpPr>
          <p:cNvPr id="32" name="TextBox 31">
            <a:extLst>
              <a:ext uri="{FF2B5EF4-FFF2-40B4-BE49-F238E27FC236}">
                <a16:creationId xmlns:a16="http://schemas.microsoft.com/office/drawing/2014/main" id="{D13AD4F7-5822-4046-BD7E-26D5E003F9B2}"/>
              </a:ext>
            </a:extLst>
          </p:cNvPr>
          <p:cNvSpPr txBox="1"/>
          <p:nvPr/>
        </p:nvSpPr>
        <p:spPr>
          <a:xfrm>
            <a:off x="3541585" y="4334233"/>
            <a:ext cx="1462432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b="1" dirty="0"/>
              <a:t>Floc Hopper</a:t>
            </a:r>
          </a:p>
        </p:txBody>
      </p:sp>
      <p:cxnSp>
        <p:nvCxnSpPr>
          <p:cNvPr id="33" name="Straight Arrow Connector 32">
            <a:extLst>
              <a:ext uri="{FF2B5EF4-FFF2-40B4-BE49-F238E27FC236}">
                <a16:creationId xmlns:a16="http://schemas.microsoft.com/office/drawing/2014/main" id="{B3A5DF57-4A53-6444-928A-AC58674FB86A}"/>
              </a:ext>
            </a:extLst>
          </p:cNvPr>
          <p:cNvCxnSpPr>
            <a:cxnSpLocks/>
            <a:stCxn id="32" idx="0"/>
          </p:cNvCxnSpPr>
          <p:nvPr/>
        </p:nvCxnSpPr>
        <p:spPr bwMode="auto">
          <a:xfrm flipV="1">
            <a:off x="4272801" y="4113732"/>
            <a:ext cx="1352241" cy="220501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accent1">
                <a:lumMod val="50000"/>
              </a:schemeClr>
            </a:solidFill>
            <a:prstDash val="solid"/>
            <a:round/>
            <a:headEnd type="none" w="lg" len="med"/>
            <a:tailEnd type="arrow"/>
          </a:ln>
          <a:effectLst/>
        </p:spPr>
      </p:cxnSp>
      <p:sp>
        <p:nvSpPr>
          <p:cNvPr id="53" name="Right Triangle 52">
            <a:extLst>
              <a:ext uri="{FF2B5EF4-FFF2-40B4-BE49-F238E27FC236}">
                <a16:creationId xmlns:a16="http://schemas.microsoft.com/office/drawing/2014/main" id="{5B7D2BD5-BC9B-9441-AA18-C7FC60F10AEB}"/>
              </a:ext>
            </a:extLst>
          </p:cNvPr>
          <p:cNvSpPr/>
          <p:nvPr/>
        </p:nvSpPr>
        <p:spPr>
          <a:xfrm>
            <a:off x="8991960" y="352697"/>
            <a:ext cx="1101635" cy="2044728"/>
          </a:xfrm>
          <a:prstGeom prst="rtTriangl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9" name="TextBox 58">
            <a:extLst>
              <a:ext uri="{FF2B5EF4-FFF2-40B4-BE49-F238E27FC236}">
                <a16:creationId xmlns:a16="http://schemas.microsoft.com/office/drawing/2014/main" id="{9DAEDE57-5AE6-FD4D-AEF1-773BB65A89D8}"/>
              </a:ext>
            </a:extLst>
          </p:cNvPr>
          <p:cNvSpPr txBox="1"/>
          <p:nvPr/>
        </p:nvSpPr>
        <p:spPr>
          <a:xfrm>
            <a:off x="7235881" y="4275910"/>
            <a:ext cx="1462432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b="1" dirty="0"/>
              <a:t>Floc Blanket</a:t>
            </a:r>
          </a:p>
        </p:txBody>
      </p:sp>
      <p:cxnSp>
        <p:nvCxnSpPr>
          <p:cNvPr id="60" name="Straight Arrow Connector 59">
            <a:extLst>
              <a:ext uri="{FF2B5EF4-FFF2-40B4-BE49-F238E27FC236}">
                <a16:creationId xmlns:a16="http://schemas.microsoft.com/office/drawing/2014/main" id="{680C28CC-F787-7B4A-9B8A-276AADEA796B}"/>
              </a:ext>
            </a:extLst>
          </p:cNvPr>
          <p:cNvCxnSpPr>
            <a:cxnSpLocks/>
            <a:stCxn id="59" idx="0"/>
          </p:cNvCxnSpPr>
          <p:nvPr/>
        </p:nvCxnSpPr>
        <p:spPr bwMode="auto">
          <a:xfrm flipH="1" flipV="1">
            <a:off x="6772217" y="4113732"/>
            <a:ext cx="1194880" cy="162178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accent1">
                <a:lumMod val="50000"/>
              </a:schemeClr>
            </a:solidFill>
            <a:prstDash val="solid"/>
            <a:round/>
            <a:headEnd type="none" w="lg" len="med"/>
            <a:tailEnd type="arrow"/>
          </a:ln>
          <a:effectLst/>
        </p:spPr>
      </p:cxnSp>
      <p:sp>
        <p:nvSpPr>
          <p:cNvPr id="62" name="TextBox 61">
            <a:extLst>
              <a:ext uri="{FF2B5EF4-FFF2-40B4-BE49-F238E27FC236}">
                <a16:creationId xmlns:a16="http://schemas.microsoft.com/office/drawing/2014/main" id="{6206221C-96C5-B241-B877-BCD41D0997DC}"/>
              </a:ext>
            </a:extLst>
          </p:cNvPr>
          <p:cNvSpPr txBox="1"/>
          <p:nvPr/>
        </p:nvSpPr>
        <p:spPr>
          <a:xfrm>
            <a:off x="73919" y="64701"/>
            <a:ext cx="19852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benchtop_sed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96523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  <p:bldP spid="6" grpId="0" animBg="1"/>
      <p:bldP spid="7" grpId="0" animBg="1"/>
      <p:bldP spid="32" grpId="0" animBg="1"/>
      <p:bldP spid="59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8">
            <a:extLst>
              <a:ext uri="{FF2B5EF4-FFF2-40B4-BE49-F238E27FC236}">
                <a16:creationId xmlns:a16="http://schemas.microsoft.com/office/drawing/2014/main" id="{5F825671-9F77-2D4E-853F-062A023C304F}"/>
              </a:ext>
            </a:extLst>
          </p:cNvPr>
          <p:cNvGrpSpPr>
            <a:grpSpLocks/>
          </p:cNvGrpSpPr>
          <p:nvPr/>
        </p:nvGrpSpPr>
        <p:grpSpPr bwMode="auto">
          <a:xfrm>
            <a:off x="4728401" y="1964060"/>
            <a:ext cx="479425" cy="696912"/>
            <a:chOff x="4918" y="2074"/>
            <a:chExt cx="619" cy="901"/>
          </a:xfrm>
        </p:grpSpPr>
        <p:sp>
          <p:nvSpPr>
            <p:cNvPr id="3" name="Line 24">
              <a:extLst>
                <a:ext uri="{FF2B5EF4-FFF2-40B4-BE49-F238E27FC236}">
                  <a16:creationId xmlns:a16="http://schemas.microsoft.com/office/drawing/2014/main" id="{9DEB064A-A07B-524C-AC14-EB57EC8B92C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918" y="2074"/>
              <a:ext cx="473" cy="82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4" name="Line 25">
              <a:extLst>
                <a:ext uri="{FF2B5EF4-FFF2-40B4-BE49-F238E27FC236}">
                  <a16:creationId xmlns:a16="http://schemas.microsoft.com/office/drawing/2014/main" id="{938AC689-5DBA-7A4C-9489-8FF182BC294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064" y="2155"/>
              <a:ext cx="473" cy="82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grpSp>
        <p:nvGrpSpPr>
          <p:cNvPr id="5" name="Group 33">
            <a:extLst>
              <a:ext uri="{FF2B5EF4-FFF2-40B4-BE49-F238E27FC236}">
                <a16:creationId xmlns:a16="http://schemas.microsoft.com/office/drawing/2014/main" id="{3E9E48E9-EC9F-C246-9CD4-9E735287F2D9}"/>
              </a:ext>
            </a:extLst>
          </p:cNvPr>
          <p:cNvGrpSpPr>
            <a:grpSpLocks/>
          </p:cNvGrpSpPr>
          <p:nvPr/>
        </p:nvGrpSpPr>
        <p:grpSpPr bwMode="auto">
          <a:xfrm>
            <a:off x="8162996" y="1964060"/>
            <a:ext cx="544513" cy="720725"/>
            <a:chOff x="4944" y="3326"/>
            <a:chExt cx="619" cy="820"/>
          </a:xfrm>
        </p:grpSpPr>
        <p:sp>
          <p:nvSpPr>
            <p:cNvPr id="6" name="Line 34">
              <a:extLst>
                <a:ext uri="{FF2B5EF4-FFF2-40B4-BE49-F238E27FC236}">
                  <a16:creationId xmlns:a16="http://schemas.microsoft.com/office/drawing/2014/main" id="{4AB75E27-4A19-0C40-ADA9-8A34FBFB9E8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944" y="3326"/>
              <a:ext cx="473" cy="82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7" name="Line 35">
              <a:extLst>
                <a:ext uri="{FF2B5EF4-FFF2-40B4-BE49-F238E27FC236}">
                  <a16:creationId xmlns:a16="http://schemas.microsoft.com/office/drawing/2014/main" id="{0B8601F9-FE2F-D948-AC3B-42180F2CC51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090" y="3326"/>
              <a:ext cx="473" cy="82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8" name="Table 7">
                <a:extLst>
                  <a:ext uri="{FF2B5EF4-FFF2-40B4-BE49-F238E27FC236}">
                    <a16:creationId xmlns:a16="http://schemas.microsoft.com/office/drawing/2014/main" id="{668D6E51-234E-774D-9926-7D4822DE8D4C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25023364"/>
                  </p:ext>
                </p:extLst>
              </p:nvPr>
            </p:nvGraphicFramePr>
            <p:xfrm>
              <a:off x="1886310" y="1776080"/>
              <a:ext cx="8419380" cy="3305840"/>
            </p:xfrm>
            <a:graphic>
              <a:graphicData uri="http://schemas.openxmlformats.org/drawingml/2006/table">
                <a:tbl>
                  <a:tblPr firstRow="1" bandRow="1">
                    <a:tableStyleId>{073A0DAA-6AF3-43AB-8588-CEC1D06C72B9}</a:tableStyleId>
                  </a:tblPr>
                  <a:tblGrid>
                    <a:gridCol w="1391712">
                      <a:extLst>
                        <a:ext uri="{9D8B030D-6E8A-4147-A177-3AD203B41FA5}">
                          <a16:colId xmlns:a16="http://schemas.microsoft.com/office/drawing/2014/main" val="743776126"/>
                        </a:ext>
                      </a:extLst>
                    </a:gridCol>
                    <a:gridCol w="3329715">
                      <a:extLst>
                        <a:ext uri="{9D8B030D-6E8A-4147-A177-3AD203B41FA5}">
                          <a16:colId xmlns:a16="http://schemas.microsoft.com/office/drawing/2014/main" val="2551354912"/>
                        </a:ext>
                      </a:extLst>
                    </a:gridCol>
                    <a:gridCol w="3697953">
                      <a:extLst>
                        <a:ext uri="{9D8B030D-6E8A-4147-A177-3AD203B41FA5}">
                          <a16:colId xmlns:a16="http://schemas.microsoft.com/office/drawing/2014/main" val="1813106040"/>
                        </a:ext>
                      </a:extLst>
                    </a:gridCol>
                  </a:tblGrid>
                  <a:tr h="1058560"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Plate Settler Models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507398944"/>
                      </a:ext>
                    </a:extLst>
                  </a:tr>
                  <a:tr h="105856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b="1" dirty="0">
                              <a:solidFill>
                                <a:schemeClr val="tx1"/>
                              </a:solidFill>
                            </a:rPr>
                            <a:t>Uses</a:t>
                          </a:r>
                        </a:p>
                        <a:p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dirty="0"/>
                            <a:t>Lab-settings</a:t>
                          </a:r>
                        </a:p>
                        <a:p>
                          <a:pPr algn="ctr"/>
                          <a:endParaRPr lang="en-US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Real-world settings</a:t>
                          </a:r>
                        </a:p>
                        <a:p>
                          <a:pPr algn="ctr"/>
                          <a:endParaRPr lang="en-US" dirty="0"/>
                        </a:p>
                        <a:p>
                          <a:pPr algn="ctr"/>
                          <a:r>
                            <a:rPr lang="en-US" dirty="0"/>
                            <a:t>Used by AguaClara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518140701"/>
                      </a:ext>
                    </a:extLst>
                  </a:tr>
                  <a:tr h="105856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b="1" dirty="0">
                              <a:solidFill>
                                <a:schemeClr val="tx1"/>
                              </a:solidFill>
                            </a:rPr>
                            <a:t>Relevant Equations</a:t>
                          </a:r>
                        </a:p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b="1" dirty="0">
                            <a:solidFill>
                              <a:schemeClr val="tx1"/>
                            </a:solidFill>
                          </a:endParaRPr>
                        </a:p>
                        <a:p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a:rPr lang="en-US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𝑣</m:t>
                                        </m:r>
                                      </m:e>
                                      <m:sub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𝑃</m:t>
                                        </m:r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,</m:t>
                                        </m:r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𝑉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a:rPr lang="en-US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𝑣</m:t>
                                        </m:r>
                                      </m:e>
                                      <m:sub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𝑐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f>
                                  <m:f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𝐿</m:t>
                                    </m:r>
                                  </m:num>
                                  <m:den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𝑆</m:t>
                                    </m:r>
                                  </m:den>
                                </m:f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𝑐𝑜𝑠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𝛼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𝑠𝑖𝑛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𝛼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+ </m:t>
                                </m:r>
                                <m:sSup>
                                  <m:sSup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𝑠𝑖𝑛</m:t>
                                    </m:r>
                                  </m:e>
                                  <m:sup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𝛼</m:t>
                                </m:r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a:rPr lang="en-US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𝑣</m:t>
                                        </m:r>
                                      </m:e>
                                      <m:sub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𝑃</m:t>
                                        </m:r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,</m:t>
                                        </m:r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𝑉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a:rPr lang="en-US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𝑣</m:t>
                                        </m:r>
                                      </m:e>
                                      <m:sub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𝑐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f>
                                  <m:f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𝐿</m:t>
                                    </m:r>
                                  </m:num>
                                  <m:den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𝑆</m:t>
                                    </m:r>
                                  </m:den>
                                </m:f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𝑐𝑜𝑠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𝛼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𝑠𝑖𝑛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𝛼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+1</m:t>
                                </m:r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2481007349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8" name="Table 7">
                <a:extLst>
                  <a:ext uri="{FF2B5EF4-FFF2-40B4-BE49-F238E27FC236}">
                    <a16:creationId xmlns:a16="http://schemas.microsoft.com/office/drawing/2014/main" id="{668D6E51-234E-774D-9926-7D4822DE8D4C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25023364"/>
                  </p:ext>
                </p:extLst>
              </p:nvPr>
            </p:nvGraphicFramePr>
            <p:xfrm>
              <a:off x="1886310" y="1776080"/>
              <a:ext cx="8419380" cy="3305840"/>
            </p:xfrm>
            <a:graphic>
              <a:graphicData uri="http://schemas.openxmlformats.org/drawingml/2006/table">
                <a:tbl>
                  <a:tblPr firstRow="1" bandRow="1">
                    <a:tableStyleId>{073A0DAA-6AF3-43AB-8588-CEC1D06C72B9}</a:tableStyleId>
                  </a:tblPr>
                  <a:tblGrid>
                    <a:gridCol w="1391712">
                      <a:extLst>
                        <a:ext uri="{9D8B030D-6E8A-4147-A177-3AD203B41FA5}">
                          <a16:colId xmlns:a16="http://schemas.microsoft.com/office/drawing/2014/main" val="743776126"/>
                        </a:ext>
                      </a:extLst>
                    </a:gridCol>
                    <a:gridCol w="3329715">
                      <a:extLst>
                        <a:ext uri="{9D8B030D-6E8A-4147-A177-3AD203B41FA5}">
                          <a16:colId xmlns:a16="http://schemas.microsoft.com/office/drawing/2014/main" val="2551354912"/>
                        </a:ext>
                      </a:extLst>
                    </a:gridCol>
                    <a:gridCol w="3697953">
                      <a:extLst>
                        <a:ext uri="{9D8B030D-6E8A-4147-A177-3AD203B41FA5}">
                          <a16:colId xmlns:a16="http://schemas.microsoft.com/office/drawing/2014/main" val="1813106040"/>
                        </a:ext>
                      </a:extLst>
                    </a:gridCol>
                  </a:tblGrid>
                  <a:tr h="1058560"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Plate Settler Models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507398944"/>
                      </a:ext>
                    </a:extLst>
                  </a:tr>
                  <a:tr h="105856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b="1" dirty="0">
                              <a:solidFill>
                                <a:schemeClr val="tx1"/>
                              </a:solidFill>
                            </a:rPr>
                            <a:t>Uses</a:t>
                          </a:r>
                        </a:p>
                        <a:p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dirty="0"/>
                            <a:t>Lab-settings</a:t>
                          </a:r>
                        </a:p>
                        <a:p>
                          <a:pPr algn="ctr"/>
                          <a:endParaRPr lang="en-US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Real-world settings</a:t>
                          </a:r>
                        </a:p>
                        <a:p>
                          <a:pPr algn="ctr"/>
                          <a:endParaRPr lang="en-US" dirty="0"/>
                        </a:p>
                        <a:p>
                          <a:pPr algn="ctr"/>
                          <a:r>
                            <a:rPr lang="en-US" dirty="0"/>
                            <a:t>Used by AguaClara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518140701"/>
                      </a:ext>
                    </a:extLst>
                  </a:tr>
                  <a:tr h="118872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b="1" dirty="0">
                              <a:solidFill>
                                <a:schemeClr val="tx1"/>
                              </a:solidFill>
                            </a:rPr>
                            <a:t>Relevant Equations</a:t>
                          </a:r>
                        </a:p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b="1" dirty="0">
                            <a:solidFill>
                              <a:schemeClr val="tx1"/>
                            </a:solidFill>
                          </a:endParaRPr>
                        </a:p>
                        <a:p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2"/>
                          <a:stretch>
                            <a:fillRect l="-42366" t="-180851" r="-11145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2"/>
                          <a:stretch>
                            <a:fillRect l="-127740" t="-180851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481007349"/>
                      </a:ext>
                    </a:extLst>
                  </a:tr>
                </a:tbl>
              </a:graphicData>
            </a:graphic>
          </p:graphicFrame>
        </mc:Fallback>
      </mc:AlternateContent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C9F0237D-EC93-3745-A1F8-171C512C340E}"/>
              </a:ext>
            </a:extLst>
          </p:cNvPr>
          <p:cNvCxnSpPr>
            <a:cxnSpLocks/>
          </p:cNvCxnSpPr>
          <p:nvPr/>
        </p:nvCxnSpPr>
        <p:spPr>
          <a:xfrm>
            <a:off x="4404946" y="2670332"/>
            <a:ext cx="802880" cy="0"/>
          </a:xfrm>
          <a:prstGeom prst="line">
            <a:avLst/>
          </a:prstGeom>
          <a:ln w="15875">
            <a:solidFill>
              <a:schemeClr val="bg2">
                <a:lumMod val="75000"/>
              </a:schemeClr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B0CE609E-F757-CD46-B125-1A7C49E8CC49}"/>
              </a:ext>
            </a:extLst>
          </p:cNvPr>
          <p:cNvCxnSpPr>
            <a:cxnSpLocks/>
          </p:cNvCxnSpPr>
          <p:nvPr/>
        </p:nvCxnSpPr>
        <p:spPr>
          <a:xfrm>
            <a:off x="7784404" y="2688318"/>
            <a:ext cx="802880" cy="0"/>
          </a:xfrm>
          <a:prstGeom prst="line">
            <a:avLst/>
          </a:prstGeom>
          <a:ln w="15875">
            <a:solidFill>
              <a:schemeClr val="bg2">
                <a:lumMod val="75000"/>
              </a:schemeClr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>
            <a:extLst>
              <a:ext uri="{FF2B5EF4-FFF2-40B4-BE49-F238E27FC236}">
                <a16:creationId xmlns:a16="http://schemas.microsoft.com/office/drawing/2014/main" id="{0EE1A893-48D2-0346-A1A9-31E25EE90ECC}"/>
              </a:ext>
            </a:extLst>
          </p:cNvPr>
          <p:cNvSpPr txBox="1"/>
          <p:nvPr/>
        </p:nvSpPr>
        <p:spPr>
          <a:xfrm>
            <a:off x="2011680" y="5951913"/>
            <a:ext cx="37135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Note: need to add citations somehow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512E04B9-B884-424D-8016-B13717274AA3}"/>
              </a:ext>
            </a:extLst>
          </p:cNvPr>
          <p:cNvSpPr txBox="1"/>
          <p:nvPr/>
        </p:nvSpPr>
        <p:spPr>
          <a:xfrm>
            <a:off x="73919" y="64701"/>
            <a:ext cx="30886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plate_settler_model_table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1649751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Line 7">
            <a:extLst>
              <a:ext uri="{FF2B5EF4-FFF2-40B4-BE49-F238E27FC236}">
                <a16:creationId xmlns:a16="http://schemas.microsoft.com/office/drawing/2014/main" id="{9294D2C4-E915-EC45-ABC2-BC6A6A53A82A}"/>
              </a:ext>
            </a:extLst>
          </p:cNvPr>
          <p:cNvSpPr>
            <a:spLocks noChangeShapeType="1"/>
          </p:cNvSpPr>
          <p:nvPr/>
        </p:nvSpPr>
        <p:spPr bwMode="auto">
          <a:xfrm>
            <a:off x="7740669" y="1830771"/>
            <a:ext cx="16461" cy="5044054"/>
          </a:xfrm>
          <a:prstGeom prst="line">
            <a:avLst/>
          </a:prstGeom>
          <a:ln>
            <a:headEnd type="none" w="lg" len="med"/>
            <a:tailEnd type="none" w="lg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wrap="square" anchor="ctr">
            <a:spAutoFit/>
          </a:bodyPr>
          <a:lstStyle/>
          <a:p>
            <a:endParaRPr lang="en-US"/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CF4B9949-E158-9A48-9A27-BFDC1231BF43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466452" y="1788291"/>
          <a:ext cx="8609013" cy="441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52" name="Worksheet" r:id="rId3" imgW="8210421" imgH="4238730" progId="Excel.Sheet.8">
                  <p:embed followColorScheme="full"/>
                </p:oleObj>
              </mc:Choice>
              <mc:Fallback>
                <p:oleObj name="Worksheet" r:id="rId3" imgW="8210421" imgH="4238730" progId="Excel.Sheet.8">
                  <p:embed followColorScheme="full"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CF4B9949-E158-9A48-9A27-BFDC1231BF4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6452" y="1788291"/>
                        <a:ext cx="8609013" cy="441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lg" len="med"/>
                            <a:tailEnd type="none" w="lg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3">
            <a:extLst>
              <a:ext uri="{FF2B5EF4-FFF2-40B4-BE49-F238E27FC236}">
                <a16:creationId xmlns:a16="http://schemas.microsoft.com/office/drawing/2014/main" id="{08D235D5-0999-B843-A2A0-0AB37C4967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6517" y="5702464"/>
            <a:ext cx="1268413" cy="519112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folHlink"/>
                </a:solidFill>
              </a:rPr>
              <a:t>laminar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A0CDA75E-858E-A54F-9E27-0BD73BC5B8BA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4301499" y="6138232"/>
          <a:ext cx="1143001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53" name="Equation" r:id="rId5" imgW="1143000" imgH="736560" progId="Equation.DSMT4">
                  <p:embed/>
                </p:oleObj>
              </mc:Choice>
              <mc:Fallback>
                <p:oleObj name="Equation" r:id="rId5" imgW="1143000" imgH="73656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A0CDA75E-858E-A54F-9E27-0BD73BC5B8B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1499" y="6138232"/>
                        <a:ext cx="1143001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  <a:ext uri="{53640926-AAD7-44D8-BBD7-CCE9431645EC}">
                          <a14:shadowObscured xmlns:a14="http://schemas.microsoft.com/office/drawing/2010/main" val="1"/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5">
            <a:extLst>
              <a:ext uri="{FF2B5EF4-FFF2-40B4-BE49-F238E27FC236}">
                <a16:creationId xmlns:a16="http://schemas.microsoft.com/office/drawing/2014/main" id="{A36711AF-309D-F14C-A651-9453D614B6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48112" y="5702464"/>
            <a:ext cx="1466850" cy="519112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folHlink"/>
                </a:solidFill>
              </a:rPr>
              <a:t>turbulent</a:t>
            </a:r>
          </a:p>
        </p:txBody>
      </p:sp>
      <p:sp>
        <p:nvSpPr>
          <p:cNvPr id="7" name="Text Box 6">
            <a:extLst>
              <a:ext uri="{FF2B5EF4-FFF2-40B4-BE49-F238E27FC236}">
                <a16:creationId xmlns:a16="http://schemas.microsoft.com/office/drawing/2014/main" id="{6F3F7CAD-1BF5-BE41-A6B5-67D7988207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34699" y="5702464"/>
            <a:ext cx="2078038" cy="94615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>
            <a:spAutoFit/>
          </a:bodyPr>
          <a:lstStyle/>
          <a:p>
            <a:r>
              <a:rPr lang="en-US" dirty="0">
                <a:solidFill>
                  <a:schemeClr val="folHlink"/>
                </a:solidFill>
              </a:rPr>
              <a:t>turbulent boundary</a:t>
            </a:r>
          </a:p>
        </p:txBody>
      </p:sp>
      <p:sp>
        <p:nvSpPr>
          <p:cNvPr id="8" name="Line 7">
            <a:extLst>
              <a:ext uri="{FF2B5EF4-FFF2-40B4-BE49-F238E27FC236}">
                <a16:creationId xmlns:a16="http://schemas.microsoft.com/office/drawing/2014/main" id="{6FB4596F-6AB3-3E42-9C1B-B0F1344004D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094004" y="971552"/>
            <a:ext cx="8908" cy="5886447"/>
          </a:xfrm>
          <a:prstGeom prst="line">
            <a:avLst/>
          </a:prstGeom>
          <a:ln>
            <a:headEnd type="none" w="lg" len="med"/>
            <a:tailEnd type="none" w="lg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wrap="square" anchor="ctr">
            <a:spAutoFit/>
          </a:bodyPr>
          <a:lstStyle/>
          <a:p>
            <a:endParaRPr lang="en-US"/>
          </a:p>
        </p:txBody>
      </p:sp>
      <p:graphicFrame>
        <p:nvGraphicFramePr>
          <p:cNvPr id="19" name="Object 19">
            <a:extLst>
              <a:ext uri="{FF2B5EF4-FFF2-40B4-BE49-F238E27FC236}">
                <a16:creationId xmlns:a16="http://schemas.microsoft.com/office/drawing/2014/main" id="{2E584FB4-8CC7-A848-AD81-A305B487FC73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324935" y="632856"/>
          <a:ext cx="27051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54" name="Equation" r:id="rId7" imgW="2705040" imgH="901440" progId="Equation.DSMT4">
                  <p:embed/>
                </p:oleObj>
              </mc:Choice>
              <mc:Fallback>
                <p:oleObj name="Equation" r:id="rId7" imgW="2705040" imgH="901440" progId="Equation.DSMT4">
                  <p:embed/>
                  <p:pic>
                    <p:nvPicPr>
                      <p:cNvPr id="19" name="Object 19">
                        <a:extLst>
                          <a:ext uri="{FF2B5EF4-FFF2-40B4-BE49-F238E27FC236}">
                            <a16:creationId xmlns:a16="http://schemas.microsoft.com/office/drawing/2014/main" id="{2E584FB4-8CC7-A848-AD81-A305B487FC7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4935" y="632856"/>
                        <a:ext cx="27051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  <a:ext uri="{53640926-AAD7-44D8-BBD7-CCE9431645EC}">
                          <a14:shadowObscured xmlns:a14="http://schemas.microsoft.com/office/drawing/2010/main" val="1"/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20">
            <a:extLst>
              <a:ext uri="{FF2B5EF4-FFF2-40B4-BE49-F238E27FC236}">
                <a16:creationId xmlns:a16="http://schemas.microsoft.com/office/drawing/2014/main" id="{3FA1E9C2-73AC-0A4E-95BD-6A2B4F5A7B1E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4586248" y="434033"/>
          <a:ext cx="32766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55" name="Equation" r:id="rId9" imgW="3276360" imgH="1091880" progId="Equation.DSMT4">
                  <p:embed/>
                </p:oleObj>
              </mc:Choice>
              <mc:Fallback>
                <p:oleObj name="Equation" r:id="rId9" imgW="3276360" imgH="1091880" progId="Equation.DSMT4">
                  <p:embed/>
                  <p:pic>
                    <p:nvPicPr>
                      <p:cNvPr id="20" name="Object 20">
                        <a:extLst>
                          <a:ext uri="{FF2B5EF4-FFF2-40B4-BE49-F238E27FC236}">
                            <a16:creationId xmlns:a16="http://schemas.microsoft.com/office/drawing/2014/main" id="{3FA1E9C2-73AC-0A4E-95BD-6A2B4F5A7B1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6248" y="434033"/>
                        <a:ext cx="3276600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  <a:ext uri="{53640926-AAD7-44D8-BBD7-CCE9431645EC}">
                          <a14:shadowObscured xmlns:a14="http://schemas.microsoft.com/office/drawing/2010/main" val="1"/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1">
            <a:extLst>
              <a:ext uri="{FF2B5EF4-FFF2-40B4-BE49-F238E27FC236}">
                <a16:creationId xmlns:a16="http://schemas.microsoft.com/office/drawing/2014/main" id="{3BDCE6F4-1A25-254B-A142-F33AC9287FBF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773591" y="6077920"/>
          <a:ext cx="10668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56" name="Equation" r:id="rId11" imgW="1066680" imgH="736560" progId="Equation.DSMT4">
                  <p:embed/>
                </p:oleObj>
              </mc:Choice>
              <mc:Fallback>
                <p:oleObj name="Equation" r:id="rId11" imgW="1066680" imgH="736560" progId="Equation.DSMT4">
                  <p:embed/>
                  <p:pic>
                    <p:nvPicPr>
                      <p:cNvPr id="21" name="Object 21">
                        <a:extLst>
                          <a:ext uri="{FF2B5EF4-FFF2-40B4-BE49-F238E27FC236}">
                            <a16:creationId xmlns:a16="http://schemas.microsoft.com/office/drawing/2014/main" id="{3BDCE6F4-1A25-254B-A142-F33AC9287FB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3591" y="6077920"/>
                        <a:ext cx="10668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" name="Straight Arrow Connector 2">
            <a:extLst>
              <a:ext uri="{FF2B5EF4-FFF2-40B4-BE49-F238E27FC236}">
                <a16:creationId xmlns:a16="http://schemas.microsoft.com/office/drawing/2014/main" id="{6554D59D-8078-9E45-A960-81D9FC3FEAC6}"/>
              </a:ext>
            </a:extLst>
          </p:cNvPr>
          <p:cNvCxnSpPr>
            <a:cxnSpLocks/>
          </p:cNvCxnSpPr>
          <p:nvPr/>
        </p:nvCxnSpPr>
        <p:spPr>
          <a:xfrm flipH="1">
            <a:off x="1280376" y="1526233"/>
            <a:ext cx="2818149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5072DFE1-3411-5942-A6B0-A0761B804059}"/>
              </a:ext>
            </a:extLst>
          </p:cNvPr>
          <p:cNvCxnSpPr>
            <a:cxnSpLocks/>
          </p:cNvCxnSpPr>
          <p:nvPr/>
        </p:nvCxnSpPr>
        <p:spPr>
          <a:xfrm>
            <a:off x="4098525" y="1526233"/>
            <a:ext cx="4828305" cy="8323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5A68A24C-E696-6340-9C0A-6CDFAF47E54C}"/>
              </a:ext>
            </a:extLst>
          </p:cNvPr>
          <p:cNvCxnSpPr>
            <a:cxnSpLocks/>
          </p:cNvCxnSpPr>
          <p:nvPr/>
        </p:nvCxnSpPr>
        <p:spPr>
          <a:xfrm flipH="1">
            <a:off x="1280376" y="6014431"/>
            <a:ext cx="2818149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9" name="Straight Arrow Connector 28">
            <a:extLst>
              <a:ext uri="{FF2B5EF4-FFF2-40B4-BE49-F238E27FC236}">
                <a16:creationId xmlns:a16="http://schemas.microsoft.com/office/drawing/2014/main" id="{CF20132F-618B-AC40-802A-03901882ECE1}"/>
              </a:ext>
            </a:extLst>
          </p:cNvPr>
          <p:cNvCxnSpPr>
            <a:cxnSpLocks/>
          </p:cNvCxnSpPr>
          <p:nvPr/>
        </p:nvCxnSpPr>
        <p:spPr>
          <a:xfrm flipV="1">
            <a:off x="4085426" y="6014430"/>
            <a:ext cx="3685304" cy="1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2" name="Straight Arrow Connector 31">
            <a:extLst>
              <a:ext uri="{FF2B5EF4-FFF2-40B4-BE49-F238E27FC236}">
                <a16:creationId xmlns:a16="http://schemas.microsoft.com/office/drawing/2014/main" id="{7B433811-DE9E-4844-8F22-DD95927D2CB2}"/>
              </a:ext>
            </a:extLst>
          </p:cNvPr>
          <p:cNvCxnSpPr>
            <a:cxnSpLocks/>
          </p:cNvCxnSpPr>
          <p:nvPr/>
        </p:nvCxnSpPr>
        <p:spPr>
          <a:xfrm>
            <a:off x="7725056" y="6013899"/>
            <a:ext cx="2204555" cy="530"/>
          </a:xfrm>
          <a:prstGeom prst="straightConnector1">
            <a:avLst/>
          </a:prstGeom>
          <a:ln>
            <a:headEnd type="none"/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34" name="Comment 14">
            <a:extLst>
              <a:ext uri="{FF2B5EF4-FFF2-40B4-BE49-F238E27FC236}">
                <a16:creationId xmlns:a16="http://schemas.microsoft.com/office/drawing/2014/main" id="{97D8E3AA-DC2F-3E4E-AC3A-D3974DCD5B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38651" y="1602960"/>
            <a:ext cx="1376363" cy="396875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>
              <a:buClr>
                <a:schemeClr val="hlink"/>
              </a:buClr>
              <a:buFont typeface="Monotype Sorts" pitchFamily="2" charset="2"/>
              <a:buNone/>
            </a:pPr>
            <a:r>
              <a:rPr lang="en-US" sz="2000" dirty="0">
                <a:solidFill>
                  <a:schemeClr val="folHlink"/>
                </a:solidFill>
              </a:rPr>
              <a:t>Stokes Law</a:t>
            </a:r>
            <a:endParaRPr lang="en-US" sz="2000" dirty="0">
              <a:solidFill>
                <a:schemeClr val="folHlink"/>
              </a:solidFill>
              <a:latin typeface="MT Extra" pitchFamily="18" charset="2"/>
            </a:endParaRPr>
          </a:p>
        </p:txBody>
      </p:sp>
      <p:grpSp>
        <p:nvGrpSpPr>
          <p:cNvPr id="35" name="Group 34">
            <a:extLst>
              <a:ext uri="{FF2B5EF4-FFF2-40B4-BE49-F238E27FC236}">
                <a16:creationId xmlns:a16="http://schemas.microsoft.com/office/drawing/2014/main" id="{DBF11576-0724-BC43-B5AB-473E5D3643D8}"/>
              </a:ext>
            </a:extLst>
          </p:cNvPr>
          <p:cNvGrpSpPr>
            <a:grpSpLocks/>
          </p:cNvGrpSpPr>
          <p:nvPr/>
        </p:nvGrpSpPr>
        <p:grpSpPr bwMode="auto">
          <a:xfrm>
            <a:off x="3813252" y="1943099"/>
            <a:ext cx="1787448" cy="1115809"/>
            <a:chOff x="1960" y="1960"/>
            <a:chExt cx="992" cy="472"/>
          </a:xfrm>
        </p:grpSpPr>
        <p:sp>
          <p:nvSpPr>
            <p:cNvPr id="36" name="Line 16">
              <a:extLst>
                <a:ext uri="{FF2B5EF4-FFF2-40B4-BE49-F238E27FC236}">
                  <a16:creationId xmlns:a16="http://schemas.microsoft.com/office/drawing/2014/main" id="{F1BBE804-B889-B345-A722-2FFBBBB9B9D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960" y="1984"/>
              <a:ext cx="304" cy="448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7" name="Line 17">
              <a:extLst>
                <a:ext uri="{FF2B5EF4-FFF2-40B4-BE49-F238E27FC236}">
                  <a16:creationId xmlns:a16="http://schemas.microsoft.com/office/drawing/2014/main" id="{59BC1E40-D021-9043-94A3-C77B4FE0F69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52" y="1960"/>
              <a:ext cx="8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38" name="TextBox 37">
            <a:extLst>
              <a:ext uri="{FF2B5EF4-FFF2-40B4-BE49-F238E27FC236}">
                <a16:creationId xmlns:a16="http://schemas.microsoft.com/office/drawing/2014/main" id="{EE5B9C8F-31CD-9A40-BFDB-94AED9F3ADE0}"/>
              </a:ext>
            </a:extLst>
          </p:cNvPr>
          <p:cNvSpPr txBox="1"/>
          <p:nvPr/>
        </p:nvSpPr>
        <p:spPr>
          <a:xfrm>
            <a:off x="73919" y="64701"/>
            <a:ext cx="23625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drag_coeff_Re_full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046433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animBg="1"/>
      <p:bldP spid="4" grpId="0" build="p" autoUpdateAnimBg="0"/>
      <p:bldP spid="6" grpId="0" build="p" autoUpdateAnimBg="0"/>
      <p:bldP spid="7" grpId="0" build="p" autoUpdateAnimBg="0"/>
      <p:bldP spid="8" grpId="0" animBg="1"/>
      <p:bldP spid="34" grpId="0" animBg="1" autoUpdateAnimBg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7">
            <a:extLst>
              <a:ext uri="{FF2B5EF4-FFF2-40B4-BE49-F238E27FC236}">
                <a16:creationId xmlns:a16="http://schemas.microsoft.com/office/drawing/2014/main" id="{BC74DAD4-B3AD-3148-A726-8556D4DBAA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01691" y="4362163"/>
            <a:ext cx="655018" cy="741827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dirty="0">
                <a:latin typeface="Symbol" pitchFamily="18" charset="2"/>
              </a:rPr>
              <a:t>a</a:t>
            </a:r>
          </a:p>
        </p:txBody>
      </p:sp>
      <p:sp>
        <p:nvSpPr>
          <p:cNvPr id="5" name="Line 8">
            <a:extLst>
              <a:ext uri="{FF2B5EF4-FFF2-40B4-BE49-F238E27FC236}">
                <a16:creationId xmlns:a16="http://schemas.microsoft.com/office/drawing/2014/main" id="{8BDFA6F6-2C20-B443-9570-F28EC6ADB38A}"/>
              </a:ext>
            </a:extLst>
          </p:cNvPr>
          <p:cNvSpPr>
            <a:spLocks noChangeShapeType="1"/>
          </p:cNvSpPr>
          <p:nvPr/>
        </p:nvSpPr>
        <p:spPr bwMode="auto">
          <a:xfrm>
            <a:off x="7249892" y="4765274"/>
            <a:ext cx="1182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8" name="Line 11">
            <a:extLst>
              <a:ext uri="{FF2B5EF4-FFF2-40B4-BE49-F238E27FC236}">
                <a16:creationId xmlns:a16="http://schemas.microsoft.com/office/drawing/2014/main" id="{5124A282-A973-C442-AA2F-C5CB2B52E9D2}"/>
              </a:ext>
            </a:extLst>
          </p:cNvPr>
          <p:cNvSpPr>
            <a:spLocks noChangeShapeType="1"/>
          </p:cNvSpPr>
          <p:nvPr/>
        </p:nvSpPr>
        <p:spPr bwMode="auto">
          <a:xfrm rot="1800000" flipH="1">
            <a:off x="5005359" y="588380"/>
            <a:ext cx="0" cy="593234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lg" len="med"/>
            <a:tailEnd type="triangl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9" name="Text Box 12">
            <a:extLst>
              <a:ext uri="{FF2B5EF4-FFF2-40B4-BE49-F238E27FC236}">
                <a16:creationId xmlns:a16="http://schemas.microsoft.com/office/drawing/2014/main" id="{2D73D453-9670-7148-9966-71B90E913C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68480" y="2886054"/>
            <a:ext cx="465596" cy="369332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square">
            <a:spAutoFit/>
          </a:bodyPr>
          <a:lstStyle/>
          <a:p>
            <a:r>
              <a:rPr lang="en-US" dirty="0"/>
              <a:t>L</a:t>
            </a:r>
          </a:p>
        </p:txBody>
      </p:sp>
      <p:sp>
        <p:nvSpPr>
          <p:cNvPr id="10" name="Line 13">
            <a:extLst>
              <a:ext uri="{FF2B5EF4-FFF2-40B4-BE49-F238E27FC236}">
                <a16:creationId xmlns:a16="http://schemas.microsoft.com/office/drawing/2014/main" id="{FF0BE0E4-A5D5-2C40-BE4D-B78CA98AB70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710616" y="719958"/>
            <a:ext cx="0" cy="5741779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4" name="Text Box 37">
            <a:extLst>
              <a:ext uri="{FF2B5EF4-FFF2-40B4-BE49-F238E27FC236}">
                <a16:creationId xmlns:a16="http://schemas.microsoft.com/office/drawing/2014/main" id="{D30E8FB5-5484-8A41-84D0-1124CA3EE9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50182" y="3270636"/>
            <a:ext cx="528102" cy="527786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dirty="0"/>
              <a:t>H</a:t>
            </a:r>
          </a:p>
        </p:txBody>
      </p:sp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6F14E9DC-C66E-6D41-A639-C9371429FD36}"/>
              </a:ext>
            </a:extLst>
          </p:cNvPr>
          <p:cNvCxnSpPr>
            <a:cxnSpLocks/>
          </p:cNvCxnSpPr>
          <p:nvPr/>
        </p:nvCxnSpPr>
        <p:spPr bwMode="auto">
          <a:xfrm flipH="1" flipV="1">
            <a:off x="5700659" y="6230960"/>
            <a:ext cx="648233" cy="627040"/>
          </a:xfrm>
          <a:prstGeom prst="straightConnector1">
            <a:avLst/>
          </a:prstGeom>
          <a:noFill/>
          <a:ln w="12700" cap="flat" cmpd="sng" algn="ctr">
            <a:solidFill>
              <a:schemeClr val="bg2"/>
            </a:solidFill>
            <a:prstDash val="solid"/>
            <a:round/>
            <a:headEnd type="none" w="lg" len="med"/>
            <a:tailEnd type="arrow"/>
          </a:ln>
          <a:effectLst/>
        </p:spPr>
      </p:cxnSp>
      <p:pic>
        <p:nvPicPr>
          <p:cNvPr id="32" name="Picture 56">
            <a:extLst>
              <a:ext uri="{FF2B5EF4-FFF2-40B4-BE49-F238E27FC236}">
                <a16:creationId xmlns:a16="http://schemas.microsoft.com/office/drawing/2014/main" id="{B6236A7C-FF58-A241-8763-A089F616B87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lum bright="-22000" contrast="5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0907" y="4286547"/>
            <a:ext cx="319637" cy="319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7" name="Line 24">
            <a:extLst>
              <a:ext uri="{FF2B5EF4-FFF2-40B4-BE49-F238E27FC236}">
                <a16:creationId xmlns:a16="http://schemas.microsoft.com/office/drawing/2014/main" id="{6FA60E41-BF8C-6044-A6D3-304FE80DAC8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898959" y="1189246"/>
            <a:ext cx="5338309" cy="5304553"/>
          </a:xfrm>
          <a:prstGeom prst="line">
            <a:avLst/>
          </a:prstGeom>
          <a:noFill/>
          <a:ln w="28575">
            <a:solidFill>
              <a:schemeClr val="accent1"/>
            </a:solidFill>
            <a:prstDash val="sysDot"/>
            <a:round/>
            <a:headEnd type="none" w="lg" len="med"/>
            <a:tailEnd type="triangle" w="lg" len="med"/>
          </a:ln>
          <a:effectLst/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162691DA-992C-E74A-B99E-7897AFA3725C}"/>
              </a:ext>
            </a:extLst>
          </p:cNvPr>
          <p:cNvSpPr txBox="1"/>
          <p:nvPr/>
        </p:nvSpPr>
        <p:spPr>
          <a:xfrm rot="18888400">
            <a:off x="7388017" y="2015723"/>
            <a:ext cx="13123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ritical path</a:t>
            </a:r>
          </a:p>
        </p:txBody>
      </p:sp>
      <p:sp>
        <p:nvSpPr>
          <p:cNvPr id="31" name="Line 5">
            <a:extLst>
              <a:ext uri="{FF2B5EF4-FFF2-40B4-BE49-F238E27FC236}">
                <a16:creationId xmlns:a16="http://schemas.microsoft.com/office/drawing/2014/main" id="{18C076EC-A12D-C648-9D78-FF1E3E178EBE}"/>
              </a:ext>
            </a:extLst>
          </p:cNvPr>
          <p:cNvSpPr>
            <a:spLocks noChangeShapeType="1"/>
          </p:cNvSpPr>
          <p:nvPr/>
        </p:nvSpPr>
        <p:spPr bwMode="auto">
          <a:xfrm rot="1800000" flipV="1">
            <a:off x="5436091" y="778941"/>
            <a:ext cx="0" cy="6125168"/>
          </a:xfrm>
          <a:prstGeom prst="line">
            <a:avLst/>
          </a:prstGeom>
          <a:noFill/>
          <a:ln w="79375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4" name="Line 6">
            <a:extLst>
              <a:ext uri="{FF2B5EF4-FFF2-40B4-BE49-F238E27FC236}">
                <a16:creationId xmlns:a16="http://schemas.microsoft.com/office/drawing/2014/main" id="{C6B20A28-601A-A64B-BD0C-A21F4CA5BE29}"/>
              </a:ext>
            </a:extLst>
          </p:cNvPr>
          <p:cNvSpPr>
            <a:spLocks noChangeShapeType="1"/>
          </p:cNvSpPr>
          <p:nvPr/>
        </p:nvSpPr>
        <p:spPr bwMode="auto">
          <a:xfrm rot="1800000" flipV="1">
            <a:off x="7760511" y="778941"/>
            <a:ext cx="0" cy="6125168"/>
          </a:xfrm>
          <a:prstGeom prst="line">
            <a:avLst/>
          </a:prstGeom>
          <a:noFill/>
          <a:ln w="79375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9AA67C09-1518-AD48-A281-B1021AC90168}"/>
              </a:ext>
            </a:extLst>
          </p:cNvPr>
          <p:cNvSpPr txBox="1"/>
          <p:nvPr/>
        </p:nvSpPr>
        <p:spPr>
          <a:xfrm>
            <a:off x="73919" y="64701"/>
            <a:ext cx="26388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plate_settler_critpath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390831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7">
            <a:extLst>
              <a:ext uri="{FF2B5EF4-FFF2-40B4-BE49-F238E27FC236}">
                <a16:creationId xmlns:a16="http://schemas.microsoft.com/office/drawing/2014/main" id="{BC74DAD4-B3AD-3148-A726-8556D4DBAA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01691" y="4362163"/>
            <a:ext cx="655018" cy="741827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dirty="0">
                <a:latin typeface="Symbol" pitchFamily="18" charset="2"/>
              </a:rPr>
              <a:t>a</a:t>
            </a:r>
          </a:p>
        </p:txBody>
      </p:sp>
      <p:sp>
        <p:nvSpPr>
          <p:cNvPr id="5" name="Line 8">
            <a:extLst>
              <a:ext uri="{FF2B5EF4-FFF2-40B4-BE49-F238E27FC236}">
                <a16:creationId xmlns:a16="http://schemas.microsoft.com/office/drawing/2014/main" id="{8BDFA6F6-2C20-B443-9570-F28EC6ADB38A}"/>
              </a:ext>
            </a:extLst>
          </p:cNvPr>
          <p:cNvSpPr>
            <a:spLocks noChangeShapeType="1"/>
          </p:cNvSpPr>
          <p:nvPr/>
        </p:nvSpPr>
        <p:spPr bwMode="auto">
          <a:xfrm>
            <a:off x="7249892" y="4765274"/>
            <a:ext cx="1182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" name="Text Box 10">
            <a:extLst>
              <a:ext uri="{FF2B5EF4-FFF2-40B4-BE49-F238E27FC236}">
                <a16:creationId xmlns:a16="http://schemas.microsoft.com/office/drawing/2014/main" id="{280FC5FF-C686-E24F-8768-E34785A1F6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96099" y="3491190"/>
            <a:ext cx="881273" cy="527786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square">
            <a:spAutoFit/>
          </a:bodyPr>
          <a:lstStyle/>
          <a:p>
            <a:r>
              <a:rPr lang="en-US" dirty="0"/>
              <a:t>S</a:t>
            </a:r>
          </a:p>
        </p:txBody>
      </p:sp>
      <p:sp>
        <p:nvSpPr>
          <p:cNvPr id="8" name="Line 11">
            <a:extLst>
              <a:ext uri="{FF2B5EF4-FFF2-40B4-BE49-F238E27FC236}">
                <a16:creationId xmlns:a16="http://schemas.microsoft.com/office/drawing/2014/main" id="{5124A282-A973-C442-AA2F-C5CB2B52E9D2}"/>
              </a:ext>
            </a:extLst>
          </p:cNvPr>
          <p:cNvSpPr>
            <a:spLocks noChangeShapeType="1"/>
          </p:cNvSpPr>
          <p:nvPr/>
        </p:nvSpPr>
        <p:spPr bwMode="auto">
          <a:xfrm rot="1800000" flipH="1">
            <a:off x="5005359" y="588380"/>
            <a:ext cx="0" cy="593234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lg" len="med"/>
            <a:tailEnd type="triangl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9" name="Text Box 12">
            <a:extLst>
              <a:ext uri="{FF2B5EF4-FFF2-40B4-BE49-F238E27FC236}">
                <a16:creationId xmlns:a16="http://schemas.microsoft.com/office/drawing/2014/main" id="{2D73D453-9670-7148-9966-71B90E913C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68480" y="2886054"/>
            <a:ext cx="465596" cy="369332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square">
            <a:spAutoFit/>
          </a:bodyPr>
          <a:lstStyle/>
          <a:p>
            <a:r>
              <a:rPr lang="en-US" dirty="0"/>
              <a:t>L</a:t>
            </a:r>
          </a:p>
        </p:txBody>
      </p:sp>
      <p:sp>
        <p:nvSpPr>
          <p:cNvPr id="10" name="Line 13">
            <a:extLst>
              <a:ext uri="{FF2B5EF4-FFF2-40B4-BE49-F238E27FC236}">
                <a16:creationId xmlns:a16="http://schemas.microsoft.com/office/drawing/2014/main" id="{FF0BE0E4-A5D5-2C40-BE4D-B78CA98AB70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710616" y="719958"/>
            <a:ext cx="0" cy="5741779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graphicFrame>
        <p:nvGraphicFramePr>
          <p:cNvPr id="11" name="Object 14">
            <a:extLst>
              <a:ext uri="{FF2B5EF4-FFF2-40B4-BE49-F238E27FC236}">
                <a16:creationId xmlns:a16="http://schemas.microsoft.com/office/drawing/2014/main" id="{43B71C50-785C-6A4C-A361-C7FD8E7B55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6082377"/>
              </p:ext>
            </p:extLst>
          </p:nvPr>
        </p:nvGraphicFramePr>
        <p:xfrm>
          <a:off x="4546592" y="726764"/>
          <a:ext cx="1468055" cy="3992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7" name="Equation" r:id="rId3" imgW="914400" imgH="279360" progId="Equation.DSMT4">
                  <p:embed/>
                </p:oleObj>
              </mc:Choice>
              <mc:Fallback>
                <p:oleObj name="Equation" r:id="rId3" imgW="914400" imgH="279360" progId="Equation.DSMT4">
                  <p:embed/>
                  <p:pic>
                    <p:nvPicPr>
                      <p:cNvPr id="11" name="Object 14">
                        <a:extLst>
                          <a:ext uri="{FF2B5EF4-FFF2-40B4-BE49-F238E27FC236}">
                            <a16:creationId xmlns:a16="http://schemas.microsoft.com/office/drawing/2014/main" id="{43B71C50-785C-6A4C-A361-C7FD8E7B558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6592" y="726764"/>
                        <a:ext cx="1468055" cy="3992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6">
            <a:extLst>
              <a:ext uri="{FF2B5EF4-FFF2-40B4-BE49-F238E27FC236}">
                <a16:creationId xmlns:a16="http://schemas.microsoft.com/office/drawing/2014/main" id="{E9BCBA11-FAA9-AA47-AB74-D1A49F2C3D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2099268"/>
              </p:ext>
            </p:extLst>
          </p:nvPr>
        </p:nvGraphicFramePr>
        <p:xfrm>
          <a:off x="7546420" y="570231"/>
          <a:ext cx="1060262" cy="10344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8" name="Equation" r:id="rId5" imgW="660240" imgH="723600" progId="Equation.DSMT4">
                  <p:embed/>
                </p:oleObj>
              </mc:Choice>
              <mc:Fallback>
                <p:oleObj name="Equation" r:id="rId5" imgW="660240" imgH="723600" progId="Equation.DSMT4">
                  <p:embed/>
                  <p:pic>
                    <p:nvPicPr>
                      <p:cNvPr id="13" name="Object 16">
                        <a:extLst>
                          <a:ext uri="{FF2B5EF4-FFF2-40B4-BE49-F238E27FC236}">
                            <a16:creationId xmlns:a16="http://schemas.microsoft.com/office/drawing/2014/main" id="{E9BCBA11-FAA9-AA47-AB74-D1A49F2C3D8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6420" y="570231"/>
                        <a:ext cx="1060262" cy="10344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Line 17">
            <a:extLst>
              <a:ext uri="{FF2B5EF4-FFF2-40B4-BE49-F238E27FC236}">
                <a16:creationId xmlns:a16="http://schemas.microsoft.com/office/drawing/2014/main" id="{8C9613AE-C794-5643-8976-531042F480E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967383" y="647363"/>
            <a:ext cx="0" cy="478671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5" name="Line 18">
            <a:extLst>
              <a:ext uri="{FF2B5EF4-FFF2-40B4-BE49-F238E27FC236}">
                <a16:creationId xmlns:a16="http://schemas.microsoft.com/office/drawing/2014/main" id="{76AC291F-2901-0845-A4B0-431E5AB777C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307848" y="620797"/>
            <a:ext cx="0" cy="47867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4" name="Text Box 37">
            <a:extLst>
              <a:ext uri="{FF2B5EF4-FFF2-40B4-BE49-F238E27FC236}">
                <a16:creationId xmlns:a16="http://schemas.microsoft.com/office/drawing/2014/main" id="{D30E8FB5-5484-8A41-84D0-1124CA3EE9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50182" y="3270636"/>
            <a:ext cx="528102" cy="527786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dirty="0"/>
              <a:t>H</a:t>
            </a:r>
          </a:p>
        </p:txBody>
      </p:sp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6F14E9DC-C66E-6D41-A639-C9371429FD36}"/>
              </a:ext>
            </a:extLst>
          </p:cNvPr>
          <p:cNvCxnSpPr>
            <a:cxnSpLocks/>
          </p:cNvCxnSpPr>
          <p:nvPr/>
        </p:nvCxnSpPr>
        <p:spPr bwMode="auto">
          <a:xfrm flipH="1" flipV="1">
            <a:off x="5700659" y="6230960"/>
            <a:ext cx="648233" cy="627040"/>
          </a:xfrm>
          <a:prstGeom prst="straightConnector1">
            <a:avLst/>
          </a:prstGeom>
          <a:noFill/>
          <a:ln w="12700" cap="flat" cmpd="sng" algn="ctr">
            <a:solidFill>
              <a:schemeClr val="bg2"/>
            </a:solidFill>
            <a:prstDash val="solid"/>
            <a:round/>
            <a:headEnd type="none" w="lg" len="med"/>
            <a:tailEnd type="arrow"/>
          </a:ln>
          <a:effectLst/>
        </p:spPr>
      </p:cxnSp>
      <p:sp>
        <p:nvSpPr>
          <p:cNvPr id="25" name="Line 26">
            <a:extLst>
              <a:ext uri="{FF2B5EF4-FFF2-40B4-BE49-F238E27FC236}">
                <a16:creationId xmlns:a16="http://schemas.microsoft.com/office/drawing/2014/main" id="{0E6C5796-7FD4-2B46-8271-18CA7E69910F}"/>
              </a:ext>
            </a:extLst>
          </p:cNvPr>
          <p:cNvSpPr>
            <a:spLocks noChangeShapeType="1"/>
          </p:cNvSpPr>
          <p:nvPr/>
        </p:nvSpPr>
        <p:spPr bwMode="auto">
          <a:xfrm>
            <a:off x="6974258" y="1204302"/>
            <a:ext cx="54531" cy="3871122"/>
          </a:xfrm>
          <a:prstGeom prst="line">
            <a:avLst/>
          </a:prstGeom>
          <a:noFill/>
          <a:ln w="28575">
            <a:solidFill>
              <a:schemeClr val="folHlink"/>
            </a:solidFill>
            <a:round/>
            <a:headEnd type="triangle" w="lg" len="med"/>
            <a:tailEnd type="triangle" w="lg" len="med"/>
          </a:ln>
          <a:effectLst/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26" name="Text Box 30">
            <a:extLst>
              <a:ext uri="{FF2B5EF4-FFF2-40B4-BE49-F238E27FC236}">
                <a16:creationId xmlns:a16="http://schemas.microsoft.com/office/drawing/2014/main" id="{4D85A0C0-05E5-A542-B85F-9AFDDA26FE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01574" y="2354343"/>
            <a:ext cx="468312" cy="369332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square">
            <a:spAutoFit/>
          </a:bodyPr>
          <a:lstStyle/>
          <a:p>
            <a:r>
              <a:rPr lang="en-US" dirty="0" err="1">
                <a:solidFill>
                  <a:schemeClr val="folHlink"/>
                </a:solidFill>
              </a:rPr>
              <a:t>H</a:t>
            </a:r>
            <a:r>
              <a:rPr lang="en-US" baseline="-25000" dirty="0" err="1">
                <a:solidFill>
                  <a:schemeClr val="folHlink"/>
                </a:solidFill>
              </a:rPr>
              <a:t>c</a:t>
            </a:r>
            <a:endParaRPr lang="en-US" dirty="0">
              <a:solidFill>
                <a:schemeClr val="folHlink"/>
              </a:solidFill>
            </a:endParaRPr>
          </a:p>
        </p:txBody>
      </p:sp>
      <p:pic>
        <p:nvPicPr>
          <p:cNvPr id="32" name="Picture 56">
            <a:extLst>
              <a:ext uri="{FF2B5EF4-FFF2-40B4-BE49-F238E27FC236}">
                <a16:creationId xmlns:a16="http://schemas.microsoft.com/office/drawing/2014/main" id="{B6236A7C-FF58-A241-8763-A089F616B87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>
            <a:lum bright="-22000" contrast="5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0907" y="4286547"/>
            <a:ext cx="319637" cy="319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7" name="Line 24">
            <a:extLst>
              <a:ext uri="{FF2B5EF4-FFF2-40B4-BE49-F238E27FC236}">
                <a16:creationId xmlns:a16="http://schemas.microsoft.com/office/drawing/2014/main" id="{6FA60E41-BF8C-6044-A6D3-304FE80DAC8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898959" y="1189246"/>
            <a:ext cx="5338309" cy="5304553"/>
          </a:xfrm>
          <a:prstGeom prst="line">
            <a:avLst/>
          </a:prstGeom>
          <a:noFill/>
          <a:ln w="28575">
            <a:solidFill>
              <a:schemeClr val="accent1"/>
            </a:solidFill>
            <a:prstDash val="sysDot"/>
            <a:round/>
            <a:headEnd type="none" w="lg" len="med"/>
            <a:tailEnd type="triangle" w="lg" len="med"/>
          </a:ln>
          <a:effectLst/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162691DA-992C-E74A-B99E-7897AFA3725C}"/>
              </a:ext>
            </a:extLst>
          </p:cNvPr>
          <p:cNvSpPr txBox="1"/>
          <p:nvPr/>
        </p:nvSpPr>
        <p:spPr>
          <a:xfrm rot="18888400">
            <a:off x="7388017" y="2015723"/>
            <a:ext cx="13123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ritical path</a:t>
            </a:r>
          </a:p>
        </p:txBody>
      </p:sp>
      <p:sp>
        <p:nvSpPr>
          <p:cNvPr id="31" name="Line 5">
            <a:extLst>
              <a:ext uri="{FF2B5EF4-FFF2-40B4-BE49-F238E27FC236}">
                <a16:creationId xmlns:a16="http://schemas.microsoft.com/office/drawing/2014/main" id="{18C076EC-A12D-C648-9D78-FF1E3E178EBE}"/>
              </a:ext>
            </a:extLst>
          </p:cNvPr>
          <p:cNvSpPr>
            <a:spLocks noChangeShapeType="1"/>
          </p:cNvSpPr>
          <p:nvPr/>
        </p:nvSpPr>
        <p:spPr bwMode="auto">
          <a:xfrm rot="1800000" flipV="1">
            <a:off x="5436091" y="778941"/>
            <a:ext cx="0" cy="6125168"/>
          </a:xfrm>
          <a:prstGeom prst="line">
            <a:avLst/>
          </a:prstGeom>
          <a:noFill/>
          <a:ln w="79375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4" name="Line 6">
            <a:extLst>
              <a:ext uri="{FF2B5EF4-FFF2-40B4-BE49-F238E27FC236}">
                <a16:creationId xmlns:a16="http://schemas.microsoft.com/office/drawing/2014/main" id="{C6B20A28-601A-A64B-BD0C-A21F4CA5BE29}"/>
              </a:ext>
            </a:extLst>
          </p:cNvPr>
          <p:cNvSpPr>
            <a:spLocks noChangeShapeType="1"/>
          </p:cNvSpPr>
          <p:nvPr/>
        </p:nvSpPr>
        <p:spPr bwMode="auto">
          <a:xfrm rot="1800000" flipV="1">
            <a:off x="7760511" y="778941"/>
            <a:ext cx="0" cy="6125168"/>
          </a:xfrm>
          <a:prstGeom prst="line">
            <a:avLst/>
          </a:prstGeom>
          <a:noFill/>
          <a:ln w="79375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5" name="Line 9">
            <a:extLst>
              <a:ext uri="{FF2B5EF4-FFF2-40B4-BE49-F238E27FC236}">
                <a16:creationId xmlns:a16="http://schemas.microsoft.com/office/drawing/2014/main" id="{5808A90C-C106-1240-B170-1C9501B9A9BD}"/>
              </a:ext>
            </a:extLst>
          </p:cNvPr>
          <p:cNvSpPr>
            <a:spLocks noChangeShapeType="1"/>
          </p:cNvSpPr>
          <p:nvPr/>
        </p:nvSpPr>
        <p:spPr bwMode="auto">
          <a:xfrm>
            <a:off x="5470956" y="3787280"/>
            <a:ext cx="1690610" cy="977994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lg" len="med"/>
            <a:tailEnd type="triangle" w="lg" len="med"/>
          </a:ln>
          <a:effectLst/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9AA67C09-1518-AD48-A281-B1021AC90168}"/>
              </a:ext>
            </a:extLst>
          </p:cNvPr>
          <p:cNvSpPr txBox="1"/>
          <p:nvPr/>
        </p:nvSpPr>
        <p:spPr>
          <a:xfrm>
            <a:off x="73919" y="64701"/>
            <a:ext cx="28055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plate_settler_critheight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726530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  <p:bldP spid="26" grpId="0"/>
      <p:bldP spid="27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7">
            <a:extLst>
              <a:ext uri="{FF2B5EF4-FFF2-40B4-BE49-F238E27FC236}">
                <a16:creationId xmlns:a16="http://schemas.microsoft.com/office/drawing/2014/main" id="{BC74DAD4-B3AD-3148-A726-8556D4DBAA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01691" y="4362163"/>
            <a:ext cx="655018" cy="741827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dirty="0">
                <a:latin typeface="Symbol" pitchFamily="18" charset="2"/>
              </a:rPr>
              <a:t>a</a:t>
            </a:r>
          </a:p>
        </p:txBody>
      </p:sp>
      <p:sp>
        <p:nvSpPr>
          <p:cNvPr id="5" name="Line 8">
            <a:extLst>
              <a:ext uri="{FF2B5EF4-FFF2-40B4-BE49-F238E27FC236}">
                <a16:creationId xmlns:a16="http://schemas.microsoft.com/office/drawing/2014/main" id="{8BDFA6F6-2C20-B443-9570-F28EC6ADB38A}"/>
              </a:ext>
            </a:extLst>
          </p:cNvPr>
          <p:cNvSpPr>
            <a:spLocks noChangeShapeType="1"/>
          </p:cNvSpPr>
          <p:nvPr/>
        </p:nvSpPr>
        <p:spPr bwMode="auto">
          <a:xfrm>
            <a:off x="7249892" y="4765274"/>
            <a:ext cx="1182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" name="Text Box 10">
            <a:extLst>
              <a:ext uri="{FF2B5EF4-FFF2-40B4-BE49-F238E27FC236}">
                <a16:creationId xmlns:a16="http://schemas.microsoft.com/office/drawing/2014/main" id="{280FC5FF-C686-E24F-8768-E34785A1F6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96099" y="3491190"/>
            <a:ext cx="881273" cy="527786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square">
            <a:spAutoFit/>
          </a:bodyPr>
          <a:lstStyle/>
          <a:p>
            <a:r>
              <a:rPr lang="en-US" dirty="0"/>
              <a:t>S</a:t>
            </a:r>
          </a:p>
        </p:txBody>
      </p:sp>
      <p:sp>
        <p:nvSpPr>
          <p:cNvPr id="8" name="Line 11">
            <a:extLst>
              <a:ext uri="{FF2B5EF4-FFF2-40B4-BE49-F238E27FC236}">
                <a16:creationId xmlns:a16="http://schemas.microsoft.com/office/drawing/2014/main" id="{5124A282-A973-C442-AA2F-C5CB2B52E9D2}"/>
              </a:ext>
            </a:extLst>
          </p:cNvPr>
          <p:cNvSpPr>
            <a:spLocks noChangeShapeType="1"/>
          </p:cNvSpPr>
          <p:nvPr/>
        </p:nvSpPr>
        <p:spPr bwMode="auto">
          <a:xfrm rot="1800000" flipH="1">
            <a:off x="5005359" y="588380"/>
            <a:ext cx="0" cy="593234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lg" len="med"/>
            <a:tailEnd type="triangl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9" name="Text Box 12">
            <a:extLst>
              <a:ext uri="{FF2B5EF4-FFF2-40B4-BE49-F238E27FC236}">
                <a16:creationId xmlns:a16="http://schemas.microsoft.com/office/drawing/2014/main" id="{2D73D453-9670-7148-9966-71B90E913C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68480" y="2886054"/>
            <a:ext cx="465596" cy="369332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square">
            <a:spAutoFit/>
          </a:bodyPr>
          <a:lstStyle/>
          <a:p>
            <a:r>
              <a:rPr lang="en-US" dirty="0"/>
              <a:t>L</a:t>
            </a:r>
          </a:p>
        </p:txBody>
      </p:sp>
      <p:sp>
        <p:nvSpPr>
          <p:cNvPr id="10" name="Line 13">
            <a:extLst>
              <a:ext uri="{FF2B5EF4-FFF2-40B4-BE49-F238E27FC236}">
                <a16:creationId xmlns:a16="http://schemas.microsoft.com/office/drawing/2014/main" id="{FF0BE0E4-A5D5-2C40-BE4D-B78CA98AB70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710616" y="719958"/>
            <a:ext cx="0" cy="5741779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graphicFrame>
        <p:nvGraphicFramePr>
          <p:cNvPr id="11" name="Object 14">
            <a:extLst>
              <a:ext uri="{FF2B5EF4-FFF2-40B4-BE49-F238E27FC236}">
                <a16:creationId xmlns:a16="http://schemas.microsoft.com/office/drawing/2014/main" id="{43B71C50-785C-6A4C-A361-C7FD8E7B55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6410159"/>
              </p:ext>
            </p:extLst>
          </p:nvPr>
        </p:nvGraphicFramePr>
        <p:xfrm>
          <a:off x="4546592" y="726764"/>
          <a:ext cx="1468055" cy="3992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77" name="Equation" r:id="rId3" imgW="914400" imgH="279360" progId="Equation.DSMT4">
                  <p:embed/>
                </p:oleObj>
              </mc:Choice>
              <mc:Fallback>
                <p:oleObj name="Equation" r:id="rId3" imgW="914400" imgH="279360" progId="Equation.DSMT4">
                  <p:embed/>
                  <p:pic>
                    <p:nvPicPr>
                      <p:cNvPr id="11" name="Object 14">
                        <a:extLst>
                          <a:ext uri="{FF2B5EF4-FFF2-40B4-BE49-F238E27FC236}">
                            <a16:creationId xmlns:a16="http://schemas.microsoft.com/office/drawing/2014/main" id="{43B71C50-785C-6A4C-A361-C7FD8E7B558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6592" y="726764"/>
                        <a:ext cx="1468055" cy="3992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Line 15">
            <a:extLst>
              <a:ext uri="{FF2B5EF4-FFF2-40B4-BE49-F238E27FC236}">
                <a16:creationId xmlns:a16="http://schemas.microsoft.com/office/drawing/2014/main" id="{670DF847-FCFC-FE40-ACC2-8A085A2FB091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3710616" y="1216777"/>
            <a:ext cx="3256767" cy="1276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square" anchor="ctr">
            <a:spAutoFit/>
          </a:bodyPr>
          <a:lstStyle/>
          <a:p>
            <a:endParaRPr lang="en-US"/>
          </a:p>
        </p:txBody>
      </p:sp>
      <p:graphicFrame>
        <p:nvGraphicFramePr>
          <p:cNvPr id="13" name="Object 16">
            <a:extLst>
              <a:ext uri="{FF2B5EF4-FFF2-40B4-BE49-F238E27FC236}">
                <a16:creationId xmlns:a16="http://schemas.microsoft.com/office/drawing/2014/main" id="{E9BCBA11-FAA9-AA47-AB74-D1A49F2C3D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5159297"/>
              </p:ext>
            </p:extLst>
          </p:nvPr>
        </p:nvGraphicFramePr>
        <p:xfrm>
          <a:off x="7546420" y="570231"/>
          <a:ext cx="1060262" cy="10344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78" name="Equation" r:id="rId5" imgW="660240" imgH="723600" progId="Equation.DSMT4">
                  <p:embed/>
                </p:oleObj>
              </mc:Choice>
              <mc:Fallback>
                <p:oleObj name="Equation" r:id="rId5" imgW="660240" imgH="723600" progId="Equation.DSMT4">
                  <p:embed/>
                  <p:pic>
                    <p:nvPicPr>
                      <p:cNvPr id="13" name="Object 16">
                        <a:extLst>
                          <a:ext uri="{FF2B5EF4-FFF2-40B4-BE49-F238E27FC236}">
                            <a16:creationId xmlns:a16="http://schemas.microsoft.com/office/drawing/2014/main" id="{E9BCBA11-FAA9-AA47-AB74-D1A49F2C3D8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6420" y="570231"/>
                        <a:ext cx="1060262" cy="10344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Line 17">
            <a:extLst>
              <a:ext uri="{FF2B5EF4-FFF2-40B4-BE49-F238E27FC236}">
                <a16:creationId xmlns:a16="http://schemas.microsoft.com/office/drawing/2014/main" id="{8C9613AE-C794-5643-8976-531042F480E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967383" y="647363"/>
            <a:ext cx="0" cy="478671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5" name="Line 18">
            <a:extLst>
              <a:ext uri="{FF2B5EF4-FFF2-40B4-BE49-F238E27FC236}">
                <a16:creationId xmlns:a16="http://schemas.microsoft.com/office/drawing/2014/main" id="{76AC291F-2901-0845-A4B0-431E5AB777C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307848" y="620797"/>
            <a:ext cx="0" cy="47867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4" name="Text Box 37">
            <a:extLst>
              <a:ext uri="{FF2B5EF4-FFF2-40B4-BE49-F238E27FC236}">
                <a16:creationId xmlns:a16="http://schemas.microsoft.com/office/drawing/2014/main" id="{D30E8FB5-5484-8A41-84D0-1124CA3EE9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50182" y="3270636"/>
            <a:ext cx="528102" cy="527786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dirty="0"/>
              <a:t>H</a:t>
            </a:r>
          </a:p>
        </p:txBody>
      </p:sp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6F14E9DC-C66E-6D41-A639-C9371429FD36}"/>
              </a:ext>
            </a:extLst>
          </p:cNvPr>
          <p:cNvCxnSpPr>
            <a:cxnSpLocks/>
          </p:cNvCxnSpPr>
          <p:nvPr/>
        </p:nvCxnSpPr>
        <p:spPr bwMode="auto">
          <a:xfrm flipH="1" flipV="1">
            <a:off x="5700659" y="6230960"/>
            <a:ext cx="648233" cy="627040"/>
          </a:xfrm>
          <a:prstGeom prst="straightConnector1">
            <a:avLst/>
          </a:prstGeom>
          <a:noFill/>
          <a:ln w="12700" cap="flat" cmpd="sng" algn="ctr">
            <a:solidFill>
              <a:schemeClr val="bg2"/>
            </a:solidFill>
            <a:prstDash val="solid"/>
            <a:round/>
            <a:headEnd type="none" w="lg" len="med"/>
            <a:tailEnd type="arrow"/>
          </a:ln>
          <a:effectLst/>
        </p:spPr>
      </p:cxnSp>
      <p:grpSp>
        <p:nvGrpSpPr>
          <p:cNvPr id="18" name="Group 17">
            <a:extLst>
              <a:ext uri="{FF2B5EF4-FFF2-40B4-BE49-F238E27FC236}">
                <a16:creationId xmlns:a16="http://schemas.microsoft.com/office/drawing/2014/main" id="{208866D5-5D19-B947-A1BF-A25413D3FC8B}"/>
              </a:ext>
            </a:extLst>
          </p:cNvPr>
          <p:cNvGrpSpPr/>
          <p:nvPr/>
        </p:nvGrpSpPr>
        <p:grpSpPr>
          <a:xfrm>
            <a:off x="4681499" y="4533576"/>
            <a:ext cx="1254723" cy="1960225"/>
            <a:chOff x="367910" y="5785312"/>
            <a:chExt cx="386674" cy="687203"/>
          </a:xfrm>
        </p:grpSpPr>
        <p:cxnSp>
          <p:nvCxnSpPr>
            <p:cNvPr id="20" name="Straight Arrow Connector 19">
              <a:extLst>
                <a:ext uri="{FF2B5EF4-FFF2-40B4-BE49-F238E27FC236}">
                  <a16:creationId xmlns:a16="http://schemas.microsoft.com/office/drawing/2014/main" id="{F789A0E1-E6C0-C646-AF45-6DA56B5317D8}"/>
                </a:ext>
              </a:extLst>
            </p:cNvPr>
            <p:cNvCxnSpPr/>
            <p:nvPr/>
          </p:nvCxnSpPr>
          <p:spPr bwMode="auto">
            <a:xfrm rot="5400000" flipH="1" flipV="1">
              <a:off x="217645" y="5935577"/>
              <a:ext cx="678239" cy="377710"/>
            </a:xfrm>
            <a:prstGeom prst="straightConnector1">
              <a:avLst/>
            </a:prstGeom>
            <a:noFill/>
            <a:ln w="25400" cap="flat" cmpd="sng" algn="ctr">
              <a:solidFill>
                <a:schemeClr val="accent1"/>
              </a:solidFill>
              <a:prstDash val="solid"/>
              <a:round/>
              <a:headEnd type="none" w="lg" len="med"/>
              <a:tailEnd type="arrow"/>
            </a:ln>
            <a:effectLst/>
          </p:spPr>
        </p:cxnSp>
        <p:cxnSp>
          <p:nvCxnSpPr>
            <p:cNvPr id="21" name="Straight Arrow Connector 20">
              <a:extLst>
                <a:ext uri="{FF2B5EF4-FFF2-40B4-BE49-F238E27FC236}">
                  <a16:creationId xmlns:a16="http://schemas.microsoft.com/office/drawing/2014/main" id="{5400135D-F392-9145-B492-2A7915244C1D}"/>
                </a:ext>
              </a:extLst>
            </p:cNvPr>
            <p:cNvCxnSpPr/>
            <p:nvPr/>
          </p:nvCxnSpPr>
          <p:spPr bwMode="auto">
            <a:xfrm rot="5400000" flipH="1" flipV="1">
              <a:off x="397536" y="6133396"/>
              <a:ext cx="678239" cy="0"/>
            </a:xfrm>
            <a:prstGeom prst="straightConnector1">
              <a:avLst/>
            </a:prstGeom>
            <a:noFill/>
            <a:ln w="25400" cap="flat" cmpd="sng" algn="ctr">
              <a:solidFill>
                <a:schemeClr val="accent1"/>
              </a:solidFill>
              <a:prstDash val="solid"/>
              <a:round/>
              <a:headEnd type="none" w="lg" len="med"/>
              <a:tailEnd type="arrow"/>
            </a:ln>
            <a:effectLst/>
          </p:spPr>
        </p:cxnSp>
        <p:cxnSp>
          <p:nvCxnSpPr>
            <p:cNvPr id="22" name="Straight Arrow Connector 21">
              <a:extLst>
                <a:ext uri="{FF2B5EF4-FFF2-40B4-BE49-F238E27FC236}">
                  <a16:creationId xmlns:a16="http://schemas.microsoft.com/office/drawing/2014/main" id="{15E01447-768F-5A4B-A42C-9B215E7C4468}"/>
                </a:ext>
              </a:extLst>
            </p:cNvPr>
            <p:cNvCxnSpPr/>
            <p:nvPr/>
          </p:nvCxnSpPr>
          <p:spPr bwMode="auto">
            <a:xfrm rot="5400000" flipH="1" flipV="1">
              <a:off x="565729" y="6277775"/>
              <a:ext cx="0" cy="377710"/>
            </a:xfrm>
            <a:prstGeom prst="straightConnector1">
              <a:avLst/>
            </a:prstGeom>
            <a:noFill/>
            <a:ln w="25400" cap="flat" cmpd="sng" algn="ctr">
              <a:solidFill>
                <a:schemeClr val="accent1"/>
              </a:solidFill>
              <a:prstDash val="solid"/>
              <a:round/>
              <a:headEnd type="none" w="lg" len="med"/>
              <a:tailEnd type="arrow"/>
            </a:ln>
            <a:effectLst/>
          </p:spPr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89DB6334-D304-E446-A74A-438D8AF5FE7D}"/>
                  </a:ext>
                </a:extLst>
              </p:cNvPr>
              <p:cNvSpPr txBox="1"/>
              <p:nvPr/>
            </p:nvSpPr>
            <p:spPr>
              <a:xfrm>
                <a:off x="4781144" y="5100669"/>
                <a:ext cx="620134" cy="52778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sz="24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</m:sub>
                      </m:sSub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89DB6334-D304-E446-A74A-438D8AF5FE7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81144" y="5100669"/>
                <a:ext cx="620134" cy="527786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BBA7B9F5-5614-7540-8A2C-ABB902ED851A}"/>
                  </a:ext>
                </a:extLst>
              </p:cNvPr>
              <p:cNvSpPr txBox="1"/>
              <p:nvPr/>
            </p:nvSpPr>
            <p:spPr>
              <a:xfrm>
                <a:off x="5717550" y="5225421"/>
                <a:ext cx="956348" cy="55096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𝑉</m:t>
                          </m:r>
                        </m:sub>
                      </m:sSub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BBA7B9F5-5614-7540-8A2C-ABB902ED851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17550" y="5225421"/>
                <a:ext cx="956348" cy="550969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8080F23C-4B6C-144A-9515-6D99FBE0FA79}"/>
                  </a:ext>
                </a:extLst>
              </p:cNvPr>
              <p:cNvSpPr txBox="1"/>
              <p:nvPr/>
            </p:nvSpPr>
            <p:spPr>
              <a:xfrm>
                <a:off x="4922988" y="6438041"/>
                <a:ext cx="617348" cy="38555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𝐻</m:t>
                          </m:r>
                        </m:sub>
                      </m:sSub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8080F23C-4B6C-144A-9515-6D99FBE0FA7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22988" y="6438041"/>
                <a:ext cx="617348" cy="385555"/>
              </a:xfrm>
              <a:prstGeom prst="rect">
                <a:avLst/>
              </a:prstGeom>
              <a:blipFill>
                <a:blip r:embed="rId9"/>
                <a:stretch>
                  <a:fillRect l="-6122" r="-2041" b="-96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1" name="Picture 56">
            <a:extLst>
              <a:ext uri="{FF2B5EF4-FFF2-40B4-BE49-F238E27FC236}">
                <a16:creationId xmlns:a16="http://schemas.microsoft.com/office/drawing/2014/main" id="{F4BEBD1C-873A-D746-9CC7-4FC4EA3C594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 cstate="print">
            <a:lum bright="-22000" contrast="5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0907" y="4286547"/>
            <a:ext cx="319637" cy="319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2" name="Line 5">
            <a:extLst>
              <a:ext uri="{FF2B5EF4-FFF2-40B4-BE49-F238E27FC236}">
                <a16:creationId xmlns:a16="http://schemas.microsoft.com/office/drawing/2014/main" id="{1500F1EA-0469-9D4F-AAB7-8EAE2D2C083B}"/>
              </a:ext>
            </a:extLst>
          </p:cNvPr>
          <p:cNvSpPr>
            <a:spLocks noChangeShapeType="1"/>
          </p:cNvSpPr>
          <p:nvPr/>
        </p:nvSpPr>
        <p:spPr bwMode="auto">
          <a:xfrm rot="1800000" flipV="1">
            <a:off x="5436091" y="778941"/>
            <a:ext cx="0" cy="6125168"/>
          </a:xfrm>
          <a:prstGeom prst="line">
            <a:avLst/>
          </a:prstGeom>
          <a:noFill/>
          <a:ln w="79375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3" name="Line 6">
            <a:extLst>
              <a:ext uri="{FF2B5EF4-FFF2-40B4-BE49-F238E27FC236}">
                <a16:creationId xmlns:a16="http://schemas.microsoft.com/office/drawing/2014/main" id="{C63B9FE0-4361-4B4A-AA82-11C8DEE19DE5}"/>
              </a:ext>
            </a:extLst>
          </p:cNvPr>
          <p:cNvSpPr>
            <a:spLocks noChangeShapeType="1"/>
          </p:cNvSpPr>
          <p:nvPr/>
        </p:nvSpPr>
        <p:spPr bwMode="auto">
          <a:xfrm rot="1800000" flipV="1">
            <a:off x="7760511" y="778941"/>
            <a:ext cx="0" cy="6125168"/>
          </a:xfrm>
          <a:prstGeom prst="line">
            <a:avLst/>
          </a:prstGeom>
          <a:noFill/>
          <a:ln w="79375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4" name="Line 9">
            <a:extLst>
              <a:ext uri="{FF2B5EF4-FFF2-40B4-BE49-F238E27FC236}">
                <a16:creationId xmlns:a16="http://schemas.microsoft.com/office/drawing/2014/main" id="{6378D88D-B856-E54C-90DB-820398E34AA4}"/>
              </a:ext>
            </a:extLst>
          </p:cNvPr>
          <p:cNvSpPr>
            <a:spLocks noChangeShapeType="1"/>
          </p:cNvSpPr>
          <p:nvPr/>
        </p:nvSpPr>
        <p:spPr bwMode="auto">
          <a:xfrm>
            <a:off x="5470956" y="3787280"/>
            <a:ext cx="1690610" cy="977994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lg" len="med"/>
            <a:tailEnd type="triangle" w="lg" len="med"/>
          </a:ln>
          <a:effectLst/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8C9D5B97-F63C-ED42-9CEF-841271A52170}"/>
              </a:ext>
            </a:extLst>
          </p:cNvPr>
          <p:cNvSpPr txBox="1"/>
          <p:nvPr/>
        </p:nvSpPr>
        <p:spPr>
          <a:xfrm>
            <a:off x="73919" y="64701"/>
            <a:ext cx="25205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plate_settler_valpha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83948830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7">
            <a:extLst>
              <a:ext uri="{FF2B5EF4-FFF2-40B4-BE49-F238E27FC236}">
                <a16:creationId xmlns:a16="http://schemas.microsoft.com/office/drawing/2014/main" id="{BC74DAD4-B3AD-3148-A726-8556D4DBAA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01691" y="4362163"/>
            <a:ext cx="655018" cy="741827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dirty="0">
                <a:latin typeface="Symbol" pitchFamily="18" charset="2"/>
              </a:rPr>
              <a:t>a</a:t>
            </a:r>
          </a:p>
        </p:txBody>
      </p:sp>
      <p:sp>
        <p:nvSpPr>
          <p:cNvPr id="5" name="Line 8">
            <a:extLst>
              <a:ext uri="{FF2B5EF4-FFF2-40B4-BE49-F238E27FC236}">
                <a16:creationId xmlns:a16="http://schemas.microsoft.com/office/drawing/2014/main" id="{8BDFA6F6-2C20-B443-9570-F28EC6ADB38A}"/>
              </a:ext>
            </a:extLst>
          </p:cNvPr>
          <p:cNvSpPr>
            <a:spLocks noChangeShapeType="1"/>
          </p:cNvSpPr>
          <p:nvPr/>
        </p:nvSpPr>
        <p:spPr bwMode="auto">
          <a:xfrm>
            <a:off x="7249892" y="4765274"/>
            <a:ext cx="1182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" name="Text Box 10">
            <a:extLst>
              <a:ext uri="{FF2B5EF4-FFF2-40B4-BE49-F238E27FC236}">
                <a16:creationId xmlns:a16="http://schemas.microsoft.com/office/drawing/2014/main" id="{280FC5FF-C686-E24F-8768-E34785A1F6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96099" y="3491190"/>
            <a:ext cx="881273" cy="527786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square">
            <a:spAutoFit/>
          </a:bodyPr>
          <a:lstStyle/>
          <a:p>
            <a:r>
              <a:rPr lang="en-US" dirty="0"/>
              <a:t>S</a:t>
            </a:r>
          </a:p>
        </p:txBody>
      </p:sp>
      <p:sp>
        <p:nvSpPr>
          <p:cNvPr id="8" name="Line 11">
            <a:extLst>
              <a:ext uri="{FF2B5EF4-FFF2-40B4-BE49-F238E27FC236}">
                <a16:creationId xmlns:a16="http://schemas.microsoft.com/office/drawing/2014/main" id="{5124A282-A973-C442-AA2F-C5CB2B52E9D2}"/>
              </a:ext>
            </a:extLst>
          </p:cNvPr>
          <p:cNvSpPr>
            <a:spLocks noChangeShapeType="1"/>
          </p:cNvSpPr>
          <p:nvPr/>
        </p:nvSpPr>
        <p:spPr bwMode="auto">
          <a:xfrm rot="1800000" flipH="1">
            <a:off x="5005359" y="588380"/>
            <a:ext cx="0" cy="593234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lg" len="med"/>
            <a:tailEnd type="triangl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9" name="Text Box 12">
            <a:extLst>
              <a:ext uri="{FF2B5EF4-FFF2-40B4-BE49-F238E27FC236}">
                <a16:creationId xmlns:a16="http://schemas.microsoft.com/office/drawing/2014/main" id="{2D73D453-9670-7148-9966-71B90E913C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68480" y="2886054"/>
            <a:ext cx="465596" cy="369332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square">
            <a:spAutoFit/>
          </a:bodyPr>
          <a:lstStyle/>
          <a:p>
            <a:r>
              <a:rPr lang="en-US" dirty="0"/>
              <a:t>L</a:t>
            </a:r>
          </a:p>
        </p:txBody>
      </p:sp>
      <p:sp>
        <p:nvSpPr>
          <p:cNvPr id="10" name="Line 13">
            <a:extLst>
              <a:ext uri="{FF2B5EF4-FFF2-40B4-BE49-F238E27FC236}">
                <a16:creationId xmlns:a16="http://schemas.microsoft.com/office/drawing/2014/main" id="{FF0BE0E4-A5D5-2C40-BE4D-B78CA98AB70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710616" y="719958"/>
            <a:ext cx="0" cy="5741779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graphicFrame>
        <p:nvGraphicFramePr>
          <p:cNvPr id="11" name="Object 14">
            <a:extLst>
              <a:ext uri="{FF2B5EF4-FFF2-40B4-BE49-F238E27FC236}">
                <a16:creationId xmlns:a16="http://schemas.microsoft.com/office/drawing/2014/main" id="{43B71C50-785C-6A4C-A361-C7FD8E7B55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1078254"/>
              </p:ext>
            </p:extLst>
          </p:nvPr>
        </p:nvGraphicFramePr>
        <p:xfrm>
          <a:off x="4546592" y="726764"/>
          <a:ext cx="1468055" cy="3992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45" name="Equation" r:id="rId3" imgW="914400" imgH="279360" progId="Equation.DSMT4">
                  <p:embed/>
                </p:oleObj>
              </mc:Choice>
              <mc:Fallback>
                <p:oleObj name="Equation" r:id="rId3" imgW="914400" imgH="279360" progId="Equation.DSMT4">
                  <p:embed/>
                  <p:pic>
                    <p:nvPicPr>
                      <p:cNvPr id="11" name="Object 14">
                        <a:extLst>
                          <a:ext uri="{FF2B5EF4-FFF2-40B4-BE49-F238E27FC236}">
                            <a16:creationId xmlns:a16="http://schemas.microsoft.com/office/drawing/2014/main" id="{43B71C50-785C-6A4C-A361-C7FD8E7B558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6592" y="726764"/>
                        <a:ext cx="1468055" cy="3992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Line 15">
            <a:extLst>
              <a:ext uri="{FF2B5EF4-FFF2-40B4-BE49-F238E27FC236}">
                <a16:creationId xmlns:a16="http://schemas.microsoft.com/office/drawing/2014/main" id="{670DF847-FCFC-FE40-ACC2-8A085A2FB091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3710616" y="1216777"/>
            <a:ext cx="3256767" cy="1276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square" anchor="ctr">
            <a:spAutoFit/>
          </a:bodyPr>
          <a:lstStyle/>
          <a:p>
            <a:endParaRPr lang="en-US"/>
          </a:p>
        </p:txBody>
      </p:sp>
      <p:graphicFrame>
        <p:nvGraphicFramePr>
          <p:cNvPr id="13" name="Object 16">
            <a:extLst>
              <a:ext uri="{FF2B5EF4-FFF2-40B4-BE49-F238E27FC236}">
                <a16:creationId xmlns:a16="http://schemas.microsoft.com/office/drawing/2014/main" id="{E9BCBA11-FAA9-AA47-AB74-D1A49F2C3D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5124803"/>
              </p:ext>
            </p:extLst>
          </p:nvPr>
        </p:nvGraphicFramePr>
        <p:xfrm>
          <a:off x="7546420" y="570231"/>
          <a:ext cx="1060262" cy="10344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46" name="Equation" r:id="rId5" imgW="660240" imgH="723600" progId="Equation.DSMT4">
                  <p:embed/>
                </p:oleObj>
              </mc:Choice>
              <mc:Fallback>
                <p:oleObj name="Equation" r:id="rId5" imgW="660240" imgH="723600" progId="Equation.DSMT4">
                  <p:embed/>
                  <p:pic>
                    <p:nvPicPr>
                      <p:cNvPr id="13" name="Object 16">
                        <a:extLst>
                          <a:ext uri="{FF2B5EF4-FFF2-40B4-BE49-F238E27FC236}">
                            <a16:creationId xmlns:a16="http://schemas.microsoft.com/office/drawing/2014/main" id="{E9BCBA11-FAA9-AA47-AB74-D1A49F2C3D8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6420" y="570231"/>
                        <a:ext cx="1060262" cy="10344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Line 17">
            <a:extLst>
              <a:ext uri="{FF2B5EF4-FFF2-40B4-BE49-F238E27FC236}">
                <a16:creationId xmlns:a16="http://schemas.microsoft.com/office/drawing/2014/main" id="{8C9613AE-C794-5643-8976-531042F480E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967383" y="647363"/>
            <a:ext cx="0" cy="478671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5" name="Line 18">
            <a:extLst>
              <a:ext uri="{FF2B5EF4-FFF2-40B4-BE49-F238E27FC236}">
                <a16:creationId xmlns:a16="http://schemas.microsoft.com/office/drawing/2014/main" id="{76AC291F-2901-0845-A4B0-431E5AB777C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307848" y="620797"/>
            <a:ext cx="0" cy="47867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4" name="Text Box 37">
            <a:extLst>
              <a:ext uri="{FF2B5EF4-FFF2-40B4-BE49-F238E27FC236}">
                <a16:creationId xmlns:a16="http://schemas.microsoft.com/office/drawing/2014/main" id="{D30E8FB5-5484-8A41-84D0-1124CA3EE9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50182" y="3270636"/>
            <a:ext cx="528102" cy="527786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dirty="0"/>
              <a:t>H</a:t>
            </a:r>
          </a:p>
        </p:txBody>
      </p:sp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6F14E9DC-C66E-6D41-A639-C9371429FD36}"/>
              </a:ext>
            </a:extLst>
          </p:cNvPr>
          <p:cNvCxnSpPr>
            <a:cxnSpLocks/>
          </p:cNvCxnSpPr>
          <p:nvPr/>
        </p:nvCxnSpPr>
        <p:spPr bwMode="auto">
          <a:xfrm flipH="1" flipV="1">
            <a:off x="5700659" y="6230960"/>
            <a:ext cx="648233" cy="627040"/>
          </a:xfrm>
          <a:prstGeom prst="straightConnector1">
            <a:avLst/>
          </a:prstGeom>
          <a:noFill/>
          <a:ln w="12700" cap="flat" cmpd="sng" algn="ctr">
            <a:solidFill>
              <a:schemeClr val="bg2"/>
            </a:solidFill>
            <a:prstDash val="solid"/>
            <a:round/>
            <a:headEnd type="none" w="lg" len="med"/>
            <a:tailEnd type="arrow"/>
          </a:ln>
          <a:effectLst/>
        </p:spPr>
      </p:cxnSp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F789A0E1-E6C0-C646-AF45-6DA56B5317D8}"/>
              </a:ext>
            </a:extLst>
          </p:cNvPr>
          <p:cNvCxnSpPr/>
          <p:nvPr/>
        </p:nvCxnSpPr>
        <p:spPr bwMode="auto">
          <a:xfrm rot="5400000" flipH="1" flipV="1">
            <a:off x="4326988" y="4888085"/>
            <a:ext cx="1934655" cy="1225636"/>
          </a:xfrm>
          <a:prstGeom prst="straightConnector1">
            <a:avLst/>
          </a:prstGeom>
          <a:noFill/>
          <a:ln w="25400" cap="flat" cmpd="sng" algn="ctr">
            <a:solidFill>
              <a:schemeClr val="accent1"/>
            </a:solidFill>
            <a:prstDash val="solid"/>
            <a:round/>
            <a:headEnd type="none" w="lg" len="med"/>
            <a:tailEnd type="arrow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89DB6334-D304-E446-A74A-438D8AF5FE7D}"/>
                  </a:ext>
                </a:extLst>
              </p:cNvPr>
              <p:cNvSpPr txBox="1"/>
              <p:nvPr/>
            </p:nvSpPr>
            <p:spPr>
              <a:xfrm>
                <a:off x="4781144" y="5100669"/>
                <a:ext cx="620134" cy="52778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sz="24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</m:sub>
                      </m:sSub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89DB6334-D304-E446-A74A-438D8AF5FE7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81144" y="5100669"/>
                <a:ext cx="620134" cy="527786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8080F23C-4B6C-144A-9515-6D99FBE0FA79}"/>
                  </a:ext>
                </a:extLst>
              </p:cNvPr>
              <p:cNvSpPr txBox="1"/>
              <p:nvPr/>
            </p:nvSpPr>
            <p:spPr>
              <a:xfrm>
                <a:off x="5308167" y="5721891"/>
                <a:ext cx="816121" cy="38555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𝑛𝑒𝑡</m:t>
                          </m:r>
                        </m:sub>
                      </m:sSub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8080F23C-4B6C-144A-9515-6D99FBE0FA7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08167" y="5721891"/>
                <a:ext cx="816121" cy="385555"/>
              </a:xfrm>
              <a:prstGeom prst="rect">
                <a:avLst/>
              </a:prstGeom>
              <a:blipFill>
                <a:blip r:embed="rId8"/>
                <a:stretch>
                  <a:fillRect l="-3077" r="-1538" b="-96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2" name="Picture 56">
            <a:extLst>
              <a:ext uri="{FF2B5EF4-FFF2-40B4-BE49-F238E27FC236}">
                <a16:creationId xmlns:a16="http://schemas.microsoft.com/office/drawing/2014/main" id="{B6236A7C-FF58-A241-8763-A089F616B87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 cstate="print">
            <a:lum bright="-22000" contrast="5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0907" y="4286547"/>
            <a:ext cx="319637" cy="319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cxnSp>
        <p:nvCxnSpPr>
          <p:cNvPr id="33" name="Straight Arrow Connector 32">
            <a:extLst>
              <a:ext uri="{FF2B5EF4-FFF2-40B4-BE49-F238E27FC236}">
                <a16:creationId xmlns:a16="http://schemas.microsoft.com/office/drawing/2014/main" id="{FFAB6762-CC08-9144-962E-E8540DF2B3FD}"/>
              </a:ext>
            </a:extLst>
          </p:cNvPr>
          <p:cNvCxnSpPr>
            <a:cxnSpLocks/>
            <a:endCxn id="39" idx="1"/>
          </p:cNvCxnSpPr>
          <p:nvPr/>
        </p:nvCxnSpPr>
        <p:spPr bwMode="auto">
          <a:xfrm flipH="1">
            <a:off x="5894108" y="4550871"/>
            <a:ext cx="2" cy="713670"/>
          </a:xfrm>
          <a:prstGeom prst="straightConnector1">
            <a:avLst/>
          </a:prstGeom>
          <a:noFill/>
          <a:ln w="25400" cap="flat" cmpd="sng" algn="ctr">
            <a:solidFill>
              <a:schemeClr val="accent1"/>
            </a:solidFill>
            <a:prstDash val="solid"/>
            <a:round/>
            <a:headEnd type="none" w="lg" len="med"/>
            <a:tailEnd type="arrow"/>
          </a:ln>
          <a:effectLst/>
        </p:spPr>
      </p:cxnSp>
      <p:sp>
        <p:nvSpPr>
          <p:cNvPr id="37" name="TextBox 36">
            <a:extLst>
              <a:ext uri="{FF2B5EF4-FFF2-40B4-BE49-F238E27FC236}">
                <a16:creationId xmlns:a16="http://schemas.microsoft.com/office/drawing/2014/main" id="{540DC26B-D71C-8E4C-882D-FEC31F659047}"/>
              </a:ext>
            </a:extLst>
          </p:cNvPr>
          <p:cNvSpPr txBox="1"/>
          <p:nvPr/>
        </p:nvSpPr>
        <p:spPr>
          <a:xfrm>
            <a:off x="5880329" y="4633941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g</a:t>
            </a:r>
          </a:p>
        </p:txBody>
      </p:sp>
      <p:sp>
        <p:nvSpPr>
          <p:cNvPr id="39" name="Line 24">
            <a:extLst>
              <a:ext uri="{FF2B5EF4-FFF2-40B4-BE49-F238E27FC236}">
                <a16:creationId xmlns:a16="http://schemas.microsoft.com/office/drawing/2014/main" id="{00475CEB-96E8-9F47-A727-D0EAE85FCEB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711621" y="5264541"/>
            <a:ext cx="1182487" cy="1193012"/>
          </a:xfrm>
          <a:prstGeom prst="line">
            <a:avLst/>
          </a:prstGeom>
          <a:noFill/>
          <a:ln w="28575">
            <a:solidFill>
              <a:schemeClr val="accent1"/>
            </a:solidFill>
            <a:prstDash val="sysDot"/>
            <a:round/>
            <a:headEnd type="none" w="lg" len="med"/>
            <a:tailEnd type="triangle" w="lg" len="med"/>
          </a:ln>
          <a:effectLst/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40" name="Line 5">
            <a:extLst>
              <a:ext uri="{FF2B5EF4-FFF2-40B4-BE49-F238E27FC236}">
                <a16:creationId xmlns:a16="http://schemas.microsoft.com/office/drawing/2014/main" id="{DC949064-4A83-1246-B12C-316C3CB58FD4}"/>
              </a:ext>
            </a:extLst>
          </p:cNvPr>
          <p:cNvSpPr>
            <a:spLocks noChangeShapeType="1"/>
          </p:cNvSpPr>
          <p:nvPr/>
        </p:nvSpPr>
        <p:spPr bwMode="auto">
          <a:xfrm rot="1800000" flipV="1">
            <a:off x="5436091" y="778941"/>
            <a:ext cx="0" cy="6125168"/>
          </a:xfrm>
          <a:prstGeom prst="line">
            <a:avLst/>
          </a:prstGeom>
          <a:noFill/>
          <a:ln w="79375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41" name="Line 6">
            <a:extLst>
              <a:ext uri="{FF2B5EF4-FFF2-40B4-BE49-F238E27FC236}">
                <a16:creationId xmlns:a16="http://schemas.microsoft.com/office/drawing/2014/main" id="{B81B18BA-82C6-6A46-9663-361B70622350}"/>
              </a:ext>
            </a:extLst>
          </p:cNvPr>
          <p:cNvSpPr>
            <a:spLocks noChangeShapeType="1"/>
          </p:cNvSpPr>
          <p:nvPr/>
        </p:nvSpPr>
        <p:spPr bwMode="auto">
          <a:xfrm rot="1800000" flipV="1">
            <a:off x="7760511" y="778941"/>
            <a:ext cx="0" cy="6125168"/>
          </a:xfrm>
          <a:prstGeom prst="line">
            <a:avLst/>
          </a:prstGeom>
          <a:noFill/>
          <a:ln w="79375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2" name="Line 9">
            <a:extLst>
              <a:ext uri="{FF2B5EF4-FFF2-40B4-BE49-F238E27FC236}">
                <a16:creationId xmlns:a16="http://schemas.microsoft.com/office/drawing/2014/main" id="{D69BA78A-FA9C-9C46-9081-B6122B746AE1}"/>
              </a:ext>
            </a:extLst>
          </p:cNvPr>
          <p:cNvSpPr>
            <a:spLocks noChangeShapeType="1"/>
          </p:cNvSpPr>
          <p:nvPr/>
        </p:nvSpPr>
        <p:spPr bwMode="auto">
          <a:xfrm>
            <a:off x="5470956" y="3787280"/>
            <a:ext cx="1690610" cy="977994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lg" len="med"/>
            <a:tailEnd type="triangle" w="lg" len="med"/>
          </a:ln>
          <a:effectLst/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86EDAF45-8D1F-4E4B-B906-95D9860F4657}"/>
              </a:ext>
            </a:extLst>
          </p:cNvPr>
          <p:cNvSpPr txBox="1"/>
          <p:nvPr/>
        </p:nvSpPr>
        <p:spPr>
          <a:xfrm>
            <a:off x="73919" y="64701"/>
            <a:ext cx="23191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plate_settler_vnet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884879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" name="Group 16">
            <a:extLst>
              <a:ext uri="{FF2B5EF4-FFF2-40B4-BE49-F238E27FC236}">
                <a16:creationId xmlns:a16="http://schemas.microsoft.com/office/drawing/2014/main" id="{80C2E78A-953C-5145-BEC2-F00E4AC77FD1}"/>
              </a:ext>
            </a:extLst>
          </p:cNvPr>
          <p:cNvGrpSpPr/>
          <p:nvPr/>
        </p:nvGrpSpPr>
        <p:grpSpPr>
          <a:xfrm>
            <a:off x="4208693" y="1027521"/>
            <a:ext cx="4055904" cy="5373279"/>
            <a:chOff x="3957432" y="588380"/>
            <a:chExt cx="3836809" cy="6315729"/>
          </a:xfrm>
        </p:grpSpPr>
        <p:sp>
          <p:nvSpPr>
            <p:cNvPr id="7" name="Text Box 10">
              <a:extLst>
                <a:ext uri="{FF2B5EF4-FFF2-40B4-BE49-F238E27FC236}">
                  <a16:creationId xmlns:a16="http://schemas.microsoft.com/office/drawing/2014/main" id="{280FC5FF-C686-E24F-8768-E34785A1F64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491303" y="3479915"/>
              <a:ext cx="209162" cy="367982"/>
            </a:xfrm>
            <a:prstGeom prst="rect">
              <a:avLst/>
            </a:prstGeom>
            <a:solidFill>
              <a:schemeClr val="bg1"/>
            </a:solidFill>
            <a:ln w="12700">
              <a:noFill/>
              <a:miter lim="800000"/>
              <a:headEnd type="none" w="lg" len="med"/>
              <a:tailEnd type="none" w="lg" len="med"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dirty="0"/>
                <a:t>S</a:t>
              </a:r>
            </a:p>
          </p:txBody>
        </p:sp>
        <p:sp>
          <p:nvSpPr>
            <p:cNvPr id="26" name="Text Box 10">
              <a:extLst>
                <a:ext uri="{FF2B5EF4-FFF2-40B4-BE49-F238E27FC236}">
                  <a16:creationId xmlns:a16="http://schemas.microsoft.com/office/drawing/2014/main" id="{5B4DC4E9-D98B-0040-9FC1-3682F9FD5B9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100957" y="4361588"/>
              <a:ext cx="98017" cy="434111"/>
            </a:xfrm>
            <a:prstGeom prst="rect">
              <a:avLst/>
            </a:prstGeom>
            <a:solidFill>
              <a:schemeClr val="bg1"/>
            </a:solidFill>
            <a:ln w="12700">
              <a:noFill/>
              <a:miter lim="800000"/>
              <a:headEnd type="none" w="lg" len="med"/>
              <a:tailEnd type="none" w="lg" len="med"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dirty="0"/>
                <a:t>B</a:t>
              </a:r>
            </a:p>
          </p:txBody>
        </p:sp>
        <p:sp>
          <p:nvSpPr>
            <p:cNvPr id="2" name="Line 5">
              <a:extLst>
                <a:ext uri="{FF2B5EF4-FFF2-40B4-BE49-F238E27FC236}">
                  <a16:creationId xmlns:a16="http://schemas.microsoft.com/office/drawing/2014/main" id="{A2DA2959-D37A-EB43-A90E-3BAFD7A68FAC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800000" flipV="1">
              <a:off x="5436091" y="778941"/>
              <a:ext cx="0" cy="6125168"/>
            </a:xfrm>
            <a:prstGeom prst="line">
              <a:avLst/>
            </a:prstGeom>
            <a:noFill/>
            <a:ln w="203200">
              <a:solidFill>
                <a:schemeClr val="accent1">
                  <a:alpha val="35000"/>
                </a:schemeClr>
              </a:solidFill>
              <a:round/>
              <a:headEnd type="none" w="lg" len="med"/>
              <a:tailEnd type="non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3" name="Line 6">
              <a:extLst>
                <a:ext uri="{FF2B5EF4-FFF2-40B4-BE49-F238E27FC236}">
                  <a16:creationId xmlns:a16="http://schemas.microsoft.com/office/drawing/2014/main" id="{93B53F28-D205-984D-B25B-1581DC4A8528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800000" flipV="1">
              <a:off x="7760511" y="778941"/>
              <a:ext cx="0" cy="6125168"/>
            </a:xfrm>
            <a:prstGeom prst="line">
              <a:avLst/>
            </a:prstGeom>
            <a:noFill/>
            <a:ln w="203200">
              <a:solidFill>
                <a:schemeClr val="accent1">
                  <a:alpha val="62000"/>
                </a:schemeClr>
              </a:solidFill>
              <a:round/>
              <a:headEnd type="none" w="lg" len="med"/>
              <a:tailEnd type="none" w="lg" len="med"/>
            </a:ln>
            <a:effectLst>
              <a:softEdge rad="0"/>
            </a:effec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4" name="Text Box 7">
              <a:extLst>
                <a:ext uri="{FF2B5EF4-FFF2-40B4-BE49-F238E27FC236}">
                  <a16:creationId xmlns:a16="http://schemas.microsoft.com/office/drawing/2014/main" id="{BC74DAD4-B3AD-3148-A726-8556D4DBAAA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793961" y="6123329"/>
              <a:ext cx="655018" cy="741827"/>
            </a:xfrm>
            <a:prstGeom prst="rect">
              <a:avLst/>
            </a:prstGeom>
            <a:noFill/>
            <a:ln w="12700">
              <a:noFill/>
              <a:miter lim="800000"/>
              <a:headEnd type="none" w="lg" len="med"/>
              <a:tailEnd type="none" w="lg" len="med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dirty="0">
                  <a:latin typeface="Symbol" pitchFamily="18" charset="2"/>
                </a:rPr>
                <a:t>a</a:t>
              </a:r>
            </a:p>
          </p:txBody>
        </p:sp>
        <p:sp>
          <p:nvSpPr>
            <p:cNvPr id="5" name="Line 8">
              <a:extLst>
                <a:ext uri="{FF2B5EF4-FFF2-40B4-BE49-F238E27FC236}">
                  <a16:creationId xmlns:a16="http://schemas.microsoft.com/office/drawing/2014/main" id="{8BDFA6F6-2C20-B443-9570-F28EC6ADB38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611640" y="6544479"/>
              <a:ext cx="1182601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6" name="Line 9">
              <a:extLst>
                <a:ext uri="{FF2B5EF4-FFF2-40B4-BE49-F238E27FC236}">
                  <a16:creationId xmlns:a16="http://schemas.microsoft.com/office/drawing/2014/main" id="{F0415B03-EAA5-374A-924C-85C3C8C332A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742790" y="3411068"/>
              <a:ext cx="1706190" cy="84288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lg" len="med"/>
              <a:tailEnd type="triangle" w="lg" len="med"/>
            </a:ln>
            <a:effectLst/>
          </p:spPr>
          <p:txBody>
            <a:bodyPr wrap="square" anchor="ctr">
              <a:spAutoFit/>
            </a:bodyPr>
            <a:lstStyle/>
            <a:p>
              <a:endParaRPr lang="en-US"/>
            </a:p>
          </p:txBody>
        </p:sp>
        <p:sp>
          <p:nvSpPr>
            <p:cNvPr id="8" name="Line 11">
              <a:extLst>
                <a:ext uri="{FF2B5EF4-FFF2-40B4-BE49-F238E27FC236}">
                  <a16:creationId xmlns:a16="http://schemas.microsoft.com/office/drawing/2014/main" id="{5124A282-A973-C442-AA2F-C5CB2B52E9D2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800000" flipH="1">
              <a:off x="5005359" y="588380"/>
              <a:ext cx="0" cy="593234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lg" len="med"/>
              <a:tailEnd type="triangl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9" name="Text Box 12">
              <a:extLst>
                <a:ext uri="{FF2B5EF4-FFF2-40B4-BE49-F238E27FC236}">
                  <a16:creationId xmlns:a16="http://schemas.microsoft.com/office/drawing/2014/main" id="{2D73D453-9670-7148-9966-71B90E913C2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57589" y="3140677"/>
              <a:ext cx="199550" cy="434111"/>
            </a:xfrm>
            <a:prstGeom prst="rect">
              <a:avLst/>
            </a:prstGeom>
            <a:solidFill>
              <a:schemeClr val="bg1"/>
            </a:solidFill>
            <a:ln w="12700">
              <a:noFill/>
              <a:miter lim="800000"/>
              <a:headEnd type="none" w="lg" len="med"/>
              <a:tailEnd type="none" w="lg" len="med"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dirty="0"/>
                <a:t>L</a:t>
              </a:r>
            </a:p>
          </p:txBody>
        </p:sp>
        <p:sp>
          <p:nvSpPr>
            <p:cNvPr id="10" name="Line 13">
              <a:extLst>
                <a:ext uri="{FF2B5EF4-FFF2-40B4-BE49-F238E27FC236}">
                  <a16:creationId xmlns:a16="http://schemas.microsoft.com/office/drawing/2014/main" id="{FF0BE0E4-A5D5-2C40-BE4D-B78CA98AB70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57432" y="793015"/>
              <a:ext cx="0" cy="574178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24" name="Text Box 37">
              <a:extLst>
                <a:ext uri="{FF2B5EF4-FFF2-40B4-BE49-F238E27FC236}">
                  <a16:creationId xmlns:a16="http://schemas.microsoft.com/office/drawing/2014/main" id="{D30E8FB5-5484-8A41-84D0-1124CA3EE94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88271" y="2556039"/>
              <a:ext cx="387507" cy="434111"/>
            </a:xfrm>
            <a:prstGeom prst="rect">
              <a:avLst/>
            </a:prstGeom>
            <a:solidFill>
              <a:schemeClr val="bg1"/>
            </a:solidFill>
            <a:ln w="12700">
              <a:noFill/>
              <a:miter lim="800000"/>
              <a:headEnd type="none" w="lg" len="med"/>
              <a:tailEnd type="none" w="lg" len="med"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dirty="0"/>
                <a:t>H</a:t>
              </a:r>
            </a:p>
          </p:txBody>
        </p:sp>
        <p:cxnSp>
          <p:nvCxnSpPr>
            <p:cNvPr id="28" name="Straight Arrow Connector 27">
              <a:extLst>
                <a:ext uri="{FF2B5EF4-FFF2-40B4-BE49-F238E27FC236}">
                  <a16:creationId xmlns:a16="http://schemas.microsoft.com/office/drawing/2014/main" id="{6F14E9DC-C66E-6D41-A639-C9371429FD36}"/>
                </a:ext>
              </a:extLst>
            </p:cNvPr>
            <p:cNvCxnSpPr>
              <a:cxnSpLocks/>
            </p:cNvCxnSpPr>
            <p:nvPr/>
          </p:nvCxnSpPr>
          <p:spPr bwMode="auto">
            <a:xfrm flipH="1" flipV="1">
              <a:off x="5700659" y="6230960"/>
              <a:ext cx="648233" cy="627040"/>
            </a:xfrm>
            <a:prstGeom prst="straightConnector1">
              <a:avLst/>
            </a:prstGeom>
            <a:noFill/>
            <a:ln w="12700" cap="flat" cmpd="sng" algn="ctr">
              <a:solidFill>
                <a:schemeClr val="bg2"/>
              </a:solidFill>
              <a:prstDash val="solid"/>
              <a:round/>
              <a:headEnd type="none" w="lg" len="med"/>
              <a:tailEnd type="arrow"/>
            </a:ln>
            <a:effectLst/>
          </p:spPr>
        </p:cxnSp>
        <p:sp>
          <p:nvSpPr>
            <p:cNvPr id="25" name="Line 9">
              <a:extLst>
                <a:ext uri="{FF2B5EF4-FFF2-40B4-BE49-F238E27FC236}">
                  <a16:creationId xmlns:a16="http://schemas.microsoft.com/office/drawing/2014/main" id="{82BCC36E-67C1-314C-9736-1E34252A12B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57671" y="4176737"/>
              <a:ext cx="1845308" cy="104498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lg" len="med"/>
              <a:tailEnd type="triangle" w="lg" len="med"/>
            </a:ln>
            <a:effectLst/>
          </p:spPr>
          <p:txBody>
            <a:bodyPr wrap="square" anchor="ctr">
              <a:spAutoFit/>
            </a:bodyPr>
            <a:lstStyle/>
            <a:p>
              <a:endParaRPr lang="en-US"/>
            </a:p>
          </p:txBody>
        </p:sp>
      </p:grpSp>
      <p:cxnSp>
        <p:nvCxnSpPr>
          <p:cNvPr id="32" name="Straight Connector 31">
            <a:extLst>
              <a:ext uri="{FF2B5EF4-FFF2-40B4-BE49-F238E27FC236}">
                <a16:creationId xmlns:a16="http://schemas.microsoft.com/office/drawing/2014/main" id="{653D8CE8-90B6-894A-B840-D980517618E3}"/>
              </a:ext>
            </a:extLst>
          </p:cNvPr>
          <p:cNvCxnSpPr>
            <a:cxnSpLocks/>
          </p:cNvCxnSpPr>
          <p:nvPr/>
        </p:nvCxnSpPr>
        <p:spPr>
          <a:xfrm flipH="1">
            <a:off x="4208694" y="1121470"/>
            <a:ext cx="3095076" cy="5331671"/>
          </a:xfrm>
          <a:prstGeom prst="line">
            <a:avLst/>
          </a:prstGeom>
          <a:ln w="22225">
            <a:solidFill>
              <a:srgbClr val="C0000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>
            <a:extLst>
              <a:ext uri="{FF2B5EF4-FFF2-40B4-BE49-F238E27FC236}">
                <a16:creationId xmlns:a16="http://schemas.microsoft.com/office/drawing/2014/main" id="{F2393824-28AB-A645-8DA7-384111C4D452}"/>
              </a:ext>
            </a:extLst>
          </p:cNvPr>
          <p:cNvCxnSpPr>
            <a:cxnSpLocks/>
          </p:cNvCxnSpPr>
          <p:nvPr/>
        </p:nvCxnSpPr>
        <p:spPr>
          <a:xfrm flipH="1">
            <a:off x="6681848" y="1258957"/>
            <a:ext cx="2998504" cy="5194184"/>
          </a:xfrm>
          <a:prstGeom prst="line">
            <a:avLst/>
          </a:prstGeom>
          <a:ln w="22225">
            <a:solidFill>
              <a:srgbClr val="C0000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>
            <a:extLst>
              <a:ext uri="{FF2B5EF4-FFF2-40B4-BE49-F238E27FC236}">
                <a16:creationId xmlns:a16="http://schemas.microsoft.com/office/drawing/2014/main" id="{647CB9C7-4E81-504B-B7DA-D5DE0F1C1B0E}"/>
              </a:ext>
            </a:extLst>
          </p:cNvPr>
          <p:cNvSpPr txBox="1"/>
          <p:nvPr/>
        </p:nvSpPr>
        <p:spPr>
          <a:xfrm>
            <a:off x="73919" y="64701"/>
            <a:ext cx="21781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SvsBplatesettlers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1772229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Line 5">
            <a:extLst>
              <a:ext uri="{FF2B5EF4-FFF2-40B4-BE49-F238E27FC236}">
                <a16:creationId xmlns:a16="http://schemas.microsoft.com/office/drawing/2014/main" id="{A2DA2959-D37A-EB43-A90E-3BAFD7A68FAC}"/>
              </a:ext>
            </a:extLst>
          </p:cNvPr>
          <p:cNvSpPr>
            <a:spLocks noChangeShapeType="1"/>
          </p:cNvSpPr>
          <p:nvPr/>
        </p:nvSpPr>
        <p:spPr bwMode="auto">
          <a:xfrm rot="1800000" flipV="1">
            <a:off x="5436091" y="778941"/>
            <a:ext cx="0" cy="6125168"/>
          </a:xfrm>
          <a:prstGeom prst="line">
            <a:avLst/>
          </a:prstGeom>
          <a:noFill/>
          <a:ln w="79375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" name="Line 6">
            <a:extLst>
              <a:ext uri="{FF2B5EF4-FFF2-40B4-BE49-F238E27FC236}">
                <a16:creationId xmlns:a16="http://schemas.microsoft.com/office/drawing/2014/main" id="{93B53F28-D205-984D-B25B-1581DC4A8528}"/>
              </a:ext>
            </a:extLst>
          </p:cNvPr>
          <p:cNvSpPr>
            <a:spLocks noChangeShapeType="1"/>
          </p:cNvSpPr>
          <p:nvPr/>
        </p:nvSpPr>
        <p:spPr bwMode="auto">
          <a:xfrm rot="1800000" flipV="1">
            <a:off x="7760511" y="778941"/>
            <a:ext cx="0" cy="6125168"/>
          </a:xfrm>
          <a:prstGeom prst="line">
            <a:avLst/>
          </a:prstGeom>
          <a:noFill/>
          <a:ln w="79375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" name="Text Box 7">
            <a:extLst>
              <a:ext uri="{FF2B5EF4-FFF2-40B4-BE49-F238E27FC236}">
                <a16:creationId xmlns:a16="http://schemas.microsoft.com/office/drawing/2014/main" id="{BC74DAD4-B3AD-3148-A726-8556D4DBAA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01691" y="4362163"/>
            <a:ext cx="655018" cy="741827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dirty="0">
                <a:latin typeface="Symbol" pitchFamily="18" charset="2"/>
              </a:rPr>
              <a:t>a</a:t>
            </a:r>
          </a:p>
        </p:txBody>
      </p:sp>
      <p:sp>
        <p:nvSpPr>
          <p:cNvPr id="5" name="Line 8">
            <a:extLst>
              <a:ext uri="{FF2B5EF4-FFF2-40B4-BE49-F238E27FC236}">
                <a16:creationId xmlns:a16="http://schemas.microsoft.com/office/drawing/2014/main" id="{8BDFA6F6-2C20-B443-9570-F28EC6ADB38A}"/>
              </a:ext>
            </a:extLst>
          </p:cNvPr>
          <p:cNvSpPr>
            <a:spLocks noChangeShapeType="1"/>
          </p:cNvSpPr>
          <p:nvPr/>
        </p:nvSpPr>
        <p:spPr bwMode="auto">
          <a:xfrm>
            <a:off x="7249892" y="4765274"/>
            <a:ext cx="1182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" name="Text Box 10">
            <a:extLst>
              <a:ext uri="{FF2B5EF4-FFF2-40B4-BE49-F238E27FC236}">
                <a16:creationId xmlns:a16="http://schemas.microsoft.com/office/drawing/2014/main" id="{280FC5FF-C686-E24F-8768-E34785A1F6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96099" y="3491190"/>
            <a:ext cx="881273" cy="527786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square">
            <a:spAutoFit/>
          </a:bodyPr>
          <a:lstStyle/>
          <a:p>
            <a:r>
              <a:rPr lang="en-US" dirty="0"/>
              <a:t>S</a:t>
            </a:r>
          </a:p>
        </p:txBody>
      </p:sp>
      <p:sp>
        <p:nvSpPr>
          <p:cNvPr id="8" name="Line 11">
            <a:extLst>
              <a:ext uri="{FF2B5EF4-FFF2-40B4-BE49-F238E27FC236}">
                <a16:creationId xmlns:a16="http://schemas.microsoft.com/office/drawing/2014/main" id="{5124A282-A973-C442-AA2F-C5CB2B52E9D2}"/>
              </a:ext>
            </a:extLst>
          </p:cNvPr>
          <p:cNvSpPr>
            <a:spLocks noChangeShapeType="1"/>
          </p:cNvSpPr>
          <p:nvPr/>
        </p:nvSpPr>
        <p:spPr bwMode="auto">
          <a:xfrm rot="1800000" flipH="1">
            <a:off x="5005359" y="588380"/>
            <a:ext cx="0" cy="593234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lg" len="med"/>
            <a:tailEnd type="triangl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9" name="Text Box 12">
            <a:extLst>
              <a:ext uri="{FF2B5EF4-FFF2-40B4-BE49-F238E27FC236}">
                <a16:creationId xmlns:a16="http://schemas.microsoft.com/office/drawing/2014/main" id="{2D73D453-9670-7148-9966-71B90E913C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68480" y="2886054"/>
            <a:ext cx="465596" cy="369332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square">
            <a:spAutoFit/>
          </a:bodyPr>
          <a:lstStyle/>
          <a:p>
            <a:r>
              <a:rPr lang="en-US" dirty="0"/>
              <a:t>L</a:t>
            </a:r>
          </a:p>
        </p:txBody>
      </p:sp>
      <p:sp>
        <p:nvSpPr>
          <p:cNvPr id="10" name="Line 13">
            <a:extLst>
              <a:ext uri="{FF2B5EF4-FFF2-40B4-BE49-F238E27FC236}">
                <a16:creationId xmlns:a16="http://schemas.microsoft.com/office/drawing/2014/main" id="{FF0BE0E4-A5D5-2C40-BE4D-B78CA98AB70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710616" y="719958"/>
            <a:ext cx="0" cy="5741779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graphicFrame>
        <p:nvGraphicFramePr>
          <p:cNvPr id="11" name="Object 14">
            <a:extLst>
              <a:ext uri="{FF2B5EF4-FFF2-40B4-BE49-F238E27FC236}">
                <a16:creationId xmlns:a16="http://schemas.microsoft.com/office/drawing/2014/main" id="{43B71C50-785C-6A4C-A361-C7FD8E7B55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292260"/>
              </p:ext>
            </p:extLst>
          </p:nvPr>
        </p:nvGraphicFramePr>
        <p:xfrm>
          <a:off x="4546592" y="726764"/>
          <a:ext cx="1468055" cy="3992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13" name="Equation" r:id="rId3" imgW="914400" imgH="279360" progId="Equation.DSMT4">
                  <p:embed/>
                </p:oleObj>
              </mc:Choice>
              <mc:Fallback>
                <p:oleObj name="Equation" r:id="rId3" imgW="914400" imgH="279360" progId="Equation.DSMT4">
                  <p:embed/>
                  <p:pic>
                    <p:nvPicPr>
                      <p:cNvPr id="11" name="Object 14">
                        <a:extLst>
                          <a:ext uri="{FF2B5EF4-FFF2-40B4-BE49-F238E27FC236}">
                            <a16:creationId xmlns:a16="http://schemas.microsoft.com/office/drawing/2014/main" id="{43B71C50-785C-6A4C-A361-C7FD8E7B558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6592" y="726764"/>
                        <a:ext cx="1468055" cy="3992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Line 15">
            <a:extLst>
              <a:ext uri="{FF2B5EF4-FFF2-40B4-BE49-F238E27FC236}">
                <a16:creationId xmlns:a16="http://schemas.microsoft.com/office/drawing/2014/main" id="{670DF847-FCFC-FE40-ACC2-8A085A2FB091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3710616" y="1216777"/>
            <a:ext cx="3256767" cy="1276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square" anchor="ctr">
            <a:spAutoFit/>
          </a:bodyPr>
          <a:lstStyle/>
          <a:p>
            <a:endParaRPr lang="en-US"/>
          </a:p>
        </p:txBody>
      </p:sp>
      <p:graphicFrame>
        <p:nvGraphicFramePr>
          <p:cNvPr id="13" name="Object 16">
            <a:extLst>
              <a:ext uri="{FF2B5EF4-FFF2-40B4-BE49-F238E27FC236}">
                <a16:creationId xmlns:a16="http://schemas.microsoft.com/office/drawing/2014/main" id="{E9BCBA11-FAA9-AA47-AB74-D1A49F2C3D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9718482"/>
              </p:ext>
            </p:extLst>
          </p:nvPr>
        </p:nvGraphicFramePr>
        <p:xfrm>
          <a:off x="7546420" y="570231"/>
          <a:ext cx="1060262" cy="10344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14" name="Equation" r:id="rId5" imgW="660240" imgH="723600" progId="Equation.DSMT4">
                  <p:embed/>
                </p:oleObj>
              </mc:Choice>
              <mc:Fallback>
                <p:oleObj name="Equation" r:id="rId5" imgW="660240" imgH="723600" progId="Equation.DSMT4">
                  <p:embed/>
                  <p:pic>
                    <p:nvPicPr>
                      <p:cNvPr id="13" name="Object 16">
                        <a:extLst>
                          <a:ext uri="{FF2B5EF4-FFF2-40B4-BE49-F238E27FC236}">
                            <a16:creationId xmlns:a16="http://schemas.microsoft.com/office/drawing/2014/main" id="{E9BCBA11-FAA9-AA47-AB74-D1A49F2C3D8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6420" y="570231"/>
                        <a:ext cx="1060262" cy="10344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Line 17">
            <a:extLst>
              <a:ext uri="{FF2B5EF4-FFF2-40B4-BE49-F238E27FC236}">
                <a16:creationId xmlns:a16="http://schemas.microsoft.com/office/drawing/2014/main" id="{8C9613AE-C794-5643-8976-531042F480E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967383" y="647363"/>
            <a:ext cx="0" cy="478671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5" name="Line 18">
            <a:extLst>
              <a:ext uri="{FF2B5EF4-FFF2-40B4-BE49-F238E27FC236}">
                <a16:creationId xmlns:a16="http://schemas.microsoft.com/office/drawing/2014/main" id="{76AC291F-2901-0845-A4B0-431E5AB777C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307848" y="620797"/>
            <a:ext cx="0" cy="47867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4" name="Text Box 37">
            <a:extLst>
              <a:ext uri="{FF2B5EF4-FFF2-40B4-BE49-F238E27FC236}">
                <a16:creationId xmlns:a16="http://schemas.microsoft.com/office/drawing/2014/main" id="{D30E8FB5-5484-8A41-84D0-1124CA3EE9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50182" y="3270636"/>
            <a:ext cx="528102" cy="527786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dirty="0"/>
              <a:t>H</a:t>
            </a:r>
          </a:p>
        </p:txBody>
      </p:sp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6F14E9DC-C66E-6D41-A639-C9371429FD36}"/>
              </a:ext>
            </a:extLst>
          </p:cNvPr>
          <p:cNvCxnSpPr>
            <a:cxnSpLocks/>
          </p:cNvCxnSpPr>
          <p:nvPr/>
        </p:nvCxnSpPr>
        <p:spPr bwMode="auto">
          <a:xfrm flipH="1" flipV="1">
            <a:off x="5700659" y="6230960"/>
            <a:ext cx="648233" cy="627040"/>
          </a:xfrm>
          <a:prstGeom prst="straightConnector1">
            <a:avLst/>
          </a:prstGeom>
          <a:noFill/>
          <a:ln w="12700" cap="flat" cmpd="sng" algn="ctr">
            <a:solidFill>
              <a:schemeClr val="bg2"/>
            </a:solidFill>
            <a:prstDash val="solid"/>
            <a:round/>
            <a:headEnd type="none" w="lg" len="med"/>
            <a:tailEnd type="arrow"/>
          </a:ln>
          <a:effectLst/>
        </p:spPr>
      </p:cxnSp>
      <p:sp>
        <p:nvSpPr>
          <p:cNvPr id="18" name="Line 9">
            <a:extLst>
              <a:ext uri="{FF2B5EF4-FFF2-40B4-BE49-F238E27FC236}">
                <a16:creationId xmlns:a16="http://schemas.microsoft.com/office/drawing/2014/main" id="{50F6D8D2-516D-6943-95E4-5A6724ED8005}"/>
              </a:ext>
            </a:extLst>
          </p:cNvPr>
          <p:cNvSpPr>
            <a:spLocks noChangeShapeType="1"/>
          </p:cNvSpPr>
          <p:nvPr/>
        </p:nvSpPr>
        <p:spPr bwMode="auto">
          <a:xfrm>
            <a:off x="5470956" y="3787280"/>
            <a:ext cx="1690610" cy="977994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lg" len="med"/>
            <a:tailEnd type="triangle" w="lg" len="med"/>
          </a:ln>
          <a:effectLst/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FD700789-DB41-3D47-B7BD-102AD817A8E3}"/>
              </a:ext>
            </a:extLst>
          </p:cNvPr>
          <p:cNvSpPr txBox="1"/>
          <p:nvPr/>
        </p:nvSpPr>
        <p:spPr>
          <a:xfrm>
            <a:off x="73919" y="64701"/>
            <a:ext cx="23396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plate_settler_base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18296082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4" name="Group 43">
            <a:extLst>
              <a:ext uri="{FF2B5EF4-FFF2-40B4-BE49-F238E27FC236}">
                <a16:creationId xmlns:a16="http://schemas.microsoft.com/office/drawing/2014/main" id="{145E5F71-1C44-EA42-B9D1-7010B0EF7828}"/>
              </a:ext>
            </a:extLst>
          </p:cNvPr>
          <p:cNvGrpSpPr/>
          <p:nvPr/>
        </p:nvGrpSpPr>
        <p:grpSpPr>
          <a:xfrm>
            <a:off x="1505089" y="593400"/>
            <a:ext cx="6826135" cy="5770664"/>
            <a:chOff x="3368900" y="1342888"/>
            <a:chExt cx="4836176" cy="3870727"/>
          </a:xfrm>
        </p:grpSpPr>
        <p:grpSp>
          <p:nvGrpSpPr>
            <p:cNvPr id="2" name="Group 1">
              <a:extLst>
                <a:ext uri="{FF2B5EF4-FFF2-40B4-BE49-F238E27FC236}">
                  <a16:creationId xmlns:a16="http://schemas.microsoft.com/office/drawing/2014/main" id="{A4921989-803B-B341-A7F6-03A17A225328}"/>
                </a:ext>
              </a:extLst>
            </p:cNvPr>
            <p:cNvGrpSpPr/>
            <p:nvPr/>
          </p:nvGrpSpPr>
          <p:grpSpPr>
            <a:xfrm>
              <a:off x="3368900" y="1743188"/>
              <a:ext cx="4814691" cy="1601666"/>
              <a:chOff x="1992509" y="2657985"/>
              <a:chExt cx="4814691" cy="1601666"/>
            </a:xfrm>
          </p:grpSpPr>
          <p:sp>
            <p:nvSpPr>
              <p:cNvPr id="3" name="Freeform 2">
                <a:extLst>
                  <a:ext uri="{FF2B5EF4-FFF2-40B4-BE49-F238E27FC236}">
                    <a16:creationId xmlns:a16="http://schemas.microsoft.com/office/drawing/2014/main" id="{49A88F0F-3236-8045-89E8-140A031936F0}"/>
                  </a:ext>
                </a:extLst>
              </p:cNvPr>
              <p:cNvSpPr/>
              <p:nvPr/>
            </p:nvSpPr>
            <p:spPr bwMode="auto">
              <a:xfrm>
                <a:off x="1992509" y="3891351"/>
                <a:ext cx="1778000" cy="368300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</a:cxnLst>
                <a:rect l="l" t="t" r="r" b="b"/>
                <a:pathLst>
                  <a:path w="4521200" h="368300">
                    <a:moveTo>
                      <a:pt x="0" y="165100"/>
                    </a:moveTo>
                    <a:lnTo>
                      <a:pt x="1727200" y="152400"/>
                    </a:lnTo>
                    <a:lnTo>
                      <a:pt x="1803400" y="0"/>
                    </a:lnTo>
                    <a:lnTo>
                      <a:pt x="1993900" y="355600"/>
                    </a:lnTo>
                    <a:lnTo>
                      <a:pt x="2171700" y="0"/>
                    </a:lnTo>
                    <a:lnTo>
                      <a:pt x="2349500" y="368300"/>
                    </a:lnTo>
                    <a:lnTo>
                      <a:pt x="2514600" y="25400"/>
                    </a:lnTo>
                    <a:lnTo>
                      <a:pt x="2705100" y="355600"/>
                    </a:lnTo>
                    <a:lnTo>
                      <a:pt x="2794000" y="177800"/>
                    </a:lnTo>
                    <a:lnTo>
                      <a:pt x="4521200" y="165100"/>
                    </a:lnTo>
                  </a:path>
                </a:pathLst>
              </a:custGeom>
              <a:noFill/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grpSp>
            <p:nvGrpSpPr>
              <p:cNvPr id="4" name="Group 3">
                <a:extLst>
                  <a:ext uri="{FF2B5EF4-FFF2-40B4-BE49-F238E27FC236}">
                    <a16:creationId xmlns:a16="http://schemas.microsoft.com/office/drawing/2014/main" id="{0BF08558-D753-D844-A098-B99AA562800B}"/>
                  </a:ext>
                </a:extLst>
              </p:cNvPr>
              <p:cNvGrpSpPr/>
              <p:nvPr/>
            </p:nvGrpSpPr>
            <p:grpSpPr>
              <a:xfrm rot="16200000">
                <a:off x="3315486" y="2564201"/>
                <a:ext cx="635000" cy="1143000"/>
                <a:chOff x="2019300" y="1549400"/>
                <a:chExt cx="635000" cy="1143000"/>
              </a:xfrm>
            </p:grpSpPr>
            <p:cxnSp>
              <p:nvCxnSpPr>
                <p:cNvPr id="18" name="Straight Connector 17">
                  <a:extLst>
                    <a:ext uri="{FF2B5EF4-FFF2-40B4-BE49-F238E27FC236}">
                      <a16:creationId xmlns:a16="http://schemas.microsoft.com/office/drawing/2014/main" id="{96BB3875-4ED8-E645-8E03-2A2EB212FFD0}"/>
                    </a:ext>
                  </a:extLst>
                </p:cNvPr>
                <p:cNvCxnSpPr/>
                <p:nvPr/>
              </p:nvCxnSpPr>
              <p:spPr bwMode="auto">
                <a:xfrm flipV="1">
                  <a:off x="2019300" y="1625600"/>
                  <a:ext cx="0" cy="1028700"/>
                </a:xfrm>
                <a:prstGeom prst="line">
                  <a:avLst/>
                </a:prstGeom>
                <a:solidFill>
                  <a:schemeClr val="accent1"/>
                </a:solidFill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</p:cxnSp>
            <p:sp>
              <p:nvSpPr>
                <p:cNvPr id="19" name="Freeform 18">
                  <a:extLst>
                    <a:ext uri="{FF2B5EF4-FFF2-40B4-BE49-F238E27FC236}">
                      <a16:creationId xmlns:a16="http://schemas.microsoft.com/office/drawing/2014/main" id="{3E9DBD40-E0BE-7148-B031-ACD3DB24558E}"/>
                    </a:ext>
                  </a:extLst>
                </p:cNvPr>
                <p:cNvSpPr/>
                <p:nvPr/>
              </p:nvSpPr>
              <p:spPr bwMode="auto">
                <a:xfrm>
                  <a:off x="2019300" y="15494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20" name="Freeform 19">
                  <a:extLst>
                    <a:ext uri="{FF2B5EF4-FFF2-40B4-BE49-F238E27FC236}">
                      <a16:creationId xmlns:a16="http://schemas.microsoft.com/office/drawing/2014/main" id="{B28AC7E1-300F-F34D-BD3A-FB2663769170}"/>
                    </a:ext>
                  </a:extLst>
                </p:cNvPr>
                <p:cNvSpPr/>
                <p:nvPr/>
              </p:nvSpPr>
              <p:spPr bwMode="auto">
                <a:xfrm>
                  <a:off x="2019300" y="16764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21" name="Freeform 20">
                  <a:extLst>
                    <a:ext uri="{FF2B5EF4-FFF2-40B4-BE49-F238E27FC236}">
                      <a16:creationId xmlns:a16="http://schemas.microsoft.com/office/drawing/2014/main" id="{91779B41-AE80-4F44-9230-634668A487EE}"/>
                    </a:ext>
                  </a:extLst>
                </p:cNvPr>
                <p:cNvSpPr/>
                <p:nvPr/>
              </p:nvSpPr>
              <p:spPr bwMode="auto">
                <a:xfrm>
                  <a:off x="2019300" y="18034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22" name="Freeform 21">
                  <a:extLst>
                    <a:ext uri="{FF2B5EF4-FFF2-40B4-BE49-F238E27FC236}">
                      <a16:creationId xmlns:a16="http://schemas.microsoft.com/office/drawing/2014/main" id="{45C77F08-E69C-CB41-9602-EFA7F32CCDD7}"/>
                    </a:ext>
                  </a:extLst>
                </p:cNvPr>
                <p:cNvSpPr/>
                <p:nvPr/>
              </p:nvSpPr>
              <p:spPr bwMode="auto">
                <a:xfrm>
                  <a:off x="2019300" y="19304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23" name="Freeform 22">
                  <a:extLst>
                    <a:ext uri="{FF2B5EF4-FFF2-40B4-BE49-F238E27FC236}">
                      <a16:creationId xmlns:a16="http://schemas.microsoft.com/office/drawing/2014/main" id="{7D0886AD-3341-3F42-B188-0A2D0E65BBFC}"/>
                    </a:ext>
                  </a:extLst>
                </p:cNvPr>
                <p:cNvSpPr/>
                <p:nvPr/>
              </p:nvSpPr>
              <p:spPr bwMode="auto">
                <a:xfrm>
                  <a:off x="2019300" y="20574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24" name="Freeform 23">
                  <a:extLst>
                    <a:ext uri="{FF2B5EF4-FFF2-40B4-BE49-F238E27FC236}">
                      <a16:creationId xmlns:a16="http://schemas.microsoft.com/office/drawing/2014/main" id="{5B11B2D1-D54F-5E4C-968A-BFE68F9F5C3D}"/>
                    </a:ext>
                  </a:extLst>
                </p:cNvPr>
                <p:cNvSpPr/>
                <p:nvPr/>
              </p:nvSpPr>
              <p:spPr bwMode="auto">
                <a:xfrm>
                  <a:off x="2019300" y="21844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25" name="Freeform 24">
                  <a:extLst>
                    <a:ext uri="{FF2B5EF4-FFF2-40B4-BE49-F238E27FC236}">
                      <a16:creationId xmlns:a16="http://schemas.microsoft.com/office/drawing/2014/main" id="{686FB86D-79D1-6145-A0B0-6A39B3B59AF7}"/>
                    </a:ext>
                  </a:extLst>
                </p:cNvPr>
                <p:cNvSpPr/>
                <p:nvPr/>
              </p:nvSpPr>
              <p:spPr bwMode="auto">
                <a:xfrm>
                  <a:off x="2019300" y="23114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26" name="Freeform 25">
                  <a:extLst>
                    <a:ext uri="{FF2B5EF4-FFF2-40B4-BE49-F238E27FC236}">
                      <a16:creationId xmlns:a16="http://schemas.microsoft.com/office/drawing/2014/main" id="{598801E5-4CFE-A244-B85D-9F6D7BBD2AFC}"/>
                    </a:ext>
                  </a:extLst>
                </p:cNvPr>
                <p:cNvSpPr/>
                <p:nvPr/>
              </p:nvSpPr>
              <p:spPr bwMode="auto">
                <a:xfrm>
                  <a:off x="2019300" y="24384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27" name="Freeform 26">
                  <a:extLst>
                    <a:ext uri="{FF2B5EF4-FFF2-40B4-BE49-F238E27FC236}">
                      <a16:creationId xmlns:a16="http://schemas.microsoft.com/office/drawing/2014/main" id="{1241DA4A-6AA5-D94E-B077-209D835AF8D5}"/>
                    </a:ext>
                  </a:extLst>
                </p:cNvPr>
                <p:cNvSpPr/>
                <p:nvPr/>
              </p:nvSpPr>
              <p:spPr bwMode="auto">
                <a:xfrm>
                  <a:off x="2019300" y="25654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cxnSp>
              <p:nvCxnSpPr>
                <p:cNvPr id="28" name="Straight Connector 27">
                  <a:extLst>
                    <a:ext uri="{FF2B5EF4-FFF2-40B4-BE49-F238E27FC236}">
                      <a16:creationId xmlns:a16="http://schemas.microsoft.com/office/drawing/2014/main" id="{3047B8ED-FC83-5640-981A-71E71F4B866A}"/>
                    </a:ext>
                  </a:extLst>
                </p:cNvPr>
                <p:cNvCxnSpPr/>
                <p:nvPr/>
              </p:nvCxnSpPr>
              <p:spPr bwMode="auto">
                <a:xfrm flipV="1">
                  <a:off x="2654300" y="1600200"/>
                  <a:ext cx="0" cy="1028700"/>
                </a:xfrm>
                <a:prstGeom prst="line">
                  <a:avLst/>
                </a:prstGeom>
                <a:solidFill>
                  <a:schemeClr val="accent1"/>
                </a:solidFill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</p:cxnSp>
          </p:grpSp>
          <p:grpSp>
            <p:nvGrpSpPr>
              <p:cNvPr id="5" name="Group 4">
                <a:extLst>
                  <a:ext uri="{FF2B5EF4-FFF2-40B4-BE49-F238E27FC236}">
                    <a16:creationId xmlns:a16="http://schemas.microsoft.com/office/drawing/2014/main" id="{45FA5847-8BB8-BC40-9DCF-5F4DCFB708C7}"/>
                  </a:ext>
                </a:extLst>
              </p:cNvPr>
              <p:cNvGrpSpPr/>
              <p:nvPr/>
            </p:nvGrpSpPr>
            <p:grpSpPr>
              <a:xfrm rot="5400000">
                <a:off x="3339443" y="3192851"/>
                <a:ext cx="622300" cy="1143000"/>
                <a:chOff x="3111500" y="1587500"/>
                <a:chExt cx="622300" cy="1143000"/>
              </a:xfrm>
            </p:grpSpPr>
            <p:cxnSp>
              <p:nvCxnSpPr>
                <p:cNvPr id="7" name="Straight Connector 6">
                  <a:extLst>
                    <a:ext uri="{FF2B5EF4-FFF2-40B4-BE49-F238E27FC236}">
                      <a16:creationId xmlns:a16="http://schemas.microsoft.com/office/drawing/2014/main" id="{FC913DD0-9D1C-7142-BD44-58CC261B6099}"/>
                    </a:ext>
                  </a:extLst>
                </p:cNvPr>
                <p:cNvCxnSpPr/>
                <p:nvPr/>
              </p:nvCxnSpPr>
              <p:spPr bwMode="auto">
                <a:xfrm flipV="1">
                  <a:off x="3111500" y="1663700"/>
                  <a:ext cx="0" cy="1028700"/>
                </a:xfrm>
                <a:prstGeom prst="line">
                  <a:avLst/>
                </a:prstGeom>
                <a:solidFill>
                  <a:schemeClr val="accent1"/>
                </a:solidFill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</p:cxnSp>
            <p:sp>
              <p:nvSpPr>
                <p:cNvPr id="8" name="Freeform 7">
                  <a:extLst>
                    <a:ext uri="{FF2B5EF4-FFF2-40B4-BE49-F238E27FC236}">
                      <a16:creationId xmlns:a16="http://schemas.microsoft.com/office/drawing/2014/main" id="{C0B0513C-A602-6F42-9FB4-63D4BF5331A3}"/>
                    </a:ext>
                  </a:extLst>
                </p:cNvPr>
                <p:cNvSpPr/>
                <p:nvPr/>
              </p:nvSpPr>
              <p:spPr bwMode="auto">
                <a:xfrm>
                  <a:off x="3111500" y="15875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9" name="Freeform 8">
                  <a:extLst>
                    <a:ext uri="{FF2B5EF4-FFF2-40B4-BE49-F238E27FC236}">
                      <a16:creationId xmlns:a16="http://schemas.microsoft.com/office/drawing/2014/main" id="{4F6AE09B-3FD5-874C-9E7D-7188999B4401}"/>
                    </a:ext>
                  </a:extLst>
                </p:cNvPr>
                <p:cNvSpPr/>
                <p:nvPr/>
              </p:nvSpPr>
              <p:spPr bwMode="auto">
                <a:xfrm>
                  <a:off x="3111500" y="17145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10" name="Freeform 9">
                  <a:extLst>
                    <a:ext uri="{FF2B5EF4-FFF2-40B4-BE49-F238E27FC236}">
                      <a16:creationId xmlns:a16="http://schemas.microsoft.com/office/drawing/2014/main" id="{FAE3D915-7165-6B45-ACD1-A7487B7799E2}"/>
                    </a:ext>
                  </a:extLst>
                </p:cNvPr>
                <p:cNvSpPr/>
                <p:nvPr/>
              </p:nvSpPr>
              <p:spPr bwMode="auto">
                <a:xfrm>
                  <a:off x="3111500" y="18415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11" name="Freeform 10">
                  <a:extLst>
                    <a:ext uri="{FF2B5EF4-FFF2-40B4-BE49-F238E27FC236}">
                      <a16:creationId xmlns:a16="http://schemas.microsoft.com/office/drawing/2014/main" id="{A06DF51B-0A6B-7B41-A0C0-6D4747A8787D}"/>
                    </a:ext>
                  </a:extLst>
                </p:cNvPr>
                <p:cNvSpPr/>
                <p:nvPr/>
              </p:nvSpPr>
              <p:spPr bwMode="auto">
                <a:xfrm>
                  <a:off x="3111500" y="19685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12" name="Freeform 11">
                  <a:extLst>
                    <a:ext uri="{FF2B5EF4-FFF2-40B4-BE49-F238E27FC236}">
                      <a16:creationId xmlns:a16="http://schemas.microsoft.com/office/drawing/2014/main" id="{32B26EA2-5A22-F547-B879-95305B33F79B}"/>
                    </a:ext>
                  </a:extLst>
                </p:cNvPr>
                <p:cNvSpPr/>
                <p:nvPr/>
              </p:nvSpPr>
              <p:spPr bwMode="auto">
                <a:xfrm>
                  <a:off x="3111500" y="20955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13" name="Freeform 12">
                  <a:extLst>
                    <a:ext uri="{FF2B5EF4-FFF2-40B4-BE49-F238E27FC236}">
                      <a16:creationId xmlns:a16="http://schemas.microsoft.com/office/drawing/2014/main" id="{6AE4B76D-8808-B847-94A8-7C37BC2ACF3E}"/>
                    </a:ext>
                  </a:extLst>
                </p:cNvPr>
                <p:cNvSpPr/>
                <p:nvPr/>
              </p:nvSpPr>
              <p:spPr bwMode="auto">
                <a:xfrm>
                  <a:off x="3111500" y="22225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14" name="Freeform 13">
                  <a:extLst>
                    <a:ext uri="{FF2B5EF4-FFF2-40B4-BE49-F238E27FC236}">
                      <a16:creationId xmlns:a16="http://schemas.microsoft.com/office/drawing/2014/main" id="{CDADAF74-9503-784C-8D96-525425A4628F}"/>
                    </a:ext>
                  </a:extLst>
                </p:cNvPr>
                <p:cNvSpPr/>
                <p:nvPr/>
              </p:nvSpPr>
              <p:spPr bwMode="auto">
                <a:xfrm>
                  <a:off x="3111500" y="23495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15" name="Freeform 14">
                  <a:extLst>
                    <a:ext uri="{FF2B5EF4-FFF2-40B4-BE49-F238E27FC236}">
                      <a16:creationId xmlns:a16="http://schemas.microsoft.com/office/drawing/2014/main" id="{28A965DB-CDBB-3845-8F25-3642AAB373B9}"/>
                    </a:ext>
                  </a:extLst>
                </p:cNvPr>
                <p:cNvSpPr/>
                <p:nvPr/>
              </p:nvSpPr>
              <p:spPr bwMode="auto">
                <a:xfrm>
                  <a:off x="3111500" y="24765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16" name="Freeform 15">
                  <a:extLst>
                    <a:ext uri="{FF2B5EF4-FFF2-40B4-BE49-F238E27FC236}">
                      <a16:creationId xmlns:a16="http://schemas.microsoft.com/office/drawing/2014/main" id="{DD6BDC23-9B79-5743-9230-969122400267}"/>
                    </a:ext>
                  </a:extLst>
                </p:cNvPr>
                <p:cNvSpPr/>
                <p:nvPr/>
              </p:nvSpPr>
              <p:spPr bwMode="auto">
                <a:xfrm>
                  <a:off x="3111500" y="26035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cxnSp>
              <p:nvCxnSpPr>
                <p:cNvPr id="17" name="Straight Connector 16">
                  <a:extLst>
                    <a:ext uri="{FF2B5EF4-FFF2-40B4-BE49-F238E27FC236}">
                      <a16:creationId xmlns:a16="http://schemas.microsoft.com/office/drawing/2014/main" id="{06127CC2-5047-9045-A5B1-7842BEEFA935}"/>
                    </a:ext>
                  </a:extLst>
                </p:cNvPr>
                <p:cNvCxnSpPr/>
                <p:nvPr/>
              </p:nvCxnSpPr>
              <p:spPr bwMode="auto">
                <a:xfrm flipV="1">
                  <a:off x="3733800" y="1638300"/>
                  <a:ext cx="0" cy="1028700"/>
                </a:xfrm>
                <a:prstGeom prst="line">
                  <a:avLst/>
                </a:prstGeom>
                <a:solidFill>
                  <a:schemeClr val="accent1"/>
                </a:solidFill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</p:cxnSp>
          </p:grpSp>
          <p:sp>
            <p:nvSpPr>
              <p:cNvPr id="6" name="Freeform 5">
                <a:extLst>
                  <a:ext uri="{FF2B5EF4-FFF2-40B4-BE49-F238E27FC236}">
                    <a16:creationId xmlns:a16="http://schemas.microsoft.com/office/drawing/2014/main" id="{9463469D-82FC-C540-88D1-7C08193FF409}"/>
                  </a:ext>
                </a:extLst>
              </p:cNvPr>
              <p:cNvSpPr/>
              <p:nvPr/>
            </p:nvSpPr>
            <p:spPr bwMode="auto">
              <a:xfrm>
                <a:off x="4095094" y="2657985"/>
                <a:ext cx="2712106" cy="368300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</a:cxnLst>
                <a:rect l="l" t="t" r="r" b="b"/>
                <a:pathLst>
                  <a:path w="4521200" h="368300">
                    <a:moveTo>
                      <a:pt x="0" y="165100"/>
                    </a:moveTo>
                    <a:lnTo>
                      <a:pt x="1727200" y="152400"/>
                    </a:lnTo>
                    <a:lnTo>
                      <a:pt x="1803400" y="0"/>
                    </a:lnTo>
                    <a:lnTo>
                      <a:pt x="1993900" y="355600"/>
                    </a:lnTo>
                    <a:lnTo>
                      <a:pt x="2171700" y="0"/>
                    </a:lnTo>
                    <a:lnTo>
                      <a:pt x="2349500" y="368300"/>
                    </a:lnTo>
                    <a:lnTo>
                      <a:pt x="2514600" y="25400"/>
                    </a:lnTo>
                    <a:lnTo>
                      <a:pt x="2705100" y="355600"/>
                    </a:lnTo>
                    <a:lnTo>
                      <a:pt x="2794000" y="177800"/>
                    </a:lnTo>
                    <a:lnTo>
                      <a:pt x="4521200" y="165100"/>
                    </a:lnTo>
                  </a:path>
                </a:pathLst>
              </a:custGeom>
              <a:noFill/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</p:grpSp>
        <p:grpSp>
          <p:nvGrpSpPr>
            <p:cNvPr id="29" name="Group 28">
              <a:extLst>
                <a:ext uri="{FF2B5EF4-FFF2-40B4-BE49-F238E27FC236}">
                  <a16:creationId xmlns:a16="http://schemas.microsoft.com/office/drawing/2014/main" id="{60F4EF76-6A43-AF47-998C-54FC1CCAEEB2}"/>
                </a:ext>
              </a:extLst>
            </p:cNvPr>
            <p:cNvGrpSpPr/>
            <p:nvPr/>
          </p:nvGrpSpPr>
          <p:grpSpPr>
            <a:xfrm>
              <a:off x="3379075" y="1581013"/>
              <a:ext cx="4826000" cy="3439704"/>
              <a:chOff x="1981200" y="2787651"/>
              <a:chExt cx="4826000" cy="3362324"/>
            </a:xfrm>
          </p:grpSpPr>
          <p:cxnSp>
            <p:nvCxnSpPr>
              <p:cNvPr id="30" name="Straight Connector 29">
                <a:extLst>
                  <a:ext uri="{FF2B5EF4-FFF2-40B4-BE49-F238E27FC236}">
                    <a16:creationId xmlns:a16="http://schemas.microsoft.com/office/drawing/2014/main" id="{F3139F8F-6110-074A-BB6C-7494F8D35BAB}"/>
                  </a:ext>
                </a:extLst>
              </p:cNvPr>
              <p:cNvCxnSpPr/>
              <p:nvPr/>
            </p:nvCxnSpPr>
            <p:spPr bwMode="auto">
              <a:xfrm flipV="1">
                <a:off x="1981200" y="2787651"/>
                <a:ext cx="0" cy="3362324"/>
              </a:xfrm>
              <a:prstGeom prst="line">
                <a:avLst/>
              </a:prstGeom>
              <a:solidFill>
                <a:schemeClr val="accent1"/>
              </a:solidFill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</p:cxnSp>
          <p:cxnSp>
            <p:nvCxnSpPr>
              <p:cNvPr id="31" name="Straight Connector 30">
                <a:extLst>
                  <a:ext uri="{FF2B5EF4-FFF2-40B4-BE49-F238E27FC236}">
                    <a16:creationId xmlns:a16="http://schemas.microsoft.com/office/drawing/2014/main" id="{33B9498B-C2E9-9F49-94E5-1F3C0144CBA3}"/>
                  </a:ext>
                </a:extLst>
              </p:cNvPr>
              <p:cNvCxnSpPr/>
              <p:nvPr/>
            </p:nvCxnSpPr>
            <p:spPr bwMode="auto">
              <a:xfrm flipV="1">
                <a:off x="6807200" y="2787651"/>
                <a:ext cx="0" cy="3362324"/>
              </a:xfrm>
              <a:prstGeom prst="line">
                <a:avLst/>
              </a:prstGeom>
              <a:solidFill>
                <a:schemeClr val="accent1"/>
              </a:solidFill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</p:cxnSp>
        </p:grpSp>
        <p:grpSp>
          <p:nvGrpSpPr>
            <p:cNvPr id="32" name="Group 31">
              <a:extLst>
                <a:ext uri="{FF2B5EF4-FFF2-40B4-BE49-F238E27FC236}">
                  <a16:creationId xmlns:a16="http://schemas.microsoft.com/office/drawing/2014/main" id="{44B0A229-88A8-3E44-B1A2-7BB820909D2D}"/>
                </a:ext>
              </a:extLst>
            </p:cNvPr>
            <p:cNvGrpSpPr/>
            <p:nvPr/>
          </p:nvGrpSpPr>
          <p:grpSpPr>
            <a:xfrm>
              <a:off x="3379076" y="1342888"/>
              <a:ext cx="4826000" cy="508000"/>
              <a:chOff x="1981200" y="2549525"/>
              <a:chExt cx="4826000" cy="508000"/>
            </a:xfrm>
          </p:grpSpPr>
          <p:cxnSp>
            <p:nvCxnSpPr>
              <p:cNvPr id="33" name="Straight Connector 32">
                <a:extLst>
                  <a:ext uri="{FF2B5EF4-FFF2-40B4-BE49-F238E27FC236}">
                    <a16:creationId xmlns:a16="http://schemas.microsoft.com/office/drawing/2014/main" id="{8182915C-3BA3-244D-BCAC-66DBE1167D11}"/>
                  </a:ext>
                </a:extLst>
              </p:cNvPr>
              <p:cNvCxnSpPr/>
              <p:nvPr/>
            </p:nvCxnSpPr>
            <p:spPr bwMode="auto">
              <a:xfrm>
                <a:off x="1981200" y="2787650"/>
                <a:ext cx="609600" cy="0"/>
              </a:xfrm>
              <a:prstGeom prst="line">
                <a:avLst/>
              </a:prstGeom>
              <a:solidFill>
                <a:schemeClr val="accent1"/>
              </a:solidFill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</p:cxnSp>
          <p:grpSp>
            <p:nvGrpSpPr>
              <p:cNvPr id="34" name="Group 33">
                <a:extLst>
                  <a:ext uri="{FF2B5EF4-FFF2-40B4-BE49-F238E27FC236}">
                    <a16:creationId xmlns:a16="http://schemas.microsoft.com/office/drawing/2014/main" id="{49F57A0B-34BA-4B41-8009-4F1E2831AE1B}"/>
                  </a:ext>
                </a:extLst>
              </p:cNvPr>
              <p:cNvGrpSpPr/>
              <p:nvPr/>
            </p:nvGrpSpPr>
            <p:grpSpPr>
              <a:xfrm flipH="1">
                <a:off x="2590800" y="2549525"/>
                <a:ext cx="381000" cy="508000"/>
                <a:chOff x="6972300" y="2247900"/>
                <a:chExt cx="381000" cy="508000"/>
              </a:xfrm>
            </p:grpSpPr>
            <p:grpSp>
              <p:nvGrpSpPr>
                <p:cNvPr id="36" name="Group 35">
                  <a:extLst>
                    <a:ext uri="{FF2B5EF4-FFF2-40B4-BE49-F238E27FC236}">
                      <a16:creationId xmlns:a16="http://schemas.microsoft.com/office/drawing/2014/main" id="{BD73CCC7-2E38-C74A-9E32-8E1A2023BB09}"/>
                    </a:ext>
                  </a:extLst>
                </p:cNvPr>
                <p:cNvGrpSpPr/>
                <p:nvPr/>
              </p:nvGrpSpPr>
              <p:grpSpPr>
                <a:xfrm>
                  <a:off x="6972300" y="2247900"/>
                  <a:ext cx="304800" cy="508000"/>
                  <a:chOff x="6972300" y="2247900"/>
                  <a:chExt cx="304800" cy="508000"/>
                </a:xfrm>
              </p:grpSpPr>
              <p:cxnSp>
                <p:nvCxnSpPr>
                  <p:cNvPr id="41" name="Straight Connector 40">
                    <a:extLst>
                      <a:ext uri="{FF2B5EF4-FFF2-40B4-BE49-F238E27FC236}">
                        <a16:creationId xmlns:a16="http://schemas.microsoft.com/office/drawing/2014/main" id="{D429476C-DA2B-004A-9106-B6CF5E732C22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6972300" y="2247900"/>
                    <a:ext cx="0" cy="50800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38100" cap="flat" cmpd="sng" algn="ctr">
                    <a:solidFill>
                      <a:schemeClr val="tx1"/>
                    </a:solidFill>
                    <a:prstDash val="solid"/>
                    <a:round/>
                    <a:headEnd type="none" w="lg" len="med"/>
                    <a:tailEnd type="none" w="lg" len="med"/>
                  </a:ln>
                  <a:effectLst/>
                </p:spPr>
              </p:cxnSp>
              <p:cxnSp>
                <p:nvCxnSpPr>
                  <p:cNvPr id="42" name="Straight Connector 41">
                    <a:extLst>
                      <a:ext uri="{FF2B5EF4-FFF2-40B4-BE49-F238E27FC236}">
                        <a16:creationId xmlns:a16="http://schemas.microsoft.com/office/drawing/2014/main" id="{56C27327-DF5D-4D41-BF7D-CEBBA64B37B6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7124700" y="2247900"/>
                    <a:ext cx="0" cy="50800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38100" cap="flat" cmpd="sng" algn="ctr">
                    <a:solidFill>
                      <a:schemeClr val="tx1"/>
                    </a:solidFill>
                    <a:prstDash val="solid"/>
                    <a:round/>
                    <a:headEnd type="none" w="lg" len="med"/>
                    <a:tailEnd type="none" w="lg" len="med"/>
                  </a:ln>
                  <a:effectLst/>
                </p:spPr>
              </p:cxnSp>
              <p:cxnSp>
                <p:nvCxnSpPr>
                  <p:cNvPr id="43" name="Straight Connector 42">
                    <a:extLst>
                      <a:ext uri="{FF2B5EF4-FFF2-40B4-BE49-F238E27FC236}">
                        <a16:creationId xmlns:a16="http://schemas.microsoft.com/office/drawing/2014/main" id="{12A0E743-1D3B-E645-901A-6A946CCA21A3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7277100" y="2247900"/>
                    <a:ext cx="0" cy="50800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38100" cap="flat" cmpd="sng" algn="ctr">
                    <a:solidFill>
                      <a:schemeClr val="tx1"/>
                    </a:solidFill>
                    <a:prstDash val="solid"/>
                    <a:round/>
                    <a:headEnd type="none" w="lg" len="med"/>
                    <a:tailEnd type="none" w="lg" len="med"/>
                  </a:ln>
                  <a:effectLst/>
                </p:spPr>
              </p:cxnSp>
            </p:grpSp>
            <p:grpSp>
              <p:nvGrpSpPr>
                <p:cNvPr id="37" name="Group 36">
                  <a:extLst>
                    <a:ext uri="{FF2B5EF4-FFF2-40B4-BE49-F238E27FC236}">
                      <a16:creationId xmlns:a16="http://schemas.microsoft.com/office/drawing/2014/main" id="{C0749026-85D0-8E43-9BCD-E3E9BA0EF014}"/>
                    </a:ext>
                  </a:extLst>
                </p:cNvPr>
                <p:cNvGrpSpPr/>
                <p:nvPr/>
              </p:nvGrpSpPr>
              <p:grpSpPr>
                <a:xfrm>
                  <a:off x="7048500" y="2319020"/>
                  <a:ext cx="304800" cy="365760"/>
                  <a:chOff x="6972300" y="2247900"/>
                  <a:chExt cx="304800" cy="508000"/>
                </a:xfrm>
              </p:grpSpPr>
              <p:cxnSp>
                <p:nvCxnSpPr>
                  <p:cNvPr id="38" name="Straight Connector 37">
                    <a:extLst>
                      <a:ext uri="{FF2B5EF4-FFF2-40B4-BE49-F238E27FC236}">
                        <a16:creationId xmlns:a16="http://schemas.microsoft.com/office/drawing/2014/main" id="{36ECA8D9-112C-144B-AAD5-116BDB349E1A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6972300" y="2247900"/>
                    <a:ext cx="0" cy="50800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38100" cap="flat" cmpd="sng" algn="ctr">
                    <a:solidFill>
                      <a:schemeClr val="tx1"/>
                    </a:solidFill>
                    <a:prstDash val="solid"/>
                    <a:round/>
                    <a:headEnd type="none" w="lg" len="med"/>
                    <a:tailEnd type="none" w="lg" len="med"/>
                  </a:ln>
                  <a:effectLst/>
                </p:spPr>
              </p:cxnSp>
              <p:cxnSp>
                <p:nvCxnSpPr>
                  <p:cNvPr id="39" name="Straight Connector 38">
                    <a:extLst>
                      <a:ext uri="{FF2B5EF4-FFF2-40B4-BE49-F238E27FC236}">
                        <a16:creationId xmlns:a16="http://schemas.microsoft.com/office/drawing/2014/main" id="{321D4547-67A7-0B44-B43D-21813737521A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7124700" y="2247900"/>
                    <a:ext cx="0" cy="50800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38100" cap="flat" cmpd="sng" algn="ctr">
                    <a:solidFill>
                      <a:schemeClr val="tx1"/>
                    </a:solidFill>
                    <a:prstDash val="solid"/>
                    <a:round/>
                    <a:headEnd type="none" w="lg" len="med"/>
                    <a:tailEnd type="none" w="lg" len="med"/>
                  </a:ln>
                  <a:effectLst/>
                </p:spPr>
              </p:cxnSp>
              <p:cxnSp>
                <p:nvCxnSpPr>
                  <p:cNvPr id="40" name="Straight Connector 39">
                    <a:extLst>
                      <a:ext uri="{FF2B5EF4-FFF2-40B4-BE49-F238E27FC236}">
                        <a16:creationId xmlns:a16="http://schemas.microsoft.com/office/drawing/2014/main" id="{CE84942A-1817-9D43-B3B4-4B7B23E2C34B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7277100" y="2247900"/>
                    <a:ext cx="0" cy="50800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38100" cap="flat" cmpd="sng" algn="ctr">
                    <a:solidFill>
                      <a:schemeClr val="tx1"/>
                    </a:solidFill>
                    <a:prstDash val="solid"/>
                    <a:round/>
                    <a:headEnd type="none" w="lg" len="med"/>
                    <a:tailEnd type="none" w="lg" len="med"/>
                  </a:ln>
                  <a:effectLst/>
                </p:spPr>
              </p:cxnSp>
            </p:grpSp>
          </p:grpSp>
          <p:cxnSp>
            <p:nvCxnSpPr>
              <p:cNvPr id="35" name="Straight Connector 34">
                <a:extLst>
                  <a:ext uri="{FF2B5EF4-FFF2-40B4-BE49-F238E27FC236}">
                    <a16:creationId xmlns:a16="http://schemas.microsoft.com/office/drawing/2014/main" id="{60E5583D-72A9-8743-8185-CB54BE044F07}"/>
                  </a:ext>
                </a:extLst>
              </p:cNvPr>
              <p:cNvCxnSpPr/>
              <p:nvPr/>
            </p:nvCxnSpPr>
            <p:spPr bwMode="auto">
              <a:xfrm>
                <a:off x="2971800" y="2803525"/>
                <a:ext cx="3835400" cy="0"/>
              </a:xfrm>
              <a:prstGeom prst="line">
                <a:avLst/>
              </a:prstGeom>
              <a:solidFill>
                <a:schemeClr val="accent1"/>
              </a:solidFill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</p:cxnSp>
        </p:grpSp>
        <p:grpSp>
          <p:nvGrpSpPr>
            <p:cNvPr id="61" name="Group 60">
              <a:extLst>
                <a:ext uri="{FF2B5EF4-FFF2-40B4-BE49-F238E27FC236}">
                  <a16:creationId xmlns:a16="http://schemas.microsoft.com/office/drawing/2014/main" id="{6A9E577C-5A94-2F4E-A718-1F2123B86428}"/>
                </a:ext>
              </a:extLst>
            </p:cNvPr>
            <p:cNvGrpSpPr/>
            <p:nvPr/>
          </p:nvGrpSpPr>
          <p:grpSpPr>
            <a:xfrm>
              <a:off x="3379075" y="3611949"/>
              <a:ext cx="4814691" cy="1601666"/>
              <a:chOff x="1992509" y="2657985"/>
              <a:chExt cx="4814691" cy="1601666"/>
            </a:xfrm>
          </p:grpSpPr>
          <p:sp>
            <p:nvSpPr>
              <p:cNvPr id="62" name="Freeform 61">
                <a:extLst>
                  <a:ext uri="{FF2B5EF4-FFF2-40B4-BE49-F238E27FC236}">
                    <a16:creationId xmlns:a16="http://schemas.microsoft.com/office/drawing/2014/main" id="{7DAE0572-EB5A-5549-97AF-AC506C11045F}"/>
                  </a:ext>
                </a:extLst>
              </p:cNvPr>
              <p:cNvSpPr/>
              <p:nvPr/>
            </p:nvSpPr>
            <p:spPr bwMode="auto">
              <a:xfrm>
                <a:off x="1992509" y="3891351"/>
                <a:ext cx="1778000" cy="368300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</a:cxnLst>
                <a:rect l="l" t="t" r="r" b="b"/>
                <a:pathLst>
                  <a:path w="4521200" h="368300">
                    <a:moveTo>
                      <a:pt x="0" y="165100"/>
                    </a:moveTo>
                    <a:lnTo>
                      <a:pt x="1727200" y="152400"/>
                    </a:lnTo>
                    <a:lnTo>
                      <a:pt x="1803400" y="0"/>
                    </a:lnTo>
                    <a:lnTo>
                      <a:pt x="1993900" y="355600"/>
                    </a:lnTo>
                    <a:lnTo>
                      <a:pt x="2171700" y="0"/>
                    </a:lnTo>
                    <a:lnTo>
                      <a:pt x="2349500" y="368300"/>
                    </a:lnTo>
                    <a:lnTo>
                      <a:pt x="2514600" y="25400"/>
                    </a:lnTo>
                    <a:lnTo>
                      <a:pt x="2705100" y="355600"/>
                    </a:lnTo>
                    <a:lnTo>
                      <a:pt x="2794000" y="177800"/>
                    </a:lnTo>
                    <a:lnTo>
                      <a:pt x="4521200" y="165100"/>
                    </a:lnTo>
                  </a:path>
                </a:pathLst>
              </a:custGeom>
              <a:noFill/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grpSp>
            <p:nvGrpSpPr>
              <p:cNvPr id="63" name="Group 62">
                <a:extLst>
                  <a:ext uri="{FF2B5EF4-FFF2-40B4-BE49-F238E27FC236}">
                    <a16:creationId xmlns:a16="http://schemas.microsoft.com/office/drawing/2014/main" id="{4937B9FC-2A12-4A46-BBCA-DA836978C9EB}"/>
                  </a:ext>
                </a:extLst>
              </p:cNvPr>
              <p:cNvGrpSpPr/>
              <p:nvPr/>
            </p:nvGrpSpPr>
            <p:grpSpPr>
              <a:xfrm rot="16200000">
                <a:off x="3315486" y="2564201"/>
                <a:ext cx="635000" cy="1143000"/>
                <a:chOff x="2019300" y="1549400"/>
                <a:chExt cx="635000" cy="1143000"/>
              </a:xfrm>
            </p:grpSpPr>
            <p:cxnSp>
              <p:nvCxnSpPr>
                <p:cNvPr id="77" name="Straight Connector 76">
                  <a:extLst>
                    <a:ext uri="{FF2B5EF4-FFF2-40B4-BE49-F238E27FC236}">
                      <a16:creationId xmlns:a16="http://schemas.microsoft.com/office/drawing/2014/main" id="{ECA30241-3F99-B548-BA28-72149A796AD4}"/>
                    </a:ext>
                  </a:extLst>
                </p:cNvPr>
                <p:cNvCxnSpPr/>
                <p:nvPr/>
              </p:nvCxnSpPr>
              <p:spPr bwMode="auto">
                <a:xfrm flipV="1">
                  <a:off x="2019300" y="1625600"/>
                  <a:ext cx="0" cy="1028700"/>
                </a:xfrm>
                <a:prstGeom prst="line">
                  <a:avLst/>
                </a:prstGeom>
                <a:solidFill>
                  <a:schemeClr val="accent1"/>
                </a:solidFill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</p:cxnSp>
            <p:sp>
              <p:nvSpPr>
                <p:cNvPr id="78" name="Freeform 77">
                  <a:extLst>
                    <a:ext uri="{FF2B5EF4-FFF2-40B4-BE49-F238E27FC236}">
                      <a16:creationId xmlns:a16="http://schemas.microsoft.com/office/drawing/2014/main" id="{EE8D42E7-D9BD-0D46-A989-683B9A391856}"/>
                    </a:ext>
                  </a:extLst>
                </p:cNvPr>
                <p:cNvSpPr/>
                <p:nvPr/>
              </p:nvSpPr>
              <p:spPr bwMode="auto">
                <a:xfrm>
                  <a:off x="2019300" y="15494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79" name="Freeform 78">
                  <a:extLst>
                    <a:ext uri="{FF2B5EF4-FFF2-40B4-BE49-F238E27FC236}">
                      <a16:creationId xmlns:a16="http://schemas.microsoft.com/office/drawing/2014/main" id="{3D6886AE-4E0C-D64C-8F6A-F02B9A2765C4}"/>
                    </a:ext>
                  </a:extLst>
                </p:cNvPr>
                <p:cNvSpPr/>
                <p:nvPr/>
              </p:nvSpPr>
              <p:spPr bwMode="auto">
                <a:xfrm>
                  <a:off x="2019300" y="16764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80" name="Freeform 79">
                  <a:extLst>
                    <a:ext uri="{FF2B5EF4-FFF2-40B4-BE49-F238E27FC236}">
                      <a16:creationId xmlns:a16="http://schemas.microsoft.com/office/drawing/2014/main" id="{1CBF3AB7-6A66-C345-8CA1-5780C5B54D1B}"/>
                    </a:ext>
                  </a:extLst>
                </p:cNvPr>
                <p:cNvSpPr/>
                <p:nvPr/>
              </p:nvSpPr>
              <p:spPr bwMode="auto">
                <a:xfrm>
                  <a:off x="2019300" y="18034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81" name="Freeform 80">
                  <a:extLst>
                    <a:ext uri="{FF2B5EF4-FFF2-40B4-BE49-F238E27FC236}">
                      <a16:creationId xmlns:a16="http://schemas.microsoft.com/office/drawing/2014/main" id="{CE630BF5-B70A-FE47-AC49-58357B05C65C}"/>
                    </a:ext>
                  </a:extLst>
                </p:cNvPr>
                <p:cNvSpPr/>
                <p:nvPr/>
              </p:nvSpPr>
              <p:spPr bwMode="auto">
                <a:xfrm>
                  <a:off x="2019300" y="19304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82" name="Freeform 81">
                  <a:extLst>
                    <a:ext uri="{FF2B5EF4-FFF2-40B4-BE49-F238E27FC236}">
                      <a16:creationId xmlns:a16="http://schemas.microsoft.com/office/drawing/2014/main" id="{D68DA185-DD12-B64A-933F-A1284DDA7BB5}"/>
                    </a:ext>
                  </a:extLst>
                </p:cNvPr>
                <p:cNvSpPr/>
                <p:nvPr/>
              </p:nvSpPr>
              <p:spPr bwMode="auto">
                <a:xfrm>
                  <a:off x="2019300" y="20574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83" name="Freeform 82">
                  <a:extLst>
                    <a:ext uri="{FF2B5EF4-FFF2-40B4-BE49-F238E27FC236}">
                      <a16:creationId xmlns:a16="http://schemas.microsoft.com/office/drawing/2014/main" id="{A1F4C969-89BD-0D46-B382-2CCAA4F7F611}"/>
                    </a:ext>
                  </a:extLst>
                </p:cNvPr>
                <p:cNvSpPr/>
                <p:nvPr/>
              </p:nvSpPr>
              <p:spPr bwMode="auto">
                <a:xfrm>
                  <a:off x="2019300" y="21844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84" name="Freeform 83">
                  <a:extLst>
                    <a:ext uri="{FF2B5EF4-FFF2-40B4-BE49-F238E27FC236}">
                      <a16:creationId xmlns:a16="http://schemas.microsoft.com/office/drawing/2014/main" id="{C5E69F3F-FFA2-8A4E-AFD1-A58E167F00A4}"/>
                    </a:ext>
                  </a:extLst>
                </p:cNvPr>
                <p:cNvSpPr/>
                <p:nvPr/>
              </p:nvSpPr>
              <p:spPr bwMode="auto">
                <a:xfrm>
                  <a:off x="2019300" y="23114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85" name="Freeform 84">
                  <a:extLst>
                    <a:ext uri="{FF2B5EF4-FFF2-40B4-BE49-F238E27FC236}">
                      <a16:creationId xmlns:a16="http://schemas.microsoft.com/office/drawing/2014/main" id="{873A98AD-7C47-9B44-9CE5-0A3FC2510DB4}"/>
                    </a:ext>
                  </a:extLst>
                </p:cNvPr>
                <p:cNvSpPr/>
                <p:nvPr/>
              </p:nvSpPr>
              <p:spPr bwMode="auto">
                <a:xfrm>
                  <a:off x="2019300" y="24384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86" name="Freeform 85">
                  <a:extLst>
                    <a:ext uri="{FF2B5EF4-FFF2-40B4-BE49-F238E27FC236}">
                      <a16:creationId xmlns:a16="http://schemas.microsoft.com/office/drawing/2014/main" id="{472FC7A6-D1F9-FA49-9CD9-A7761B2334E1}"/>
                    </a:ext>
                  </a:extLst>
                </p:cNvPr>
                <p:cNvSpPr/>
                <p:nvPr/>
              </p:nvSpPr>
              <p:spPr bwMode="auto">
                <a:xfrm>
                  <a:off x="2019300" y="25654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cxnSp>
              <p:nvCxnSpPr>
                <p:cNvPr id="87" name="Straight Connector 86">
                  <a:extLst>
                    <a:ext uri="{FF2B5EF4-FFF2-40B4-BE49-F238E27FC236}">
                      <a16:creationId xmlns:a16="http://schemas.microsoft.com/office/drawing/2014/main" id="{CF266B38-7528-7548-8B9F-EBDD2A086EDA}"/>
                    </a:ext>
                  </a:extLst>
                </p:cNvPr>
                <p:cNvCxnSpPr/>
                <p:nvPr/>
              </p:nvCxnSpPr>
              <p:spPr bwMode="auto">
                <a:xfrm flipV="1">
                  <a:off x="2654300" y="1600200"/>
                  <a:ext cx="0" cy="1028700"/>
                </a:xfrm>
                <a:prstGeom prst="line">
                  <a:avLst/>
                </a:prstGeom>
                <a:solidFill>
                  <a:schemeClr val="accent1"/>
                </a:solidFill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</p:cxnSp>
          </p:grpSp>
          <p:grpSp>
            <p:nvGrpSpPr>
              <p:cNvPr id="64" name="Group 63">
                <a:extLst>
                  <a:ext uri="{FF2B5EF4-FFF2-40B4-BE49-F238E27FC236}">
                    <a16:creationId xmlns:a16="http://schemas.microsoft.com/office/drawing/2014/main" id="{BA79641D-1B7E-9F47-A799-19A31C76F79E}"/>
                  </a:ext>
                </a:extLst>
              </p:cNvPr>
              <p:cNvGrpSpPr/>
              <p:nvPr/>
            </p:nvGrpSpPr>
            <p:grpSpPr>
              <a:xfrm rot="5400000">
                <a:off x="3339443" y="3192851"/>
                <a:ext cx="622300" cy="1143000"/>
                <a:chOff x="3111500" y="1587500"/>
                <a:chExt cx="622300" cy="1143000"/>
              </a:xfrm>
            </p:grpSpPr>
            <p:cxnSp>
              <p:nvCxnSpPr>
                <p:cNvPr id="66" name="Straight Connector 65">
                  <a:extLst>
                    <a:ext uri="{FF2B5EF4-FFF2-40B4-BE49-F238E27FC236}">
                      <a16:creationId xmlns:a16="http://schemas.microsoft.com/office/drawing/2014/main" id="{BBB7765C-A783-DD41-964C-40810B0B2669}"/>
                    </a:ext>
                  </a:extLst>
                </p:cNvPr>
                <p:cNvCxnSpPr/>
                <p:nvPr/>
              </p:nvCxnSpPr>
              <p:spPr bwMode="auto">
                <a:xfrm flipV="1">
                  <a:off x="3111500" y="1663700"/>
                  <a:ext cx="0" cy="1028700"/>
                </a:xfrm>
                <a:prstGeom prst="line">
                  <a:avLst/>
                </a:prstGeom>
                <a:solidFill>
                  <a:schemeClr val="accent1"/>
                </a:solidFill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</p:cxnSp>
            <p:sp>
              <p:nvSpPr>
                <p:cNvPr id="67" name="Freeform 66">
                  <a:extLst>
                    <a:ext uri="{FF2B5EF4-FFF2-40B4-BE49-F238E27FC236}">
                      <a16:creationId xmlns:a16="http://schemas.microsoft.com/office/drawing/2014/main" id="{20CB84EC-4A6A-7045-A4A1-1A27C5D7BF99}"/>
                    </a:ext>
                  </a:extLst>
                </p:cNvPr>
                <p:cNvSpPr/>
                <p:nvPr/>
              </p:nvSpPr>
              <p:spPr bwMode="auto">
                <a:xfrm>
                  <a:off x="3111500" y="15875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68" name="Freeform 67">
                  <a:extLst>
                    <a:ext uri="{FF2B5EF4-FFF2-40B4-BE49-F238E27FC236}">
                      <a16:creationId xmlns:a16="http://schemas.microsoft.com/office/drawing/2014/main" id="{681DCC6A-A2AE-AA4F-971D-42BD5BC05962}"/>
                    </a:ext>
                  </a:extLst>
                </p:cNvPr>
                <p:cNvSpPr/>
                <p:nvPr/>
              </p:nvSpPr>
              <p:spPr bwMode="auto">
                <a:xfrm>
                  <a:off x="3111500" y="17145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69" name="Freeform 68">
                  <a:extLst>
                    <a:ext uri="{FF2B5EF4-FFF2-40B4-BE49-F238E27FC236}">
                      <a16:creationId xmlns:a16="http://schemas.microsoft.com/office/drawing/2014/main" id="{F4EA7733-8BA1-C24D-A088-0222965D98DA}"/>
                    </a:ext>
                  </a:extLst>
                </p:cNvPr>
                <p:cNvSpPr/>
                <p:nvPr/>
              </p:nvSpPr>
              <p:spPr bwMode="auto">
                <a:xfrm>
                  <a:off x="3111500" y="18415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70" name="Freeform 69">
                  <a:extLst>
                    <a:ext uri="{FF2B5EF4-FFF2-40B4-BE49-F238E27FC236}">
                      <a16:creationId xmlns:a16="http://schemas.microsoft.com/office/drawing/2014/main" id="{CAB66A96-04E8-A24A-8C13-11DD0D374BCA}"/>
                    </a:ext>
                  </a:extLst>
                </p:cNvPr>
                <p:cNvSpPr/>
                <p:nvPr/>
              </p:nvSpPr>
              <p:spPr bwMode="auto">
                <a:xfrm>
                  <a:off x="3111500" y="19685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71" name="Freeform 70">
                  <a:extLst>
                    <a:ext uri="{FF2B5EF4-FFF2-40B4-BE49-F238E27FC236}">
                      <a16:creationId xmlns:a16="http://schemas.microsoft.com/office/drawing/2014/main" id="{8E2C1B9D-67BA-8B47-B25B-253513D182B5}"/>
                    </a:ext>
                  </a:extLst>
                </p:cNvPr>
                <p:cNvSpPr/>
                <p:nvPr/>
              </p:nvSpPr>
              <p:spPr bwMode="auto">
                <a:xfrm>
                  <a:off x="3111500" y="20955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72" name="Freeform 71">
                  <a:extLst>
                    <a:ext uri="{FF2B5EF4-FFF2-40B4-BE49-F238E27FC236}">
                      <a16:creationId xmlns:a16="http://schemas.microsoft.com/office/drawing/2014/main" id="{6BDC1C9D-E1C0-9D4A-93CE-627C58BE0E94}"/>
                    </a:ext>
                  </a:extLst>
                </p:cNvPr>
                <p:cNvSpPr/>
                <p:nvPr/>
              </p:nvSpPr>
              <p:spPr bwMode="auto">
                <a:xfrm>
                  <a:off x="3111500" y="22225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73" name="Freeform 72">
                  <a:extLst>
                    <a:ext uri="{FF2B5EF4-FFF2-40B4-BE49-F238E27FC236}">
                      <a16:creationId xmlns:a16="http://schemas.microsoft.com/office/drawing/2014/main" id="{5F0F12C0-D745-9143-A187-851BEA3E137A}"/>
                    </a:ext>
                  </a:extLst>
                </p:cNvPr>
                <p:cNvSpPr/>
                <p:nvPr/>
              </p:nvSpPr>
              <p:spPr bwMode="auto">
                <a:xfrm>
                  <a:off x="3111500" y="23495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74" name="Freeform 73">
                  <a:extLst>
                    <a:ext uri="{FF2B5EF4-FFF2-40B4-BE49-F238E27FC236}">
                      <a16:creationId xmlns:a16="http://schemas.microsoft.com/office/drawing/2014/main" id="{A252A6D3-9A53-014F-9D91-E5A4EF817FFC}"/>
                    </a:ext>
                  </a:extLst>
                </p:cNvPr>
                <p:cNvSpPr/>
                <p:nvPr/>
              </p:nvSpPr>
              <p:spPr bwMode="auto">
                <a:xfrm>
                  <a:off x="3111500" y="24765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75" name="Freeform 74">
                  <a:extLst>
                    <a:ext uri="{FF2B5EF4-FFF2-40B4-BE49-F238E27FC236}">
                      <a16:creationId xmlns:a16="http://schemas.microsoft.com/office/drawing/2014/main" id="{36E2CB77-6DBB-A440-A99F-5B8AB5DDB985}"/>
                    </a:ext>
                  </a:extLst>
                </p:cNvPr>
                <p:cNvSpPr/>
                <p:nvPr/>
              </p:nvSpPr>
              <p:spPr bwMode="auto">
                <a:xfrm>
                  <a:off x="3111500" y="26035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cxnSp>
              <p:nvCxnSpPr>
                <p:cNvPr id="76" name="Straight Connector 75">
                  <a:extLst>
                    <a:ext uri="{FF2B5EF4-FFF2-40B4-BE49-F238E27FC236}">
                      <a16:creationId xmlns:a16="http://schemas.microsoft.com/office/drawing/2014/main" id="{64260138-218C-5A48-A492-6EA3C890067B}"/>
                    </a:ext>
                  </a:extLst>
                </p:cNvPr>
                <p:cNvCxnSpPr/>
                <p:nvPr/>
              </p:nvCxnSpPr>
              <p:spPr bwMode="auto">
                <a:xfrm flipV="1">
                  <a:off x="3733800" y="1638300"/>
                  <a:ext cx="0" cy="1028700"/>
                </a:xfrm>
                <a:prstGeom prst="line">
                  <a:avLst/>
                </a:prstGeom>
                <a:solidFill>
                  <a:schemeClr val="accent1"/>
                </a:solidFill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</p:cxnSp>
          </p:grpSp>
          <p:sp>
            <p:nvSpPr>
              <p:cNvPr id="65" name="Freeform 64">
                <a:extLst>
                  <a:ext uri="{FF2B5EF4-FFF2-40B4-BE49-F238E27FC236}">
                    <a16:creationId xmlns:a16="http://schemas.microsoft.com/office/drawing/2014/main" id="{F19F92B4-5871-CC44-879F-8A67C6B062EB}"/>
                  </a:ext>
                </a:extLst>
              </p:cNvPr>
              <p:cNvSpPr/>
              <p:nvPr/>
            </p:nvSpPr>
            <p:spPr bwMode="auto">
              <a:xfrm>
                <a:off x="4095094" y="2657985"/>
                <a:ext cx="2712106" cy="368300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</a:cxnLst>
                <a:rect l="l" t="t" r="r" b="b"/>
                <a:pathLst>
                  <a:path w="4521200" h="368300">
                    <a:moveTo>
                      <a:pt x="0" y="165100"/>
                    </a:moveTo>
                    <a:lnTo>
                      <a:pt x="1727200" y="152400"/>
                    </a:lnTo>
                    <a:lnTo>
                      <a:pt x="1803400" y="0"/>
                    </a:lnTo>
                    <a:lnTo>
                      <a:pt x="1993900" y="355600"/>
                    </a:lnTo>
                    <a:lnTo>
                      <a:pt x="2171700" y="0"/>
                    </a:lnTo>
                    <a:lnTo>
                      <a:pt x="2349500" y="368300"/>
                    </a:lnTo>
                    <a:lnTo>
                      <a:pt x="2514600" y="25400"/>
                    </a:lnTo>
                    <a:lnTo>
                      <a:pt x="2705100" y="355600"/>
                    </a:lnTo>
                    <a:lnTo>
                      <a:pt x="2794000" y="177800"/>
                    </a:lnTo>
                    <a:lnTo>
                      <a:pt x="4521200" y="165100"/>
                    </a:lnTo>
                  </a:path>
                </a:pathLst>
              </a:custGeom>
              <a:noFill/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</p:grpSp>
        <p:sp>
          <p:nvSpPr>
            <p:cNvPr id="91" name="Freeform 90">
              <a:extLst>
                <a:ext uri="{FF2B5EF4-FFF2-40B4-BE49-F238E27FC236}">
                  <a16:creationId xmlns:a16="http://schemas.microsoft.com/office/drawing/2014/main" id="{3588CCFE-F59F-DA44-839F-8E0E17857CEE}"/>
                </a:ext>
              </a:extLst>
            </p:cNvPr>
            <p:cNvSpPr/>
            <p:nvPr/>
          </p:nvSpPr>
          <p:spPr bwMode="auto">
            <a:xfrm>
              <a:off x="4761547" y="3693425"/>
              <a:ext cx="639935" cy="182880"/>
            </a:xfrm>
            <a:custGeom>
              <a:avLst/>
              <a:gdLst>
                <a:gd name="connsiteX0" fmla="*/ 0 w 4521200"/>
                <a:gd name="connsiteY0" fmla="*/ 165100 h 368300"/>
                <a:gd name="connsiteX1" fmla="*/ 1727200 w 4521200"/>
                <a:gd name="connsiteY1" fmla="*/ 152400 h 368300"/>
                <a:gd name="connsiteX2" fmla="*/ 1803400 w 4521200"/>
                <a:gd name="connsiteY2" fmla="*/ 0 h 368300"/>
                <a:gd name="connsiteX3" fmla="*/ 1993900 w 4521200"/>
                <a:gd name="connsiteY3" fmla="*/ 355600 h 368300"/>
                <a:gd name="connsiteX4" fmla="*/ 2171700 w 4521200"/>
                <a:gd name="connsiteY4" fmla="*/ 0 h 368300"/>
                <a:gd name="connsiteX5" fmla="*/ 2349500 w 4521200"/>
                <a:gd name="connsiteY5" fmla="*/ 368300 h 368300"/>
                <a:gd name="connsiteX6" fmla="*/ 2514600 w 4521200"/>
                <a:gd name="connsiteY6" fmla="*/ 25400 h 368300"/>
                <a:gd name="connsiteX7" fmla="*/ 2705100 w 4521200"/>
                <a:gd name="connsiteY7" fmla="*/ 355600 h 368300"/>
                <a:gd name="connsiteX8" fmla="*/ 2794000 w 4521200"/>
                <a:gd name="connsiteY8" fmla="*/ 177800 h 368300"/>
                <a:gd name="connsiteX9" fmla="*/ 4521200 w 4521200"/>
                <a:gd name="connsiteY9" fmla="*/ 165100 h 368300"/>
                <a:gd name="connsiteX0" fmla="*/ 0 w 2794001"/>
                <a:gd name="connsiteY0" fmla="*/ 165100 h 368300"/>
                <a:gd name="connsiteX1" fmla="*/ 1727200 w 2794001"/>
                <a:gd name="connsiteY1" fmla="*/ 152400 h 368300"/>
                <a:gd name="connsiteX2" fmla="*/ 1803400 w 2794001"/>
                <a:gd name="connsiteY2" fmla="*/ 0 h 368300"/>
                <a:gd name="connsiteX3" fmla="*/ 1993900 w 2794001"/>
                <a:gd name="connsiteY3" fmla="*/ 355600 h 368300"/>
                <a:gd name="connsiteX4" fmla="*/ 2171700 w 2794001"/>
                <a:gd name="connsiteY4" fmla="*/ 0 h 368300"/>
                <a:gd name="connsiteX5" fmla="*/ 2349500 w 2794001"/>
                <a:gd name="connsiteY5" fmla="*/ 368300 h 368300"/>
                <a:gd name="connsiteX6" fmla="*/ 2514600 w 2794001"/>
                <a:gd name="connsiteY6" fmla="*/ 25400 h 368300"/>
                <a:gd name="connsiteX7" fmla="*/ 2705100 w 2794001"/>
                <a:gd name="connsiteY7" fmla="*/ 355600 h 368300"/>
                <a:gd name="connsiteX8" fmla="*/ 2794000 w 2794001"/>
                <a:gd name="connsiteY8" fmla="*/ 177800 h 368300"/>
                <a:gd name="connsiteX0" fmla="*/ 1 w 1066800"/>
                <a:gd name="connsiteY0" fmla="*/ 152400 h 368300"/>
                <a:gd name="connsiteX1" fmla="*/ 76201 w 1066800"/>
                <a:gd name="connsiteY1" fmla="*/ 0 h 368300"/>
                <a:gd name="connsiteX2" fmla="*/ 266701 w 1066800"/>
                <a:gd name="connsiteY2" fmla="*/ 355600 h 368300"/>
                <a:gd name="connsiteX3" fmla="*/ 444501 w 1066800"/>
                <a:gd name="connsiteY3" fmla="*/ 0 h 368300"/>
                <a:gd name="connsiteX4" fmla="*/ 622301 w 1066800"/>
                <a:gd name="connsiteY4" fmla="*/ 368300 h 368300"/>
                <a:gd name="connsiteX5" fmla="*/ 787401 w 1066800"/>
                <a:gd name="connsiteY5" fmla="*/ 25400 h 368300"/>
                <a:gd name="connsiteX6" fmla="*/ 977901 w 1066800"/>
                <a:gd name="connsiteY6" fmla="*/ 355600 h 368300"/>
                <a:gd name="connsiteX7" fmla="*/ 1066801 w 1066800"/>
                <a:gd name="connsiteY7" fmla="*/ 177800 h 368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1066800" h="368300">
                  <a:moveTo>
                    <a:pt x="1" y="152400"/>
                  </a:moveTo>
                  <a:lnTo>
                    <a:pt x="76201" y="0"/>
                  </a:lnTo>
                  <a:lnTo>
                    <a:pt x="266701" y="355600"/>
                  </a:lnTo>
                  <a:lnTo>
                    <a:pt x="444501" y="0"/>
                  </a:lnTo>
                  <a:lnTo>
                    <a:pt x="622301" y="368300"/>
                  </a:lnTo>
                  <a:lnTo>
                    <a:pt x="787401" y="25400"/>
                  </a:lnTo>
                  <a:lnTo>
                    <a:pt x="977901" y="355600"/>
                  </a:lnTo>
                  <a:lnTo>
                    <a:pt x="1066801" y="177800"/>
                  </a:lnTo>
                </a:path>
              </a:pathLst>
            </a:cu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entury Gothic" pitchFamily="34" charset="0"/>
                <a:cs typeface="Arial" charset="0"/>
              </a:endParaRPr>
            </a:p>
          </p:txBody>
        </p:sp>
        <p:sp>
          <p:nvSpPr>
            <p:cNvPr id="92" name="Freeform 91">
              <a:extLst>
                <a:ext uri="{FF2B5EF4-FFF2-40B4-BE49-F238E27FC236}">
                  <a16:creationId xmlns:a16="http://schemas.microsoft.com/office/drawing/2014/main" id="{F8CA8EA8-C389-6647-BB75-C5B46616C605}"/>
                </a:ext>
              </a:extLst>
            </p:cNvPr>
            <p:cNvSpPr/>
            <p:nvPr/>
          </p:nvSpPr>
          <p:spPr bwMode="auto">
            <a:xfrm>
              <a:off x="4667925" y="4941977"/>
              <a:ext cx="639935" cy="182880"/>
            </a:xfrm>
            <a:custGeom>
              <a:avLst/>
              <a:gdLst>
                <a:gd name="connsiteX0" fmla="*/ 0 w 4521200"/>
                <a:gd name="connsiteY0" fmla="*/ 165100 h 368300"/>
                <a:gd name="connsiteX1" fmla="*/ 1727200 w 4521200"/>
                <a:gd name="connsiteY1" fmla="*/ 152400 h 368300"/>
                <a:gd name="connsiteX2" fmla="*/ 1803400 w 4521200"/>
                <a:gd name="connsiteY2" fmla="*/ 0 h 368300"/>
                <a:gd name="connsiteX3" fmla="*/ 1993900 w 4521200"/>
                <a:gd name="connsiteY3" fmla="*/ 355600 h 368300"/>
                <a:gd name="connsiteX4" fmla="*/ 2171700 w 4521200"/>
                <a:gd name="connsiteY4" fmla="*/ 0 h 368300"/>
                <a:gd name="connsiteX5" fmla="*/ 2349500 w 4521200"/>
                <a:gd name="connsiteY5" fmla="*/ 368300 h 368300"/>
                <a:gd name="connsiteX6" fmla="*/ 2514600 w 4521200"/>
                <a:gd name="connsiteY6" fmla="*/ 25400 h 368300"/>
                <a:gd name="connsiteX7" fmla="*/ 2705100 w 4521200"/>
                <a:gd name="connsiteY7" fmla="*/ 355600 h 368300"/>
                <a:gd name="connsiteX8" fmla="*/ 2794000 w 4521200"/>
                <a:gd name="connsiteY8" fmla="*/ 177800 h 368300"/>
                <a:gd name="connsiteX9" fmla="*/ 4521200 w 4521200"/>
                <a:gd name="connsiteY9" fmla="*/ 165100 h 368300"/>
                <a:gd name="connsiteX0" fmla="*/ 0 w 2794001"/>
                <a:gd name="connsiteY0" fmla="*/ 165100 h 368300"/>
                <a:gd name="connsiteX1" fmla="*/ 1727200 w 2794001"/>
                <a:gd name="connsiteY1" fmla="*/ 152400 h 368300"/>
                <a:gd name="connsiteX2" fmla="*/ 1803400 w 2794001"/>
                <a:gd name="connsiteY2" fmla="*/ 0 h 368300"/>
                <a:gd name="connsiteX3" fmla="*/ 1993900 w 2794001"/>
                <a:gd name="connsiteY3" fmla="*/ 355600 h 368300"/>
                <a:gd name="connsiteX4" fmla="*/ 2171700 w 2794001"/>
                <a:gd name="connsiteY4" fmla="*/ 0 h 368300"/>
                <a:gd name="connsiteX5" fmla="*/ 2349500 w 2794001"/>
                <a:gd name="connsiteY5" fmla="*/ 368300 h 368300"/>
                <a:gd name="connsiteX6" fmla="*/ 2514600 w 2794001"/>
                <a:gd name="connsiteY6" fmla="*/ 25400 h 368300"/>
                <a:gd name="connsiteX7" fmla="*/ 2705100 w 2794001"/>
                <a:gd name="connsiteY7" fmla="*/ 355600 h 368300"/>
                <a:gd name="connsiteX8" fmla="*/ 2794000 w 2794001"/>
                <a:gd name="connsiteY8" fmla="*/ 177800 h 368300"/>
                <a:gd name="connsiteX0" fmla="*/ 1 w 1066800"/>
                <a:gd name="connsiteY0" fmla="*/ 152400 h 368300"/>
                <a:gd name="connsiteX1" fmla="*/ 76201 w 1066800"/>
                <a:gd name="connsiteY1" fmla="*/ 0 h 368300"/>
                <a:gd name="connsiteX2" fmla="*/ 266701 w 1066800"/>
                <a:gd name="connsiteY2" fmla="*/ 355600 h 368300"/>
                <a:gd name="connsiteX3" fmla="*/ 444501 w 1066800"/>
                <a:gd name="connsiteY3" fmla="*/ 0 h 368300"/>
                <a:gd name="connsiteX4" fmla="*/ 622301 w 1066800"/>
                <a:gd name="connsiteY4" fmla="*/ 368300 h 368300"/>
                <a:gd name="connsiteX5" fmla="*/ 787401 w 1066800"/>
                <a:gd name="connsiteY5" fmla="*/ 25400 h 368300"/>
                <a:gd name="connsiteX6" fmla="*/ 977901 w 1066800"/>
                <a:gd name="connsiteY6" fmla="*/ 355600 h 368300"/>
                <a:gd name="connsiteX7" fmla="*/ 1066801 w 1066800"/>
                <a:gd name="connsiteY7" fmla="*/ 177800 h 368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1066800" h="368300">
                  <a:moveTo>
                    <a:pt x="1" y="152400"/>
                  </a:moveTo>
                  <a:lnTo>
                    <a:pt x="76201" y="0"/>
                  </a:lnTo>
                  <a:lnTo>
                    <a:pt x="266701" y="355600"/>
                  </a:lnTo>
                  <a:lnTo>
                    <a:pt x="444501" y="0"/>
                  </a:lnTo>
                  <a:lnTo>
                    <a:pt x="622301" y="368300"/>
                  </a:lnTo>
                  <a:lnTo>
                    <a:pt x="787401" y="25400"/>
                  </a:lnTo>
                  <a:lnTo>
                    <a:pt x="977901" y="355600"/>
                  </a:lnTo>
                  <a:lnTo>
                    <a:pt x="1066801" y="177800"/>
                  </a:lnTo>
                </a:path>
              </a:pathLst>
            </a:cu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entury Gothic" pitchFamily="34" charset="0"/>
                <a:cs typeface="Arial" charset="0"/>
              </a:endParaRPr>
            </a:p>
          </p:txBody>
        </p:sp>
        <p:sp>
          <p:nvSpPr>
            <p:cNvPr id="93" name="Freeform 92">
              <a:extLst>
                <a:ext uri="{FF2B5EF4-FFF2-40B4-BE49-F238E27FC236}">
                  <a16:creationId xmlns:a16="http://schemas.microsoft.com/office/drawing/2014/main" id="{6DED1687-3525-C942-9380-6A1FD934DA21}"/>
                </a:ext>
              </a:extLst>
            </p:cNvPr>
            <p:cNvSpPr/>
            <p:nvPr/>
          </p:nvSpPr>
          <p:spPr bwMode="auto">
            <a:xfrm>
              <a:off x="4733893" y="3047154"/>
              <a:ext cx="639935" cy="182880"/>
            </a:xfrm>
            <a:custGeom>
              <a:avLst/>
              <a:gdLst>
                <a:gd name="connsiteX0" fmla="*/ 0 w 4521200"/>
                <a:gd name="connsiteY0" fmla="*/ 165100 h 368300"/>
                <a:gd name="connsiteX1" fmla="*/ 1727200 w 4521200"/>
                <a:gd name="connsiteY1" fmla="*/ 152400 h 368300"/>
                <a:gd name="connsiteX2" fmla="*/ 1803400 w 4521200"/>
                <a:gd name="connsiteY2" fmla="*/ 0 h 368300"/>
                <a:gd name="connsiteX3" fmla="*/ 1993900 w 4521200"/>
                <a:gd name="connsiteY3" fmla="*/ 355600 h 368300"/>
                <a:gd name="connsiteX4" fmla="*/ 2171700 w 4521200"/>
                <a:gd name="connsiteY4" fmla="*/ 0 h 368300"/>
                <a:gd name="connsiteX5" fmla="*/ 2349500 w 4521200"/>
                <a:gd name="connsiteY5" fmla="*/ 368300 h 368300"/>
                <a:gd name="connsiteX6" fmla="*/ 2514600 w 4521200"/>
                <a:gd name="connsiteY6" fmla="*/ 25400 h 368300"/>
                <a:gd name="connsiteX7" fmla="*/ 2705100 w 4521200"/>
                <a:gd name="connsiteY7" fmla="*/ 355600 h 368300"/>
                <a:gd name="connsiteX8" fmla="*/ 2794000 w 4521200"/>
                <a:gd name="connsiteY8" fmla="*/ 177800 h 368300"/>
                <a:gd name="connsiteX9" fmla="*/ 4521200 w 4521200"/>
                <a:gd name="connsiteY9" fmla="*/ 165100 h 368300"/>
                <a:gd name="connsiteX0" fmla="*/ 0 w 2794001"/>
                <a:gd name="connsiteY0" fmla="*/ 165100 h 368300"/>
                <a:gd name="connsiteX1" fmla="*/ 1727200 w 2794001"/>
                <a:gd name="connsiteY1" fmla="*/ 152400 h 368300"/>
                <a:gd name="connsiteX2" fmla="*/ 1803400 w 2794001"/>
                <a:gd name="connsiteY2" fmla="*/ 0 h 368300"/>
                <a:gd name="connsiteX3" fmla="*/ 1993900 w 2794001"/>
                <a:gd name="connsiteY3" fmla="*/ 355600 h 368300"/>
                <a:gd name="connsiteX4" fmla="*/ 2171700 w 2794001"/>
                <a:gd name="connsiteY4" fmla="*/ 0 h 368300"/>
                <a:gd name="connsiteX5" fmla="*/ 2349500 w 2794001"/>
                <a:gd name="connsiteY5" fmla="*/ 368300 h 368300"/>
                <a:gd name="connsiteX6" fmla="*/ 2514600 w 2794001"/>
                <a:gd name="connsiteY6" fmla="*/ 25400 h 368300"/>
                <a:gd name="connsiteX7" fmla="*/ 2705100 w 2794001"/>
                <a:gd name="connsiteY7" fmla="*/ 355600 h 368300"/>
                <a:gd name="connsiteX8" fmla="*/ 2794000 w 2794001"/>
                <a:gd name="connsiteY8" fmla="*/ 177800 h 368300"/>
                <a:gd name="connsiteX0" fmla="*/ 1 w 1066800"/>
                <a:gd name="connsiteY0" fmla="*/ 152400 h 368300"/>
                <a:gd name="connsiteX1" fmla="*/ 76201 w 1066800"/>
                <a:gd name="connsiteY1" fmla="*/ 0 h 368300"/>
                <a:gd name="connsiteX2" fmla="*/ 266701 w 1066800"/>
                <a:gd name="connsiteY2" fmla="*/ 355600 h 368300"/>
                <a:gd name="connsiteX3" fmla="*/ 444501 w 1066800"/>
                <a:gd name="connsiteY3" fmla="*/ 0 h 368300"/>
                <a:gd name="connsiteX4" fmla="*/ 622301 w 1066800"/>
                <a:gd name="connsiteY4" fmla="*/ 368300 h 368300"/>
                <a:gd name="connsiteX5" fmla="*/ 787401 w 1066800"/>
                <a:gd name="connsiteY5" fmla="*/ 25400 h 368300"/>
                <a:gd name="connsiteX6" fmla="*/ 977901 w 1066800"/>
                <a:gd name="connsiteY6" fmla="*/ 355600 h 368300"/>
                <a:gd name="connsiteX7" fmla="*/ 1066801 w 1066800"/>
                <a:gd name="connsiteY7" fmla="*/ 177800 h 368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1066800" h="368300">
                  <a:moveTo>
                    <a:pt x="1" y="152400"/>
                  </a:moveTo>
                  <a:lnTo>
                    <a:pt x="76201" y="0"/>
                  </a:lnTo>
                  <a:lnTo>
                    <a:pt x="266701" y="355600"/>
                  </a:lnTo>
                  <a:lnTo>
                    <a:pt x="444501" y="0"/>
                  </a:lnTo>
                  <a:lnTo>
                    <a:pt x="622301" y="368300"/>
                  </a:lnTo>
                  <a:lnTo>
                    <a:pt x="787401" y="25400"/>
                  </a:lnTo>
                  <a:lnTo>
                    <a:pt x="977901" y="355600"/>
                  </a:lnTo>
                  <a:lnTo>
                    <a:pt x="1066801" y="177800"/>
                  </a:lnTo>
                </a:path>
              </a:pathLst>
            </a:cu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entury Gothic" pitchFamily="34" charset="0"/>
                <a:cs typeface="Arial" charset="0"/>
              </a:endParaRPr>
            </a:p>
          </p:txBody>
        </p:sp>
        <p:sp>
          <p:nvSpPr>
            <p:cNvPr id="94" name="Freeform 93">
              <a:extLst>
                <a:ext uri="{FF2B5EF4-FFF2-40B4-BE49-F238E27FC236}">
                  <a16:creationId xmlns:a16="http://schemas.microsoft.com/office/drawing/2014/main" id="{AE571E42-6B29-6B40-96F7-1386AE7A0FCC}"/>
                </a:ext>
              </a:extLst>
            </p:cNvPr>
            <p:cNvSpPr/>
            <p:nvPr/>
          </p:nvSpPr>
          <p:spPr bwMode="auto">
            <a:xfrm>
              <a:off x="4724368" y="1808904"/>
              <a:ext cx="639935" cy="182880"/>
            </a:xfrm>
            <a:custGeom>
              <a:avLst/>
              <a:gdLst>
                <a:gd name="connsiteX0" fmla="*/ 0 w 4521200"/>
                <a:gd name="connsiteY0" fmla="*/ 165100 h 368300"/>
                <a:gd name="connsiteX1" fmla="*/ 1727200 w 4521200"/>
                <a:gd name="connsiteY1" fmla="*/ 152400 h 368300"/>
                <a:gd name="connsiteX2" fmla="*/ 1803400 w 4521200"/>
                <a:gd name="connsiteY2" fmla="*/ 0 h 368300"/>
                <a:gd name="connsiteX3" fmla="*/ 1993900 w 4521200"/>
                <a:gd name="connsiteY3" fmla="*/ 355600 h 368300"/>
                <a:gd name="connsiteX4" fmla="*/ 2171700 w 4521200"/>
                <a:gd name="connsiteY4" fmla="*/ 0 h 368300"/>
                <a:gd name="connsiteX5" fmla="*/ 2349500 w 4521200"/>
                <a:gd name="connsiteY5" fmla="*/ 368300 h 368300"/>
                <a:gd name="connsiteX6" fmla="*/ 2514600 w 4521200"/>
                <a:gd name="connsiteY6" fmla="*/ 25400 h 368300"/>
                <a:gd name="connsiteX7" fmla="*/ 2705100 w 4521200"/>
                <a:gd name="connsiteY7" fmla="*/ 355600 h 368300"/>
                <a:gd name="connsiteX8" fmla="*/ 2794000 w 4521200"/>
                <a:gd name="connsiteY8" fmla="*/ 177800 h 368300"/>
                <a:gd name="connsiteX9" fmla="*/ 4521200 w 4521200"/>
                <a:gd name="connsiteY9" fmla="*/ 165100 h 368300"/>
                <a:gd name="connsiteX0" fmla="*/ 0 w 2794001"/>
                <a:gd name="connsiteY0" fmla="*/ 165100 h 368300"/>
                <a:gd name="connsiteX1" fmla="*/ 1727200 w 2794001"/>
                <a:gd name="connsiteY1" fmla="*/ 152400 h 368300"/>
                <a:gd name="connsiteX2" fmla="*/ 1803400 w 2794001"/>
                <a:gd name="connsiteY2" fmla="*/ 0 h 368300"/>
                <a:gd name="connsiteX3" fmla="*/ 1993900 w 2794001"/>
                <a:gd name="connsiteY3" fmla="*/ 355600 h 368300"/>
                <a:gd name="connsiteX4" fmla="*/ 2171700 w 2794001"/>
                <a:gd name="connsiteY4" fmla="*/ 0 h 368300"/>
                <a:gd name="connsiteX5" fmla="*/ 2349500 w 2794001"/>
                <a:gd name="connsiteY5" fmla="*/ 368300 h 368300"/>
                <a:gd name="connsiteX6" fmla="*/ 2514600 w 2794001"/>
                <a:gd name="connsiteY6" fmla="*/ 25400 h 368300"/>
                <a:gd name="connsiteX7" fmla="*/ 2705100 w 2794001"/>
                <a:gd name="connsiteY7" fmla="*/ 355600 h 368300"/>
                <a:gd name="connsiteX8" fmla="*/ 2794000 w 2794001"/>
                <a:gd name="connsiteY8" fmla="*/ 177800 h 368300"/>
                <a:gd name="connsiteX0" fmla="*/ 1 w 1066800"/>
                <a:gd name="connsiteY0" fmla="*/ 152400 h 368300"/>
                <a:gd name="connsiteX1" fmla="*/ 76201 w 1066800"/>
                <a:gd name="connsiteY1" fmla="*/ 0 h 368300"/>
                <a:gd name="connsiteX2" fmla="*/ 266701 w 1066800"/>
                <a:gd name="connsiteY2" fmla="*/ 355600 h 368300"/>
                <a:gd name="connsiteX3" fmla="*/ 444501 w 1066800"/>
                <a:gd name="connsiteY3" fmla="*/ 0 h 368300"/>
                <a:gd name="connsiteX4" fmla="*/ 622301 w 1066800"/>
                <a:gd name="connsiteY4" fmla="*/ 368300 h 368300"/>
                <a:gd name="connsiteX5" fmla="*/ 787401 w 1066800"/>
                <a:gd name="connsiteY5" fmla="*/ 25400 h 368300"/>
                <a:gd name="connsiteX6" fmla="*/ 977901 w 1066800"/>
                <a:gd name="connsiteY6" fmla="*/ 355600 h 368300"/>
                <a:gd name="connsiteX7" fmla="*/ 1066801 w 1066800"/>
                <a:gd name="connsiteY7" fmla="*/ 177800 h 368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1066800" h="368300">
                  <a:moveTo>
                    <a:pt x="1" y="152400"/>
                  </a:moveTo>
                  <a:lnTo>
                    <a:pt x="76201" y="0"/>
                  </a:lnTo>
                  <a:lnTo>
                    <a:pt x="266701" y="355600"/>
                  </a:lnTo>
                  <a:lnTo>
                    <a:pt x="444501" y="0"/>
                  </a:lnTo>
                  <a:lnTo>
                    <a:pt x="622301" y="368300"/>
                  </a:lnTo>
                  <a:lnTo>
                    <a:pt x="787401" y="25400"/>
                  </a:lnTo>
                  <a:lnTo>
                    <a:pt x="977901" y="355600"/>
                  </a:lnTo>
                  <a:lnTo>
                    <a:pt x="1066801" y="177800"/>
                  </a:lnTo>
                </a:path>
              </a:pathLst>
            </a:cu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entury Gothic" pitchFamily="34" charset="0"/>
                <a:cs typeface="Arial" charset="0"/>
              </a:endParaRPr>
            </a:p>
          </p:txBody>
        </p:sp>
      </p:grpSp>
      <p:sp>
        <p:nvSpPr>
          <p:cNvPr id="50" name="TextBox 49">
            <a:extLst>
              <a:ext uri="{FF2B5EF4-FFF2-40B4-BE49-F238E27FC236}">
                <a16:creationId xmlns:a16="http://schemas.microsoft.com/office/drawing/2014/main" id="{DFB277F2-3F6D-8940-A06D-6BD5007B704E}"/>
              </a:ext>
            </a:extLst>
          </p:cNvPr>
          <p:cNvSpPr txBox="1"/>
          <p:nvPr/>
        </p:nvSpPr>
        <p:spPr>
          <a:xfrm>
            <a:off x="2017881" y="114746"/>
            <a:ext cx="1530674" cy="46429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/>
              <a:t>head and potential energy to drive flow</a:t>
            </a:r>
          </a:p>
        </p:txBody>
      </p:sp>
      <p:sp>
        <p:nvSpPr>
          <p:cNvPr id="103" name="TextBox 102">
            <a:extLst>
              <a:ext uri="{FF2B5EF4-FFF2-40B4-BE49-F238E27FC236}">
                <a16:creationId xmlns:a16="http://schemas.microsoft.com/office/drawing/2014/main" id="{7B971BDA-0957-6147-B241-0F79F3D27D16}"/>
              </a:ext>
            </a:extLst>
          </p:cNvPr>
          <p:cNvSpPr txBox="1"/>
          <p:nvPr/>
        </p:nvSpPr>
        <p:spPr>
          <a:xfrm rot="16200000">
            <a:off x="344240" y="3268347"/>
            <a:ext cx="153067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/>
              <a:t>influent channel</a:t>
            </a:r>
          </a:p>
        </p:txBody>
      </p:sp>
      <p:sp>
        <p:nvSpPr>
          <p:cNvPr id="51" name="Left Bracket 50">
            <a:extLst>
              <a:ext uri="{FF2B5EF4-FFF2-40B4-BE49-F238E27FC236}">
                <a16:creationId xmlns:a16="http://schemas.microsoft.com/office/drawing/2014/main" id="{A2351668-02EA-864B-89B4-7D9119B8CD3C}"/>
              </a:ext>
            </a:extLst>
          </p:cNvPr>
          <p:cNvSpPr/>
          <p:nvPr/>
        </p:nvSpPr>
        <p:spPr>
          <a:xfrm>
            <a:off x="1254367" y="925194"/>
            <a:ext cx="194923" cy="5128074"/>
          </a:xfrm>
          <a:prstGeom prst="leftBracket">
            <a:avLst/>
          </a:prstGeom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4" name="TextBox 103">
            <a:extLst>
              <a:ext uri="{FF2B5EF4-FFF2-40B4-BE49-F238E27FC236}">
                <a16:creationId xmlns:a16="http://schemas.microsoft.com/office/drawing/2014/main" id="{505166E0-C875-2B4D-9467-D5EA9BC29BD5}"/>
              </a:ext>
            </a:extLst>
          </p:cNvPr>
          <p:cNvSpPr txBox="1"/>
          <p:nvPr/>
        </p:nvSpPr>
        <p:spPr>
          <a:xfrm>
            <a:off x="1916769" y="3569958"/>
            <a:ext cx="153067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/>
              <a:t>90° bend</a:t>
            </a:r>
          </a:p>
        </p:txBody>
      </p:sp>
      <p:sp>
        <p:nvSpPr>
          <p:cNvPr id="106" name="TextBox 105">
            <a:extLst>
              <a:ext uri="{FF2B5EF4-FFF2-40B4-BE49-F238E27FC236}">
                <a16:creationId xmlns:a16="http://schemas.microsoft.com/office/drawing/2014/main" id="{E40EE757-0833-F24D-A47D-FF058F4A297F}"/>
              </a:ext>
            </a:extLst>
          </p:cNvPr>
          <p:cNvSpPr txBox="1"/>
          <p:nvPr/>
        </p:nvSpPr>
        <p:spPr>
          <a:xfrm>
            <a:off x="1916769" y="6382997"/>
            <a:ext cx="153067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/>
              <a:t>90° bend</a:t>
            </a:r>
          </a:p>
        </p:txBody>
      </p:sp>
      <p:grpSp>
        <p:nvGrpSpPr>
          <p:cNvPr id="52" name="Group 51">
            <a:extLst>
              <a:ext uri="{FF2B5EF4-FFF2-40B4-BE49-F238E27FC236}">
                <a16:creationId xmlns:a16="http://schemas.microsoft.com/office/drawing/2014/main" id="{BAF8DB30-F6E7-B944-AEA6-7BDF030AF381}"/>
              </a:ext>
            </a:extLst>
          </p:cNvPr>
          <p:cNvGrpSpPr/>
          <p:nvPr/>
        </p:nvGrpSpPr>
        <p:grpSpPr>
          <a:xfrm>
            <a:off x="3297169" y="1057587"/>
            <a:ext cx="3452318" cy="2353568"/>
            <a:chOff x="3297169" y="1057587"/>
            <a:chExt cx="3452318" cy="2353568"/>
          </a:xfrm>
        </p:grpSpPr>
        <p:sp>
          <p:nvSpPr>
            <p:cNvPr id="107" name="TextBox 106">
              <a:extLst>
                <a:ext uri="{FF2B5EF4-FFF2-40B4-BE49-F238E27FC236}">
                  <a16:creationId xmlns:a16="http://schemas.microsoft.com/office/drawing/2014/main" id="{1DAF6692-65FF-B240-97E5-36AAF25C0CA2}"/>
                </a:ext>
              </a:extLst>
            </p:cNvPr>
            <p:cNvSpPr txBox="1"/>
            <p:nvPr/>
          </p:nvSpPr>
          <p:spPr>
            <a:xfrm>
              <a:off x="4590882" y="3134156"/>
              <a:ext cx="1530674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/>
                <a:t>influent manifold</a:t>
              </a:r>
            </a:p>
          </p:txBody>
        </p:sp>
        <p:sp>
          <p:nvSpPr>
            <p:cNvPr id="109" name="TextBox 108">
              <a:extLst>
                <a:ext uri="{FF2B5EF4-FFF2-40B4-BE49-F238E27FC236}">
                  <a16:creationId xmlns:a16="http://schemas.microsoft.com/office/drawing/2014/main" id="{C8633391-215C-CC42-8D92-8368CBF696DE}"/>
                </a:ext>
              </a:extLst>
            </p:cNvPr>
            <p:cNvSpPr txBox="1"/>
            <p:nvPr/>
          </p:nvSpPr>
          <p:spPr>
            <a:xfrm>
              <a:off x="4602456" y="2662730"/>
              <a:ext cx="1530674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/>
                <a:t>diffusers</a:t>
              </a:r>
            </a:p>
          </p:txBody>
        </p:sp>
        <p:sp>
          <p:nvSpPr>
            <p:cNvPr id="111" name="TextBox 110">
              <a:extLst>
                <a:ext uri="{FF2B5EF4-FFF2-40B4-BE49-F238E27FC236}">
                  <a16:creationId xmlns:a16="http://schemas.microsoft.com/office/drawing/2014/main" id="{7130DBF4-2BB7-704F-B836-F732DA591244}"/>
                </a:ext>
              </a:extLst>
            </p:cNvPr>
            <p:cNvSpPr txBox="1"/>
            <p:nvPr/>
          </p:nvSpPr>
          <p:spPr>
            <a:xfrm>
              <a:off x="4573460" y="1758198"/>
              <a:ext cx="1819405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/>
                <a:t>effluent manifold orifices</a:t>
              </a:r>
            </a:p>
          </p:txBody>
        </p:sp>
        <p:sp>
          <p:nvSpPr>
            <p:cNvPr id="112" name="TextBox 111">
              <a:extLst>
                <a:ext uri="{FF2B5EF4-FFF2-40B4-BE49-F238E27FC236}">
                  <a16:creationId xmlns:a16="http://schemas.microsoft.com/office/drawing/2014/main" id="{00356DC0-D69E-B247-9453-9892E9C1C336}"/>
                </a:ext>
              </a:extLst>
            </p:cNvPr>
            <p:cNvSpPr txBox="1"/>
            <p:nvPr/>
          </p:nvSpPr>
          <p:spPr>
            <a:xfrm>
              <a:off x="4586988" y="2207467"/>
              <a:ext cx="2162499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/>
                <a:t>floc blanket and plate settlers</a:t>
              </a:r>
            </a:p>
          </p:txBody>
        </p:sp>
        <p:sp>
          <p:nvSpPr>
            <p:cNvPr id="113" name="TextBox 112">
              <a:extLst>
                <a:ext uri="{FF2B5EF4-FFF2-40B4-BE49-F238E27FC236}">
                  <a16:creationId xmlns:a16="http://schemas.microsoft.com/office/drawing/2014/main" id="{0C26401A-7429-0142-A7CD-4F1D7B5D36C5}"/>
                </a:ext>
              </a:extLst>
            </p:cNvPr>
            <p:cNvSpPr txBox="1"/>
            <p:nvPr/>
          </p:nvSpPr>
          <p:spPr>
            <a:xfrm>
              <a:off x="3297169" y="1057587"/>
              <a:ext cx="1530674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/>
                <a:t>effluent manifold</a:t>
              </a:r>
            </a:p>
          </p:txBody>
        </p:sp>
      </p:grpSp>
      <p:grpSp>
        <p:nvGrpSpPr>
          <p:cNvPr id="114" name="Group 113">
            <a:extLst>
              <a:ext uri="{FF2B5EF4-FFF2-40B4-BE49-F238E27FC236}">
                <a16:creationId xmlns:a16="http://schemas.microsoft.com/office/drawing/2014/main" id="{9317D9A4-38C6-3C41-B4BE-B56BAF83CEB8}"/>
              </a:ext>
            </a:extLst>
          </p:cNvPr>
          <p:cNvGrpSpPr/>
          <p:nvPr/>
        </p:nvGrpSpPr>
        <p:grpSpPr>
          <a:xfrm>
            <a:off x="3335615" y="3878955"/>
            <a:ext cx="3452318" cy="2353568"/>
            <a:chOff x="3297169" y="1057587"/>
            <a:chExt cx="3452318" cy="2353568"/>
          </a:xfrm>
        </p:grpSpPr>
        <p:sp>
          <p:nvSpPr>
            <p:cNvPr id="115" name="TextBox 114">
              <a:extLst>
                <a:ext uri="{FF2B5EF4-FFF2-40B4-BE49-F238E27FC236}">
                  <a16:creationId xmlns:a16="http://schemas.microsoft.com/office/drawing/2014/main" id="{A849DA13-3CFE-5048-8BB2-9C68F53B6570}"/>
                </a:ext>
              </a:extLst>
            </p:cNvPr>
            <p:cNvSpPr txBox="1"/>
            <p:nvPr/>
          </p:nvSpPr>
          <p:spPr>
            <a:xfrm>
              <a:off x="4590882" y="3134156"/>
              <a:ext cx="1530674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/>
                <a:t>influent manifold</a:t>
              </a:r>
            </a:p>
          </p:txBody>
        </p:sp>
        <p:sp>
          <p:nvSpPr>
            <p:cNvPr id="116" name="TextBox 115">
              <a:extLst>
                <a:ext uri="{FF2B5EF4-FFF2-40B4-BE49-F238E27FC236}">
                  <a16:creationId xmlns:a16="http://schemas.microsoft.com/office/drawing/2014/main" id="{401908B8-E058-344E-855C-509B634E6E99}"/>
                </a:ext>
              </a:extLst>
            </p:cNvPr>
            <p:cNvSpPr txBox="1"/>
            <p:nvPr/>
          </p:nvSpPr>
          <p:spPr>
            <a:xfrm>
              <a:off x="4602456" y="2662730"/>
              <a:ext cx="1530674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/>
                <a:t>diffusers</a:t>
              </a:r>
            </a:p>
          </p:txBody>
        </p:sp>
        <p:sp>
          <p:nvSpPr>
            <p:cNvPr id="117" name="TextBox 116">
              <a:extLst>
                <a:ext uri="{FF2B5EF4-FFF2-40B4-BE49-F238E27FC236}">
                  <a16:creationId xmlns:a16="http://schemas.microsoft.com/office/drawing/2014/main" id="{4D01E7F2-9DB7-7F4E-9FCD-37CD47D5ECAC}"/>
                </a:ext>
              </a:extLst>
            </p:cNvPr>
            <p:cNvSpPr txBox="1"/>
            <p:nvPr/>
          </p:nvSpPr>
          <p:spPr>
            <a:xfrm>
              <a:off x="4573460" y="1758198"/>
              <a:ext cx="1819405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/>
                <a:t>effluent manifold orifices</a:t>
              </a:r>
            </a:p>
          </p:txBody>
        </p:sp>
        <p:sp>
          <p:nvSpPr>
            <p:cNvPr id="118" name="TextBox 117">
              <a:extLst>
                <a:ext uri="{FF2B5EF4-FFF2-40B4-BE49-F238E27FC236}">
                  <a16:creationId xmlns:a16="http://schemas.microsoft.com/office/drawing/2014/main" id="{418C3F53-16BF-1643-9AFA-065D8A76D452}"/>
                </a:ext>
              </a:extLst>
            </p:cNvPr>
            <p:cNvSpPr txBox="1"/>
            <p:nvPr/>
          </p:nvSpPr>
          <p:spPr>
            <a:xfrm>
              <a:off x="4586988" y="2207467"/>
              <a:ext cx="2162499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/>
                <a:t>floc blanket and plate settlers</a:t>
              </a:r>
            </a:p>
          </p:txBody>
        </p:sp>
        <p:sp>
          <p:nvSpPr>
            <p:cNvPr id="119" name="TextBox 118">
              <a:extLst>
                <a:ext uri="{FF2B5EF4-FFF2-40B4-BE49-F238E27FC236}">
                  <a16:creationId xmlns:a16="http://schemas.microsoft.com/office/drawing/2014/main" id="{586A3716-8069-D348-B05B-2A9BC9DC9806}"/>
                </a:ext>
              </a:extLst>
            </p:cNvPr>
            <p:cNvSpPr txBox="1"/>
            <p:nvPr/>
          </p:nvSpPr>
          <p:spPr>
            <a:xfrm>
              <a:off x="3297169" y="1057587"/>
              <a:ext cx="1530674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/>
                <a:t>effluent manifold</a:t>
              </a:r>
            </a:p>
          </p:txBody>
        </p:sp>
      </p:grpSp>
      <p:sp>
        <p:nvSpPr>
          <p:cNvPr id="120" name="TextBox 119">
            <a:extLst>
              <a:ext uri="{FF2B5EF4-FFF2-40B4-BE49-F238E27FC236}">
                <a16:creationId xmlns:a16="http://schemas.microsoft.com/office/drawing/2014/main" id="{93D3E173-B272-884C-A832-FA3AE57643AB}"/>
              </a:ext>
            </a:extLst>
          </p:cNvPr>
          <p:cNvSpPr txBox="1"/>
          <p:nvPr/>
        </p:nvSpPr>
        <p:spPr>
          <a:xfrm>
            <a:off x="5480337" y="967723"/>
            <a:ext cx="197280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effluent manifold exit losses</a:t>
            </a:r>
          </a:p>
        </p:txBody>
      </p:sp>
      <p:sp>
        <p:nvSpPr>
          <p:cNvPr id="121" name="TextBox 120">
            <a:extLst>
              <a:ext uri="{FF2B5EF4-FFF2-40B4-BE49-F238E27FC236}">
                <a16:creationId xmlns:a16="http://schemas.microsoft.com/office/drawing/2014/main" id="{22874747-105C-F247-A375-C349D4CBFF72}"/>
              </a:ext>
            </a:extLst>
          </p:cNvPr>
          <p:cNvSpPr txBox="1"/>
          <p:nvPr/>
        </p:nvSpPr>
        <p:spPr>
          <a:xfrm>
            <a:off x="5479076" y="3748593"/>
            <a:ext cx="197280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effluent manifold exit losses</a:t>
            </a:r>
          </a:p>
        </p:txBody>
      </p:sp>
      <p:sp>
        <p:nvSpPr>
          <p:cNvPr id="122" name="TextBox 121">
            <a:extLst>
              <a:ext uri="{FF2B5EF4-FFF2-40B4-BE49-F238E27FC236}">
                <a16:creationId xmlns:a16="http://schemas.microsoft.com/office/drawing/2014/main" id="{FAE64EAF-CA22-3744-ABE4-568CBDE2D2BD}"/>
              </a:ext>
            </a:extLst>
          </p:cNvPr>
          <p:cNvSpPr txBox="1"/>
          <p:nvPr/>
        </p:nvSpPr>
        <p:spPr>
          <a:xfrm rot="5400000">
            <a:off x="7985416" y="3304972"/>
            <a:ext cx="153067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/>
              <a:t>effluent channel</a:t>
            </a:r>
          </a:p>
        </p:txBody>
      </p:sp>
      <p:sp>
        <p:nvSpPr>
          <p:cNvPr id="123" name="Left Bracket 122">
            <a:extLst>
              <a:ext uri="{FF2B5EF4-FFF2-40B4-BE49-F238E27FC236}">
                <a16:creationId xmlns:a16="http://schemas.microsoft.com/office/drawing/2014/main" id="{4829B680-42B8-7149-84A6-8B43129B0BC8}"/>
              </a:ext>
            </a:extLst>
          </p:cNvPr>
          <p:cNvSpPr/>
          <p:nvPr/>
        </p:nvSpPr>
        <p:spPr>
          <a:xfrm rot="10800000">
            <a:off x="8380711" y="961450"/>
            <a:ext cx="194923" cy="5128074"/>
          </a:xfrm>
          <a:prstGeom prst="leftBracket">
            <a:avLst/>
          </a:prstGeom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4" name="Freeform 123">
            <a:extLst>
              <a:ext uri="{FF2B5EF4-FFF2-40B4-BE49-F238E27FC236}">
                <a16:creationId xmlns:a16="http://schemas.microsoft.com/office/drawing/2014/main" id="{89EBA751-A5C1-994D-95FA-3ADC38ADA9D8}"/>
              </a:ext>
            </a:extLst>
          </p:cNvPr>
          <p:cNvSpPr/>
          <p:nvPr/>
        </p:nvSpPr>
        <p:spPr bwMode="auto">
          <a:xfrm rot="16200000">
            <a:off x="-77353" y="3298628"/>
            <a:ext cx="3181386" cy="294520"/>
          </a:xfrm>
          <a:custGeom>
            <a:avLst/>
            <a:gdLst>
              <a:gd name="connsiteX0" fmla="*/ 0 w 4521200"/>
              <a:gd name="connsiteY0" fmla="*/ 165100 h 368300"/>
              <a:gd name="connsiteX1" fmla="*/ 1727200 w 4521200"/>
              <a:gd name="connsiteY1" fmla="*/ 152400 h 368300"/>
              <a:gd name="connsiteX2" fmla="*/ 1803400 w 4521200"/>
              <a:gd name="connsiteY2" fmla="*/ 0 h 368300"/>
              <a:gd name="connsiteX3" fmla="*/ 1993900 w 4521200"/>
              <a:gd name="connsiteY3" fmla="*/ 355600 h 368300"/>
              <a:gd name="connsiteX4" fmla="*/ 2171700 w 4521200"/>
              <a:gd name="connsiteY4" fmla="*/ 0 h 368300"/>
              <a:gd name="connsiteX5" fmla="*/ 2349500 w 4521200"/>
              <a:gd name="connsiteY5" fmla="*/ 368300 h 368300"/>
              <a:gd name="connsiteX6" fmla="*/ 2514600 w 4521200"/>
              <a:gd name="connsiteY6" fmla="*/ 25400 h 368300"/>
              <a:gd name="connsiteX7" fmla="*/ 2705100 w 4521200"/>
              <a:gd name="connsiteY7" fmla="*/ 355600 h 368300"/>
              <a:gd name="connsiteX8" fmla="*/ 2794000 w 4521200"/>
              <a:gd name="connsiteY8" fmla="*/ 177800 h 368300"/>
              <a:gd name="connsiteX9" fmla="*/ 4521200 w 4521200"/>
              <a:gd name="connsiteY9" fmla="*/ 165100 h 368300"/>
              <a:gd name="connsiteX0" fmla="*/ 0 w 2794001"/>
              <a:gd name="connsiteY0" fmla="*/ 165100 h 368300"/>
              <a:gd name="connsiteX1" fmla="*/ 1727200 w 2794001"/>
              <a:gd name="connsiteY1" fmla="*/ 152400 h 368300"/>
              <a:gd name="connsiteX2" fmla="*/ 1803400 w 2794001"/>
              <a:gd name="connsiteY2" fmla="*/ 0 h 368300"/>
              <a:gd name="connsiteX3" fmla="*/ 1993900 w 2794001"/>
              <a:gd name="connsiteY3" fmla="*/ 355600 h 368300"/>
              <a:gd name="connsiteX4" fmla="*/ 2171700 w 2794001"/>
              <a:gd name="connsiteY4" fmla="*/ 0 h 368300"/>
              <a:gd name="connsiteX5" fmla="*/ 2349500 w 2794001"/>
              <a:gd name="connsiteY5" fmla="*/ 368300 h 368300"/>
              <a:gd name="connsiteX6" fmla="*/ 2514600 w 2794001"/>
              <a:gd name="connsiteY6" fmla="*/ 25400 h 368300"/>
              <a:gd name="connsiteX7" fmla="*/ 2705100 w 2794001"/>
              <a:gd name="connsiteY7" fmla="*/ 355600 h 368300"/>
              <a:gd name="connsiteX8" fmla="*/ 2794000 w 2794001"/>
              <a:gd name="connsiteY8" fmla="*/ 177800 h 368300"/>
              <a:gd name="connsiteX0" fmla="*/ 1 w 1066800"/>
              <a:gd name="connsiteY0" fmla="*/ 152400 h 368300"/>
              <a:gd name="connsiteX1" fmla="*/ 76201 w 1066800"/>
              <a:gd name="connsiteY1" fmla="*/ 0 h 368300"/>
              <a:gd name="connsiteX2" fmla="*/ 266701 w 1066800"/>
              <a:gd name="connsiteY2" fmla="*/ 355600 h 368300"/>
              <a:gd name="connsiteX3" fmla="*/ 444501 w 1066800"/>
              <a:gd name="connsiteY3" fmla="*/ 0 h 368300"/>
              <a:gd name="connsiteX4" fmla="*/ 622301 w 1066800"/>
              <a:gd name="connsiteY4" fmla="*/ 368300 h 368300"/>
              <a:gd name="connsiteX5" fmla="*/ 787401 w 1066800"/>
              <a:gd name="connsiteY5" fmla="*/ 25400 h 368300"/>
              <a:gd name="connsiteX6" fmla="*/ 977901 w 1066800"/>
              <a:gd name="connsiteY6" fmla="*/ 355600 h 368300"/>
              <a:gd name="connsiteX7" fmla="*/ 1066801 w 1066800"/>
              <a:gd name="connsiteY7" fmla="*/ 177800 h 3683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066800" h="368300">
                <a:moveTo>
                  <a:pt x="1" y="152400"/>
                </a:moveTo>
                <a:lnTo>
                  <a:pt x="76201" y="0"/>
                </a:lnTo>
                <a:lnTo>
                  <a:pt x="266701" y="355600"/>
                </a:lnTo>
                <a:lnTo>
                  <a:pt x="444501" y="0"/>
                </a:lnTo>
                <a:lnTo>
                  <a:pt x="622301" y="368300"/>
                </a:lnTo>
                <a:lnTo>
                  <a:pt x="787401" y="25400"/>
                </a:lnTo>
                <a:lnTo>
                  <a:pt x="977901" y="355600"/>
                </a:lnTo>
                <a:lnTo>
                  <a:pt x="1066801" y="177800"/>
                </a:lnTo>
              </a:path>
            </a:pathLst>
          </a:cu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charset="0"/>
            </a:endParaRPr>
          </a:p>
        </p:txBody>
      </p:sp>
      <p:sp>
        <p:nvSpPr>
          <p:cNvPr id="125" name="Freeform 124">
            <a:extLst>
              <a:ext uri="{FF2B5EF4-FFF2-40B4-BE49-F238E27FC236}">
                <a16:creationId xmlns:a16="http://schemas.microsoft.com/office/drawing/2014/main" id="{DDD81445-0446-F64D-9E1A-BB561336A629}"/>
              </a:ext>
            </a:extLst>
          </p:cNvPr>
          <p:cNvSpPr/>
          <p:nvPr/>
        </p:nvSpPr>
        <p:spPr bwMode="auto">
          <a:xfrm rot="16200000">
            <a:off x="6749420" y="3197437"/>
            <a:ext cx="3181386" cy="294520"/>
          </a:xfrm>
          <a:custGeom>
            <a:avLst/>
            <a:gdLst>
              <a:gd name="connsiteX0" fmla="*/ 0 w 4521200"/>
              <a:gd name="connsiteY0" fmla="*/ 165100 h 368300"/>
              <a:gd name="connsiteX1" fmla="*/ 1727200 w 4521200"/>
              <a:gd name="connsiteY1" fmla="*/ 152400 h 368300"/>
              <a:gd name="connsiteX2" fmla="*/ 1803400 w 4521200"/>
              <a:gd name="connsiteY2" fmla="*/ 0 h 368300"/>
              <a:gd name="connsiteX3" fmla="*/ 1993900 w 4521200"/>
              <a:gd name="connsiteY3" fmla="*/ 355600 h 368300"/>
              <a:gd name="connsiteX4" fmla="*/ 2171700 w 4521200"/>
              <a:gd name="connsiteY4" fmla="*/ 0 h 368300"/>
              <a:gd name="connsiteX5" fmla="*/ 2349500 w 4521200"/>
              <a:gd name="connsiteY5" fmla="*/ 368300 h 368300"/>
              <a:gd name="connsiteX6" fmla="*/ 2514600 w 4521200"/>
              <a:gd name="connsiteY6" fmla="*/ 25400 h 368300"/>
              <a:gd name="connsiteX7" fmla="*/ 2705100 w 4521200"/>
              <a:gd name="connsiteY7" fmla="*/ 355600 h 368300"/>
              <a:gd name="connsiteX8" fmla="*/ 2794000 w 4521200"/>
              <a:gd name="connsiteY8" fmla="*/ 177800 h 368300"/>
              <a:gd name="connsiteX9" fmla="*/ 4521200 w 4521200"/>
              <a:gd name="connsiteY9" fmla="*/ 165100 h 368300"/>
              <a:gd name="connsiteX0" fmla="*/ 0 w 2794001"/>
              <a:gd name="connsiteY0" fmla="*/ 165100 h 368300"/>
              <a:gd name="connsiteX1" fmla="*/ 1727200 w 2794001"/>
              <a:gd name="connsiteY1" fmla="*/ 152400 h 368300"/>
              <a:gd name="connsiteX2" fmla="*/ 1803400 w 2794001"/>
              <a:gd name="connsiteY2" fmla="*/ 0 h 368300"/>
              <a:gd name="connsiteX3" fmla="*/ 1993900 w 2794001"/>
              <a:gd name="connsiteY3" fmla="*/ 355600 h 368300"/>
              <a:gd name="connsiteX4" fmla="*/ 2171700 w 2794001"/>
              <a:gd name="connsiteY4" fmla="*/ 0 h 368300"/>
              <a:gd name="connsiteX5" fmla="*/ 2349500 w 2794001"/>
              <a:gd name="connsiteY5" fmla="*/ 368300 h 368300"/>
              <a:gd name="connsiteX6" fmla="*/ 2514600 w 2794001"/>
              <a:gd name="connsiteY6" fmla="*/ 25400 h 368300"/>
              <a:gd name="connsiteX7" fmla="*/ 2705100 w 2794001"/>
              <a:gd name="connsiteY7" fmla="*/ 355600 h 368300"/>
              <a:gd name="connsiteX8" fmla="*/ 2794000 w 2794001"/>
              <a:gd name="connsiteY8" fmla="*/ 177800 h 368300"/>
              <a:gd name="connsiteX0" fmla="*/ 1 w 1066800"/>
              <a:gd name="connsiteY0" fmla="*/ 152400 h 368300"/>
              <a:gd name="connsiteX1" fmla="*/ 76201 w 1066800"/>
              <a:gd name="connsiteY1" fmla="*/ 0 h 368300"/>
              <a:gd name="connsiteX2" fmla="*/ 266701 w 1066800"/>
              <a:gd name="connsiteY2" fmla="*/ 355600 h 368300"/>
              <a:gd name="connsiteX3" fmla="*/ 444501 w 1066800"/>
              <a:gd name="connsiteY3" fmla="*/ 0 h 368300"/>
              <a:gd name="connsiteX4" fmla="*/ 622301 w 1066800"/>
              <a:gd name="connsiteY4" fmla="*/ 368300 h 368300"/>
              <a:gd name="connsiteX5" fmla="*/ 787401 w 1066800"/>
              <a:gd name="connsiteY5" fmla="*/ 25400 h 368300"/>
              <a:gd name="connsiteX6" fmla="*/ 977901 w 1066800"/>
              <a:gd name="connsiteY6" fmla="*/ 355600 h 368300"/>
              <a:gd name="connsiteX7" fmla="*/ 1066801 w 1066800"/>
              <a:gd name="connsiteY7" fmla="*/ 177800 h 3683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066800" h="368300">
                <a:moveTo>
                  <a:pt x="1" y="152400"/>
                </a:moveTo>
                <a:lnTo>
                  <a:pt x="76201" y="0"/>
                </a:lnTo>
                <a:lnTo>
                  <a:pt x="266701" y="355600"/>
                </a:lnTo>
                <a:lnTo>
                  <a:pt x="444501" y="0"/>
                </a:lnTo>
                <a:lnTo>
                  <a:pt x="622301" y="368300"/>
                </a:lnTo>
                <a:lnTo>
                  <a:pt x="787401" y="25400"/>
                </a:lnTo>
                <a:lnTo>
                  <a:pt x="977901" y="355600"/>
                </a:lnTo>
                <a:lnTo>
                  <a:pt x="1066801" y="177800"/>
                </a:lnTo>
              </a:path>
            </a:pathLst>
          </a:cu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charset="0"/>
            </a:endParaRPr>
          </a:p>
        </p:txBody>
      </p:sp>
      <p:grpSp>
        <p:nvGrpSpPr>
          <p:cNvPr id="151" name="Group 150">
            <a:extLst>
              <a:ext uri="{FF2B5EF4-FFF2-40B4-BE49-F238E27FC236}">
                <a16:creationId xmlns:a16="http://schemas.microsoft.com/office/drawing/2014/main" id="{8FF4A051-59F4-9A44-82E4-04874F78D170}"/>
              </a:ext>
            </a:extLst>
          </p:cNvPr>
          <p:cNvGrpSpPr/>
          <p:nvPr/>
        </p:nvGrpSpPr>
        <p:grpSpPr>
          <a:xfrm>
            <a:off x="9566208" y="1400629"/>
            <a:ext cx="443192" cy="538421"/>
            <a:chOff x="3710129" y="696068"/>
            <a:chExt cx="537771" cy="757351"/>
          </a:xfrm>
        </p:grpSpPr>
        <p:cxnSp>
          <p:nvCxnSpPr>
            <p:cNvPr id="152" name="Straight Connector 151">
              <a:extLst>
                <a:ext uri="{FF2B5EF4-FFF2-40B4-BE49-F238E27FC236}">
                  <a16:creationId xmlns:a16="http://schemas.microsoft.com/office/drawing/2014/main" id="{E73B82F1-CF9E-6B42-AC20-AD2ED74207A6}"/>
                </a:ext>
              </a:extLst>
            </p:cNvPr>
            <p:cNvCxnSpPr/>
            <p:nvPr/>
          </p:nvCxnSpPr>
          <p:spPr bwMode="auto">
            <a:xfrm flipH="1">
              <a:off x="4247900" y="696068"/>
              <a:ext cx="0" cy="757351"/>
            </a:xfrm>
            <a:prstGeom prst="line">
              <a:avLst/>
            </a:prstGeom>
            <a:solidFill>
              <a:schemeClr val="accent1"/>
            </a:solidFill>
            <a:ln w="22225" cap="flat" cmpd="sng" algn="ctr">
              <a:solidFill>
                <a:schemeClr val="tx1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153" name="Straight Connector 152">
              <a:extLst>
                <a:ext uri="{FF2B5EF4-FFF2-40B4-BE49-F238E27FC236}">
                  <a16:creationId xmlns:a16="http://schemas.microsoft.com/office/drawing/2014/main" id="{6DC2674C-71AD-CA46-AB21-8329DAF2A569}"/>
                </a:ext>
              </a:extLst>
            </p:cNvPr>
            <p:cNvCxnSpPr/>
            <p:nvPr/>
          </p:nvCxnSpPr>
          <p:spPr bwMode="auto">
            <a:xfrm flipH="1">
              <a:off x="4032792" y="696068"/>
              <a:ext cx="0" cy="757351"/>
            </a:xfrm>
            <a:prstGeom prst="line">
              <a:avLst/>
            </a:prstGeom>
            <a:solidFill>
              <a:schemeClr val="accent1"/>
            </a:solidFill>
            <a:ln w="22225" cap="flat" cmpd="sng" algn="ctr">
              <a:solidFill>
                <a:schemeClr val="tx1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154" name="Straight Connector 153">
              <a:extLst>
                <a:ext uri="{FF2B5EF4-FFF2-40B4-BE49-F238E27FC236}">
                  <a16:creationId xmlns:a16="http://schemas.microsoft.com/office/drawing/2014/main" id="{5897036E-FCEE-0F42-9395-7B3FDCBF3F28}"/>
                </a:ext>
              </a:extLst>
            </p:cNvPr>
            <p:cNvCxnSpPr/>
            <p:nvPr/>
          </p:nvCxnSpPr>
          <p:spPr bwMode="auto">
            <a:xfrm flipH="1">
              <a:off x="3817683" y="696068"/>
              <a:ext cx="0" cy="757351"/>
            </a:xfrm>
            <a:prstGeom prst="line">
              <a:avLst/>
            </a:prstGeom>
            <a:solidFill>
              <a:schemeClr val="accent1"/>
            </a:solidFill>
            <a:ln w="22225" cap="flat" cmpd="sng" algn="ctr">
              <a:solidFill>
                <a:schemeClr val="tx1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155" name="Straight Connector 154">
              <a:extLst>
                <a:ext uri="{FF2B5EF4-FFF2-40B4-BE49-F238E27FC236}">
                  <a16:creationId xmlns:a16="http://schemas.microsoft.com/office/drawing/2014/main" id="{E4E29B04-1F63-7347-9765-1D2265DA675E}"/>
                </a:ext>
              </a:extLst>
            </p:cNvPr>
            <p:cNvCxnSpPr/>
            <p:nvPr/>
          </p:nvCxnSpPr>
          <p:spPr bwMode="auto">
            <a:xfrm flipH="1">
              <a:off x="4140346" y="802097"/>
              <a:ext cx="0" cy="545293"/>
            </a:xfrm>
            <a:prstGeom prst="line">
              <a:avLst/>
            </a:prstGeom>
            <a:solidFill>
              <a:schemeClr val="accent1"/>
            </a:solidFill>
            <a:ln w="22225" cap="flat" cmpd="sng" algn="ctr">
              <a:solidFill>
                <a:schemeClr val="tx1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156" name="Straight Connector 155">
              <a:extLst>
                <a:ext uri="{FF2B5EF4-FFF2-40B4-BE49-F238E27FC236}">
                  <a16:creationId xmlns:a16="http://schemas.microsoft.com/office/drawing/2014/main" id="{2D07BEAF-832D-BB4E-B890-039745F22642}"/>
                </a:ext>
              </a:extLst>
            </p:cNvPr>
            <p:cNvCxnSpPr/>
            <p:nvPr/>
          </p:nvCxnSpPr>
          <p:spPr bwMode="auto">
            <a:xfrm flipH="1">
              <a:off x="3925238" y="802097"/>
              <a:ext cx="0" cy="545293"/>
            </a:xfrm>
            <a:prstGeom prst="line">
              <a:avLst/>
            </a:prstGeom>
            <a:solidFill>
              <a:schemeClr val="accent1"/>
            </a:solidFill>
            <a:ln w="22225" cap="flat" cmpd="sng" algn="ctr">
              <a:solidFill>
                <a:schemeClr val="tx1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157" name="Straight Connector 156">
              <a:extLst>
                <a:ext uri="{FF2B5EF4-FFF2-40B4-BE49-F238E27FC236}">
                  <a16:creationId xmlns:a16="http://schemas.microsoft.com/office/drawing/2014/main" id="{2A8C9B48-F0FD-AC4A-A952-AD30482FD8CC}"/>
                </a:ext>
              </a:extLst>
            </p:cNvPr>
            <p:cNvCxnSpPr/>
            <p:nvPr/>
          </p:nvCxnSpPr>
          <p:spPr bwMode="auto">
            <a:xfrm flipH="1">
              <a:off x="3710129" y="802097"/>
              <a:ext cx="0" cy="545293"/>
            </a:xfrm>
            <a:prstGeom prst="line">
              <a:avLst/>
            </a:prstGeom>
            <a:solidFill>
              <a:schemeClr val="accent1"/>
            </a:solidFill>
            <a:ln w="22225" cap="flat" cmpd="sng" algn="ctr">
              <a:solidFill>
                <a:schemeClr val="tx1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sp>
        <p:nvSpPr>
          <p:cNvPr id="158" name="Freeform 157">
            <a:extLst>
              <a:ext uri="{FF2B5EF4-FFF2-40B4-BE49-F238E27FC236}">
                <a16:creationId xmlns:a16="http://schemas.microsoft.com/office/drawing/2014/main" id="{AE667552-4C99-B341-92C4-B02A0EA683CB}"/>
              </a:ext>
            </a:extLst>
          </p:cNvPr>
          <p:cNvSpPr/>
          <p:nvPr/>
        </p:nvSpPr>
        <p:spPr bwMode="auto">
          <a:xfrm>
            <a:off x="9434977" y="2101725"/>
            <a:ext cx="617015" cy="305776"/>
          </a:xfrm>
          <a:custGeom>
            <a:avLst/>
            <a:gdLst>
              <a:gd name="connsiteX0" fmla="*/ 0 w 4521200"/>
              <a:gd name="connsiteY0" fmla="*/ 165100 h 368300"/>
              <a:gd name="connsiteX1" fmla="*/ 1727200 w 4521200"/>
              <a:gd name="connsiteY1" fmla="*/ 152400 h 368300"/>
              <a:gd name="connsiteX2" fmla="*/ 1803400 w 4521200"/>
              <a:gd name="connsiteY2" fmla="*/ 0 h 368300"/>
              <a:gd name="connsiteX3" fmla="*/ 1993900 w 4521200"/>
              <a:gd name="connsiteY3" fmla="*/ 355600 h 368300"/>
              <a:gd name="connsiteX4" fmla="*/ 2171700 w 4521200"/>
              <a:gd name="connsiteY4" fmla="*/ 0 h 368300"/>
              <a:gd name="connsiteX5" fmla="*/ 2349500 w 4521200"/>
              <a:gd name="connsiteY5" fmla="*/ 368300 h 368300"/>
              <a:gd name="connsiteX6" fmla="*/ 2514600 w 4521200"/>
              <a:gd name="connsiteY6" fmla="*/ 25400 h 368300"/>
              <a:gd name="connsiteX7" fmla="*/ 2705100 w 4521200"/>
              <a:gd name="connsiteY7" fmla="*/ 355600 h 368300"/>
              <a:gd name="connsiteX8" fmla="*/ 2794000 w 4521200"/>
              <a:gd name="connsiteY8" fmla="*/ 177800 h 368300"/>
              <a:gd name="connsiteX9" fmla="*/ 4521200 w 4521200"/>
              <a:gd name="connsiteY9" fmla="*/ 165100 h 368300"/>
              <a:gd name="connsiteX0" fmla="*/ 0 w 2794001"/>
              <a:gd name="connsiteY0" fmla="*/ 165100 h 368300"/>
              <a:gd name="connsiteX1" fmla="*/ 1727200 w 2794001"/>
              <a:gd name="connsiteY1" fmla="*/ 152400 h 368300"/>
              <a:gd name="connsiteX2" fmla="*/ 1803400 w 2794001"/>
              <a:gd name="connsiteY2" fmla="*/ 0 h 368300"/>
              <a:gd name="connsiteX3" fmla="*/ 1993900 w 2794001"/>
              <a:gd name="connsiteY3" fmla="*/ 355600 h 368300"/>
              <a:gd name="connsiteX4" fmla="*/ 2171700 w 2794001"/>
              <a:gd name="connsiteY4" fmla="*/ 0 h 368300"/>
              <a:gd name="connsiteX5" fmla="*/ 2349500 w 2794001"/>
              <a:gd name="connsiteY5" fmla="*/ 368300 h 368300"/>
              <a:gd name="connsiteX6" fmla="*/ 2514600 w 2794001"/>
              <a:gd name="connsiteY6" fmla="*/ 25400 h 368300"/>
              <a:gd name="connsiteX7" fmla="*/ 2705100 w 2794001"/>
              <a:gd name="connsiteY7" fmla="*/ 355600 h 368300"/>
              <a:gd name="connsiteX8" fmla="*/ 2794000 w 2794001"/>
              <a:gd name="connsiteY8" fmla="*/ 177800 h 368300"/>
              <a:gd name="connsiteX0" fmla="*/ 1 w 1066800"/>
              <a:gd name="connsiteY0" fmla="*/ 152400 h 368300"/>
              <a:gd name="connsiteX1" fmla="*/ 76201 w 1066800"/>
              <a:gd name="connsiteY1" fmla="*/ 0 h 368300"/>
              <a:gd name="connsiteX2" fmla="*/ 266701 w 1066800"/>
              <a:gd name="connsiteY2" fmla="*/ 355600 h 368300"/>
              <a:gd name="connsiteX3" fmla="*/ 444501 w 1066800"/>
              <a:gd name="connsiteY3" fmla="*/ 0 h 368300"/>
              <a:gd name="connsiteX4" fmla="*/ 622301 w 1066800"/>
              <a:gd name="connsiteY4" fmla="*/ 368300 h 368300"/>
              <a:gd name="connsiteX5" fmla="*/ 787401 w 1066800"/>
              <a:gd name="connsiteY5" fmla="*/ 25400 h 368300"/>
              <a:gd name="connsiteX6" fmla="*/ 977901 w 1066800"/>
              <a:gd name="connsiteY6" fmla="*/ 355600 h 368300"/>
              <a:gd name="connsiteX7" fmla="*/ 1066801 w 1066800"/>
              <a:gd name="connsiteY7" fmla="*/ 177800 h 3683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066800" h="368300">
                <a:moveTo>
                  <a:pt x="1" y="152400"/>
                </a:moveTo>
                <a:lnTo>
                  <a:pt x="76201" y="0"/>
                </a:lnTo>
                <a:lnTo>
                  <a:pt x="266701" y="355600"/>
                </a:lnTo>
                <a:lnTo>
                  <a:pt x="444501" y="0"/>
                </a:lnTo>
                <a:lnTo>
                  <a:pt x="622301" y="368300"/>
                </a:lnTo>
                <a:lnTo>
                  <a:pt x="787401" y="25400"/>
                </a:lnTo>
                <a:lnTo>
                  <a:pt x="977901" y="355600"/>
                </a:lnTo>
                <a:lnTo>
                  <a:pt x="1066801" y="177800"/>
                </a:lnTo>
              </a:path>
            </a:pathLst>
          </a:cu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charset="0"/>
            </a:endParaRPr>
          </a:p>
        </p:txBody>
      </p:sp>
      <p:sp>
        <p:nvSpPr>
          <p:cNvPr id="159" name="TextBox 158">
            <a:extLst>
              <a:ext uri="{FF2B5EF4-FFF2-40B4-BE49-F238E27FC236}">
                <a16:creationId xmlns:a16="http://schemas.microsoft.com/office/drawing/2014/main" id="{9ECA2CA7-86DE-4A47-92D3-D0728BB68C77}"/>
              </a:ext>
            </a:extLst>
          </p:cNvPr>
          <p:cNvSpPr txBox="1"/>
          <p:nvPr/>
        </p:nvSpPr>
        <p:spPr>
          <a:xfrm>
            <a:off x="10073748" y="1478684"/>
            <a:ext cx="1051623" cy="34351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“battery”</a:t>
            </a:r>
          </a:p>
        </p:txBody>
      </p:sp>
      <p:sp>
        <p:nvSpPr>
          <p:cNvPr id="160" name="TextBox 159">
            <a:extLst>
              <a:ext uri="{FF2B5EF4-FFF2-40B4-BE49-F238E27FC236}">
                <a16:creationId xmlns:a16="http://schemas.microsoft.com/office/drawing/2014/main" id="{408375C3-6F48-AE41-98FA-A31481A30E41}"/>
              </a:ext>
            </a:extLst>
          </p:cNvPr>
          <p:cNvSpPr txBox="1"/>
          <p:nvPr/>
        </p:nvSpPr>
        <p:spPr>
          <a:xfrm>
            <a:off x="10069571" y="2057980"/>
            <a:ext cx="1074389" cy="34351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“resistor”</a:t>
            </a:r>
          </a:p>
        </p:txBody>
      </p:sp>
      <p:sp>
        <p:nvSpPr>
          <p:cNvPr id="161" name="Rectangle 160">
            <a:extLst>
              <a:ext uri="{FF2B5EF4-FFF2-40B4-BE49-F238E27FC236}">
                <a16:creationId xmlns:a16="http://schemas.microsoft.com/office/drawing/2014/main" id="{66448D49-1AF9-9D4A-B992-44933E5FAEA5}"/>
              </a:ext>
            </a:extLst>
          </p:cNvPr>
          <p:cNvSpPr/>
          <p:nvPr/>
        </p:nvSpPr>
        <p:spPr>
          <a:xfrm>
            <a:off x="9202396" y="1057587"/>
            <a:ext cx="2844256" cy="1620547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6" name="TextBox 165">
            <a:extLst>
              <a:ext uri="{FF2B5EF4-FFF2-40B4-BE49-F238E27FC236}">
                <a16:creationId xmlns:a16="http://schemas.microsoft.com/office/drawing/2014/main" id="{3D4C865F-3761-D741-A2A9-645BCD12EAB4}"/>
              </a:ext>
            </a:extLst>
          </p:cNvPr>
          <p:cNvSpPr txBox="1"/>
          <p:nvPr/>
        </p:nvSpPr>
        <p:spPr>
          <a:xfrm>
            <a:off x="73919" y="64701"/>
            <a:ext cx="17249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circuit_base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40243300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4" name="Group 43">
            <a:extLst>
              <a:ext uri="{FF2B5EF4-FFF2-40B4-BE49-F238E27FC236}">
                <a16:creationId xmlns:a16="http://schemas.microsoft.com/office/drawing/2014/main" id="{145E5F71-1C44-EA42-B9D1-7010B0EF7828}"/>
              </a:ext>
            </a:extLst>
          </p:cNvPr>
          <p:cNvGrpSpPr/>
          <p:nvPr/>
        </p:nvGrpSpPr>
        <p:grpSpPr>
          <a:xfrm>
            <a:off x="1505089" y="593400"/>
            <a:ext cx="6826135" cy="5770664"/>
            <a:chOff x="3368900" y="1342888"/>
            <a:chExt cx="4836176" cy="3870727"/>
          </a:xfrm>
        </p:grpSpPr>
        <p:grpSp>
          <p:nvGrpSpPr>
            <p:cNvPr id="2" name="Group 1">
              <a:extLst>
                <a:ext uri="{FF2B5EF4-FFF2-40B4-BE49-F238E27FC236}">
                  <a16:creationId xmlns:a16="http://schemas.microsoft.com/office/drawing/2014/main" id="{A4921989-803B-B341-A7F6-03A17A225328}"/>
                </a:ext>
              </a:extLst>
            </p:cNvPr>
            <p:cNvGrpSpPr/>
            <p:nvPr/>
          </p:nvGrpSpPr>
          <p:grpSpPr>
            <a:xfrm>
              <a:off x="3368900" y="1743188"/>
              <a:ext cx="4814691" cy="1601666"/>
              <a:chOff x="1992509" y="2657985"/>
              <a:chExt cx="4814691" cy="1601666"/>
            </a:xfrm>
          </p:grpSpPr>
          <p:sp>
            <p:nvSpPr>
              <p:cNvPr id="3" name="Freeform 2">
                <a:extLst>
                  <a:ext uri="{FF2B5EF4-FFF2-40B4-BE49-F238E27FC236}">
                    <a16:creationId xmlns:a16="http://schemas.microsoft.com/office/drawing/2014/main" id="{49A88F0F-3236-8045-89E8-140A031936F0}"/>
                  </a:ext>
                </a:extLst>
              </p:cNvPr>
              <p:cNvSpPr/>
              <p:nvPr/>
            </p:nvSpPr>
            <p:spPr bwMode="auto">
              <a:xfrm>
                <a:off x="1992509" y="3891351"/>
                <a:ext cx="1778000" cy="368300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</a:cxnLst>
                <a:rect l="l" t="t" r="r" b="b"/>
                <a:pathLst>
                  <a:path w="4521200" h="368300">
                    <a:moveTo>
                      <a:pt x="0" y="165100"/>
                    </a:moveTo>
                    <a:lnTo>
                      <a:pt x="1727200" y="152400"/>
                    </a:lnTo>
                    <a:lnTo>
                      <a:pt x="1803400" y="0"/>
                    </a:lnTo>
                    <a:lnTo>
                      <a:pt x="1993900" y="355600"/>
                    </a:lnTo>
                    <a:lnTo>
                      <a:pt x="2171700" y="0"/>
                    </a:lnTo>
                    <a:lnTo>
                      <a:pt x="2349500" y="368300"/>
                    </a:lnTo>
                    <a:lnTo>
                      <a:pt x="2514600" y="25400"/>
                    </a:lnTo>
                    <a:lnTo>
                      <a:pt x="2705100" y="355600"/>
                    </a:lnTo>
                    <a:lnTo>
                      <a:pt x="2794000" y="177800"/>
                    </a:lnTo>
                    <a:lnTo>
                      <a:pt x="4521200" y="165100"/>
                    </a:lnTo>
                  </a:path>
                </a:pathLst>
              </a:custGeom>
              <a:noFill/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grpSp>
            <p:nvGrpSpPr>
              <p:cNvPr id="4" name="Group 3">
                <a:extLst>
                  <a:ext uri="{FF2B5EF4-FFF2-40B4-BE49-F238E27FC236}">
                    <a16:creationId xmlns:a16="http://schemas.microsoft.com/office/drawing/2014/main" id="{0BF08558-D753-D844-A098-B99AA562800B}"/>
                  </a:ext>
                </a:extLst>
              </p:cNvPr>
              <p:cNvGrpSpPr/>
              <p:nvPr/>
            </p:nvGrpSpPr>
            <p:grpSpPr>
              <a:xfrm rot="16200000">
                <a:off x="3315486" y="2564201"/>
                <a:ext cx="635000" cy="1143000"/>
                <a:chOff x="2019300" y="1549400"/>
                <a:chExt cx="635000" cy="1143000"/>
              </a:xfrm>
            </p:grpSpPr>
            <p:cxnSp>
              <p:nvCxnSpPr>
                <p:cNvPr id="18" name="Straight Connector 17">
                  <a:extLst>
                    <a:ext uri="{FF2B5EF4-FFF2-40B4-BE49-F238E27FC236}">
                      <a16:creationId xmlns:a16="http://schemas.microsoft.com/office/drawing/2014/main" id="{96BB3875-4ED8-E645-8E03-2A2EB212FFD0}"/>
                    </a:ext>
                  </a:extLst>
                </p:cNvPr>
                <p:cNvCxnSpPr/>
                <p:nvPr/>
              </p:nvCxnSpPr>
              <p:spPr bwMode="auto">
                <a:xfrm flipV="1">
                  <a:off x="2019300" y="1625600"/>
                  <a:ext cx="0" cy="1028700"/>
                </a:xfrm>
                <a:prstGeom prst="line">
                  <a:avLst/>
                </a:prstGeom>
                <a:solidFill>
                  <a:schemeClr val="accent1"/>
                </a:solidFill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</p:cxnSp>
            <p:sp>
              <p:nvSpPr>
                <p:cNvPr id="19" name="Freeform 18">
                  <a:extLst>
                    <a:ext uri="{FF2B5EF4-FFF2-40B4-BE49-F238E27FC236}">
                      <a16:creationId xmlns:a16="http://schemas.microsoft.com/office/drawing/2014/main" id="{3E9DBD40-E0BE-7148-B031-ACD3DB24558E}"/>
                    </a:ext>
                  </a:extLst>
                </p:cNvPr>
                <p:cNvSpPr/>
                <p:nvPr/>
              </p:nvSpPr>
              <p:spPr bwMode="auto">
                <a:xfrm>
                  <a:off x="2019300" y="15494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20" name="Freeform 19">
                  <a:extLst>
                    <a:ext uri="{FF2B5EF4-FFF2-40B4-BE49-F238E27FC236}">
                      <a16:creationId xmlns:a16="http://schemas.microsoft.com/office/drawing/2014/main" id="{B28AC7E1-300F-F34D-BD3A-FB2663769170}"/>
                    </a:ext>
                  </a:extLst>
                </p:cNvPr>
                <p:cNvSpPr/>
                <p:nvPr/>
              </p:nvSpPr>
              <p:spPr bwMode="auto">
                <a:xfrm>
                  <a:off x="2019300" y="16764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21" name="Freeform 20">
                  <a:extLst>
                    <a:ext uri="{FF2B5EF4-FFF2-40B4-BE49-F238E27FC236}">
                      <a16:creationId xmlns:a16="http://schemas.microsoft.com/office/drawing/2014/main" id="{91779B41-AE80-4F44-9230-634668A487EE}"/>
                    </a:ext>
                  </a:extLst>
                </p:cNvPr>
                <p:cNvSpPr/>
                <p:nvPr/>
              </p:nvSpPr>
              <p:spPr bwMode="auto">
                <a:xfrm>
                  <a:off x="2019300" y="18034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22" name="Freeform 21">
                  <a:extLst>
                    <a:ext uri="{FF2B5EF4-FFF2-40B4-BE49-F238E27FC236}">
                      <a16:creationId xmlns:a16="http://schemas.microsoft.com/office/drawing/2014/main" id="{45C77F08-E69C-CB41-9602-EFA7F32CCDD7}"/>
                    </a:ext>
                  </a:extLst>
                </p:cNvPr>
                <p:cNvSpPr/>
                <p:nvPr/>
              </p:nvSpPr>
              <p:spPr bwMode="auto">
                <a:xfrm>
                  <a:off x="2019300" y="19304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23" name="Freeform 22">
                  <a:extLst>
                    <a:ext uri="{FF2B5EF4-FFF2-40B4-BE49-F238E27FC236}">
                      <a16:creationId xmlns:a16="http://schemas.microsoft.com/office/drawing/2014/main" id="{7D0886AD-3341-3F42-B188-0A2D0E65BBFC}"/>
                    </a:ext>
                  </a:extLst>
                </p:cNvPr>
                <p:cNvSpPr/>
                <p:nvPr/>
              </p:nvSpPr>
              <p:spPr bwMode="auto">
                <a:xfrm>
                  <a:off x="2019300" y="20574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24" name="Freeform 23">
                  <a:extLst>
                    <a:ext uri="{FF2B5EF4-FFF2-40B4-BE49-F238E27FC236}">
                      <a16:creationId xmlns:a16="http://schemas.microsoft.com/office/drawing/2014/main" id="{5B11B2D1-D54F-5E4C-968A-BFE68F9F5C3D}"/>
                    </a:ext>
                  </a:extLst>
                </p:cNvPr>
                <p:cNvSpPr/>
                <p:nvPr/>
              </p:nvSpPr>
              <p:spPr bwMode="auto">
                <a:xfrm>
                  <a:off x="2019300" y="21844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25" name="Freeform 24">
                  <a:extLst>
                    <a:ext uri="{FF2B5EF4-FFF2-40B4-BE49-F238E27FC236}">
                      <a16:creationId xmlns:a16="http://schemas.microsoft.com/office/drawing/2014/main" id="{686FB86D-79D1-6145-A0B0-6A39B3B59AF7}"/>
                    </a:ext>
                  </a:extLst>
                </p:cNvPr>
                <p:cNvSpPr/>
                <p:nvPr/>
              </p:nvSpPr>
              <p:spPr bwMode="auto">
                <a:xfrm>
                  <a:off x="2019300" y="23114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26" name="Freeform 25">
                  <a:extLst>
                    <a:ext uri="{FF2B5EF4-FFF2-40B4-BE49-F238E27FC236}">
                      <a16:creationId xmlns:a16="http://schemas.microsoft.com/office/drawing/2014/main" id="{598801E5-4CFE-A244-B85D-9F6D7BBD2AFC}"/>
                    </a:ext>
                  </a:extLst>
                </p:cNvPr>
                <p:cNvSpPr/>
                <p:nvPr/>
              </p:nvSpPr>
              <p:spPr bwMode="auto">
                <a:xfrm>
                  <a:off x="2019300" y="24384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27" name="Freeform 26">
                  <a:extLst>
                    <a:ext uri="{FF2B5EF4-FFF2-40B4-BE49-F238E27FC236}">
                      <a16:creationId xmlns:a16="http://schemas.microsoft.com/office/drawing/2014/main" id="{1241DA4A-6AA5-D94E-B077-209D835AF8D5}"/>
                    </a:ext>
                  </a:extLst>
                </p:cNvPr>
                <p:cNvSpPr/>
                <p:nvPr/>
              </p:nvSpPr>
              <p:spPr bwMode="auto">
                <a:xfrm>
                  <a:off x="2019300" y="25654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cxnSp>
              <p:nvCxnSpPr>
                <p:cNvPr id="28" name="Straight Connector 27">
                  <a:extLst>
                    <a:ext uri="{FF2B5EF4-FFF2-40B4-BE49-F238E27FC236}">
                      <a16:creationId xmlns:a16="http://schemas.microsoft.com/office/drawing/2014/main" id="{3047B8ED-FC83-5640-981A-71E71F4B866A}"/>
                    </a:ext>
                  </a:extLst>
                </p:cNvPr>
                <p:cNvCxnSpPr/>
                <p:nvPr/>
              </p:nvCxnSpPr>
              <p:spPr bwMode="auto">
                <a:xfrm flipV="1">
                  <a:off x="2654300" y="1600200"/>
                  <a:ext cx="0" cy="1028700"/>
                </a:xfrm>
                <a:prstGeom prst="line">
                  <a:avLst/>
                </a:prstGeom>
                <a:solidFill>
                  <a:schemeClr val="accent1"/>
                </a:solidFill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</p:cxnSp>
          </p:grpSp>
          <p:grpSp>
            <p:nvGrpSpPr>
              <p:cNvPr id="5" name="Group 4">
                <a:extLst>
                  <a:ext uri="{FF2B5EF4-FFF2-40B4-BE49-F238E27FC236}">
                    <a16:creationId xmlns:a16="http://schemas.microsoft.com/office/drawing/2014/main" id="{45FA5847-8BB8-BC40-9DCF-5F4DCFB708C7}"/>
                  </a:ext>
                </a:extLst>
              </p:cNvPr>
              <p:cNvGrpSpPr/>
              <p:nvPr/>
            </p:nvGrpSpPr>
            <p:grpSpPr>
              <a:xfrm rot="5400000">
                <a:off x="3339443" y="3192851"/>
                <a:ext cx="622300" cy="1143000"/>
                <a:chOff x="3111500" y="1587500"/>
                <a:chExt cx="622300" cy="1143000"/>
              </a:xfrm>
            </p:grpSpPr>
            <p:cxnSp>
              <p:nvCxnSpPr>
                <p:cNvPr id="7" name="Straight Connector 6">
                  <a:extLst>
                    <a:ext uri="{FF2B5EF4-FFF2-40B4-BE49-F238E27FC236}">
                      <a16:creationId xmlns:a16="http://schemas.microsoft.com/office/drawing/2014/main" id="{FC913DD0-9D1C-7142-BD44-58CC261B6099}"/>
                    </a:ext>
                  </a:extLst>
                </p:cNvPr>
                <p:cNvCxnSpPr/>
                <p:nvPr/>
              </p:nvCxnSpPr>
              <p:spPr bwMode="auto">
                <a:xfrm flipV="1">
                  <a:off x="3111500" y="1663700"/>
                  <a:ext cx="0" cy="1028700"/>
                </a:xfrm>
                <a:prstGeom prst="line">
                  <a:avLst/>
                </a:prstGeom>
                <a:solidFill>
                  <a:schemeClr val="accent1"/>
                </a:solidFill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</p:cxnSp>
            <p:sp>
              <p:nvSpPr>
                <p:cNvPr id="8" name="Freeform 7">
                  <a:extLst>
                    <a:ext uri="{FF2B5EF4-FFF2-40B4-BE49-F238E27FC236}">
                      <a16:creationId xmlns:a16="http://schemas.microsoft.com/office/drawing/2014/main" id="{C0B0513C-A602-6F42-9FB4-63D4BF5331A3}"/>
                    </a:ext>
                  </a:extLst>
                </p:cNvPr>
                <p:cNvSpPr/>
                <p:nvPr/>
              </p:nvSpPr>
              <p:spPr bwMode="auto">
                <a:xfrm>
                  <a:off x="3111500" y="15875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9" name="Freeform 8">
                  <a:extLst>
                    <a:ext uri="{FF2B5EF4-FFF2-40B4-BE49-F238E27FC236}">
                      <a16:creationId xmlns:a16="http://schemas.microsoft.com/office/drawing/2014/main" id="{4F6AE09B-3FD5-874C-9E7D-7188999B4401}"/>
                    </a:ext>
                  </a:extLst>
                </p:cNvPr>
                <p:cNvSpPr/>
                <p:nvPr/>
              </p:nvSpPr>
              <p:spPr bwMode="auto">
                <a:xfrm>
                  <a:off x="3111500" y="17145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10" name="Freeform 9">
                  <a:extLst>
                    <a:ext uri="{FF2B5EF4-FFF2-40B4-BE49-F238E27FC236}">
                      <a16:creationId xmlns:a16="http://schemas.microsoft.com/office/drawing/2014/main" id="{FAE3D915-7165-6B45-ACD1-A7487B7799E2}"/>
                    </a:ext>
                  </a:extLst>
                </p:cNvPr>
                <p:cNvSpPr/>
                <p:nvPr/>
              </p:nvSpPr>
              <p:spPr bwMode="auto">
                <a:xfrm>
                  <a:off x="3111500" y="18415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11" name="Freeform 10">
                  <a:extLst>
                    <a:ext uri="{FF2B5EF4-FFF2-40B4-BE49-F238E27FC236}">
                      <a16:creationId xmlns:a16="http://schemas.microsoft.com/office/drawing/2014/main" id="{A06DF51B-0A6B-7B41-A0C0-6D4747A8787D}"/>
                    </a:ext>
                  </a:extLst>
                </p:cNvPr>
                <p:cNvSpPr/>
                <p:nvPr/>
              </p:nvSpPr>
              <p:spPr bwMode="auto">
                <a:xfrm>
                  <a:off x="3111500" y="19685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12" name="Freeform 11">
                  <a:extLst>
                    <a:ext uri="{FF2B5EF4-FFF2-40B4-BE49-F238E27FC236}">
                      <a16:creationId xmlns:a16="http://schemas.microsoft.com/office/drawing/2014/main" id="{32B26EA2-5A22-F547-B879-95305B33F79B}"/>
                    </a:ext>
                  </a:extLst>
                </p:cNvPr>
                <p:cNvSpPr/>
                <p:nvPr/>
              </p:nvSpPr>
              <p:spPr bwMode="auto">
                <a:xfrm>
                  <a:off x="3111500" y="20955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13" name="Freeform 12">
                  <a:extLst>
                    <a:ext uri="{FF2B5EF4-FFF2-40B4-BE49-F238E27FC236}">
                      <a16:creationId xmlns:a16="http://schemas.microsoft.com/office/drawing/2014/main" id="{6AE4B76D-8808-B847-94A8-7C37BC2ACF3E}"/>
                    </a:ext>
                  </a:extLst>
                </p:cNvPr>
                <p:cNvSpPr/>
                <p:nvPr/>
              </p:nvSpPr>
              <p:spPr bwMode="auto">
                <a:xfrm>
                  <a:off x="3111500" y="22225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14" name="Freeform 13">
                  <a:extLst>
                    <a:ext uri="{FF2B5EF4-FFF2-40B4-BE49-F238E27FC236}">
                      <a16:creationId xmlns:a16="http://schemas.microsoft.com/office/drawing/2014/main" id="{CDADAF74-9503-784C-8D96-525425A4628F}"/>
                    </a:ext>
                  </a:extLst>
                </p:cNvPr>
                <p:cNvSpPr/>
                <p:nvPr/>
              </p:nvSpPr>
              <p:spPr bwMode="auto">
                <a:xfrm>
                  <a:off x="3111500" y="23495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15" name="Freeform 14">
                  <a:extLst>
                    <a:ext uri="{FF2B5EF4-FFF2-40B4-BE49-F238E27FC236}">
                      <a16:creationId xmlns:a16="http://schemas.microsoft.com/office/drawing/2014/main" id="{28A965DB-CDBB-3845-8F25-3642AAB373B9}"/>
                    </a:ext>
                  </a:extLst>
                </p:cNvPr>
                <p:cNvSpPr/>
                <p:nvPr/>
              </p:nvSpPr>
              <p:spPr bwMode="auto">
                <a:xfrm>
                  <a:off x="3111500" y="24765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16" name="Freeform 15">
                  <a:extLst>
                    <a:ext uri="{FF2B5EF4-FFF2-40B4-BE49-F238E27FC236}">
                      <a16:creationId xmlns:a16="http://schemas.microsoft.com/office/drawing/2014/main" id="{DD6BDC23-9B79-5743-9230-969122400267}"/>
                    </a:ext>
                  </a:extLst>
                </p:cNvPr>
                <p:cNvSpPr/>
                <p:nvPr/>
              </p:nvSpPr>
              <p:spPr bwMode="auto">
                <a:xfrm>
                  <a:off x="3111500" y="26035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cxnSp>
              <p:nvCxnSpPr>
                <p:cNvPr id="17" name="Straight Connector 16">
                  <a:extLst>
                    <a:ext uri="{FF2B5EF4-FFF2-40B4-BE49-F238E27FC236}">
                      <a16:creationId xmlns:a16="http://schemas.microsoft.com/office/drawing/2014/main" id="{06127CC2-5047-9045-A5B1-7842BEEFA935}"/>
                    </a:ext>
                  </a:extLst>
                </p:cNvPr>
                <p:cNvCxnSpPr/>
                <p:nvPr/>
              </p:nvCxnSpPr>
              <p:spPr bwMode="auto">
                <a:xfrm flipV="1">
                  <a:off x="3733800" y="1638300"/>
                  <a:ext cx="0" cy="1028700"/>
                </a:xfrm>
                <a:prstGeom prst="line">
                  <a:avLst/>
                </a:prstGeom>
                <a:solidFill>
                  <a:schemeClr val="accent1"/>
                </a:solidFill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</p:cxnSp>
          </p:grpSp>
          <p:sp>
            <p:nvSpPr>
              <p:cNvPr id="6" name="Freeform 5">
                <a:extLst>
                  <a:ext uri="{FF2B5EF4-FFF2-40B4-BE49-F238E27FC236}">
                    <a16:creationId xmlns:a16="http://schemas.microsoft.com/office/drawing/2014/main" id="{9463469D-82FC-C540-88D1-7C08193FF409}"/>
                  </a:ext>
                </a:extLst>
              </p:cNvPr>
              <p:cNvSpPr/>
              <p:nvPr/>
            </p:nvSpPr>
            <p:spPr bwMode="auto">
              <a:xfrm>
                <a:off x="4095094" y="2657985"/>
                <a:ext cx="2712106" cy="368300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</a:cxnLst>
                <a:rect l="l" t="t" r="r" b="b"/>
                <a:pathLst>
                  <a:path w="4521200" h="368300">
                    <a:moveTo>
                      <a:pt x="0" y="165100"/>
                    </a:moveTo>
                    <a:lnTo>
                      <a:pt x="1727200" y="152400"/>
                    </a:lnTo>
                    <a:lnTo>
                      <a:pt x="1803400" y="0"/>
                    </a:lnTo>
                    <a:lnTo>
                      <a:pt x="1993900" y="355600"/>
                    </a:lnTo>
                    <a:lnTo>
                      <a:pt x="2171700" y="0"/>
                    </a:lnTo>
                    <a:lnTo>
                      <a:pt x="2349500" y="368300"/>
                    </a:lnTo>
                    <a:lnTo>
                      <a:pt x="2514600" y="25400"/>
                    </a:lnTo>
                    <a:lnTo>
                      <a:pt x="2705100" y="355600"/>
                    </a:lnTo>
                    <a:lnTo>
                      <a:pt x="2794000" y="177800"/>
                    </a:lnTo>
                    <a:lnTo>
                      <a:pt x="4521200" y="165100"/>
                    </a:lnTo>
                  </a:path>
                </a:pathLst>
              </a:custGeom>
              <a:noFill/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</p:grpSp>
        <p:grpSp>
          <p:nvGrpSpPr>
            <p:cNvPr id="29" name="Group 28">
              <a:extLst>
                <a:ext uri="{FF2B5EF4-FFF2-40B4-BE49-F238E27FC236}">
                  <a16:creationId xmlns:a16="http://schemas.microsoft.com/office/drawing/2014/main" id="{60F4EF76-6A43-AF47-998C-54FC1CCAEEB2}"/>
                </a:ext>
              </a:extLst>
            </p:cNvPr>
            <p:cNvGrpSpPr/>
            <p:nvPr/>
          </p:nvGrpSpPr>
          <p:grpSpPr>
            <a:xfrm>
              <a:off x="3379075" y="1581013"/>
              <a:ext cx="4826000" cy="3439704"/>
              <a:chOff x="1981200" y="2787651"/>
              <a:chExt cx="4826000" cy="3362324"/>
            </a:xfrm>
          </p:grpSpPr>
          <p:cxnSp>
            <p:nvCxnSpPr>
              <p:cNvPr id="30" name="Straight Connector 29">
                <a:extLst>
                  <a:ext uri="{FF2B5EF4-FFF2-40B4-BE49-F238E27FC236}">
                    <a16:creationId xmlns:a16="http://schemas.microsoft.com/office/drawing/2014/main" id="{F3139F8F-6110-074A-BB6C-7494F8D35BAB}"/>
                  </a:ext>
                </a:extLst>
              </p:cNvPr>
              <p:cNvCxnSpPr/>
              <p:nvPr/>
            </p:nvCxnSpPr>
            <p:spPr bwMode="auto">
              <a:xfrm flipV="1">
                <a:off x="1981200" y="2787651"/>
                <a:ext cx="0" cy="3362324"/>
              </a:xfrm>
              <a:prstGeom prst="line">
                <a:avLst/>
              </a:prstGeom>
              <a:solidFill>
                <a:schemeClr val="accent1"/>
              </a:solidFill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</p:cxnSp>
          <p:cxnSp>
            <p:nvCxnSpPr>
              <p:cNvPr id="31" name="Straight Connector 30">
                <a:extLst>
                  <a:ext uri="{FF2B5EF4-FFF2-40B4-BE49-F238E27FC236}">
                    <a16:creationId xmlns:a16="http://schemas.microsoft.com/office/drawing/2014/main" id="{33B9498B-C2E9-9F49-94E5-1F3C0144CBA3}"/>
                  </a:ext>
                </a:extLst>
              </p:cNvPr>
              <p:cNvCxnSpPr/>
              <p:nvPr/>
            </p:nvCxnSpPr>
            <p:spPr bwMode="auto">
              <a:xfrm flipV="1">
                <a:off x="6807200" y="2787651"/>
                <a:ext cx="0" cy="3362324"/>
              </a:xfrm>
              <a:prstGeom prst="line">
                <a:avLst/>
              </a:prstGeom>
              <a:solidFill>
                <a:schemeClr val="accent1"/>
              </a:solidFill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</p:cxnSp>
        </p:grpSp>
        <p:grpSp>
          <p:nvGrpSpPr>
            <p:cNvPr id="32" name="Group 31">
              <a:extLst>
                <a:ext uri="{FF2B5EF4-FFF2-40B4-BE49-F238E27FC236}">
                  <a16:creationId xmlns:a16="http://schemas.microsoft.com/office/drawing/2014/main" id="{44B0A229-88A8-3E44-B1A2-7BB820909D2D}"/>
                </a:ext>
              </a:extLst>
            </p:cNvPr>
            <p:cNvGrpSpPr/>
            <p:nvPr/>
          </p:nvGrpSpPr>
          <p:grpSpPr>
            <a:xfrm>
              <a:off x="3379076" y="1342888"/>
              <a:ext cx="4826000" cy="508000"/>
              <a:chOff x="1981200" y="2549525"/>
              <a:chExt cx="4826000" cy="508000"/>
            </a:xfrm>
          </p:grpSpPr>
          <p:cxnSp>
            <p:nvCxnSpPr>
              <p:cNvPr id="33" name="Straight Connector 32">
                <a:extLst>
                  <a:ext uri="{FF2B5EF4-FFF2-40B4-BE49-F238E27FC236}">
                    <a16:creationId xmlns:a16="http://schemas.microsoft.com/office/drawing/2014/main" id="{8182915C-3BA3-244D-BCAC-66DBE1167D11}"/>
                  </a:ext>
                </a:extLst>
              </p:cNvPr>
              <p:cNvCxnSpPr/>
              <p:nvPr/>
            </p:nvCxnSpPr>
            <p:spPr bwMode="auto">
              <a:xfrm>
                <a:off x="1981200" y="2787650"/>
                <a:ext cx="609600" cy="0"/>
              </a:xfrm>
              <a:prstGeom prst="line">
                <a:avLst/>
              </a:prstGeom>
              <a:solidFill>
                <a:schemeClr val="accent1"/>
              </a:solidFill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</p:cxnSp>
          <p:grpSp>
            <p:nvGrpSpPr>
              <p:cNvPr id="34" name="Group 33">
                <a:extLst>
                  <a:ext uri="{FF2B5EF4-FFF2-40B4-BE49-F238E27FC236}">
                    <a16:creationId xmlns:a16="http://schemas.microsoft.com/office/drawing/2014/main" id="{49F57A0B-34BA-4B41-8009-4F1E2831AE1B}"/>
                  </a:ext>
                </a:extLst>
              </p:cNvPr>
              <p:cNvGrpSpPr/>
              <p:nvPr/>
            </p:nvGrpSpPr>
            <p:grpSpPr>
              <a:xfrm flipH="1">
                <a:off x="2590800" y="2549525"/>
                <a:ext cx="381000" cy="508000"/>
                <a:chOff x="6972300" y="2247900"/>
                <a:chExt cx="381000" cy="508000"/>
              </a:xfrm>
            </p:grpSpPr>
            <p:grpSp>
              <p:nvGrpSpPr>
                <p:cNvPr id="36" name="Group 35">
                  <a:extLst>
                    <a:ext uri="{FF2B5EF4-FFF2-40B4-BE49-F238E27FC236}">
                      <a16:creationId xmlns:a16="http://schemas.microsoft.com/office/drawing/2014/main" id="{BD73CCC7-2E38-C74A-9E32-8E1A2023BB09}"/>
                    </a:ext>
                  </a:extLst>
                </p:cNvPr>
                <p:cNvGrpSpPr/>
                <p:nvPr/>
              </p:nvGrpSpPr>
              <p:grpSpPr>
                <a:xfrm>
                  <a:off x="6972300" y="2247900"/>
                  <a:ext cx="304800" cy="508000"/>
                  <a:chOff x="6972300" y="2247900"/>
                  <a:chExt cx="304800" cy="508000"/>
                </a:xfrm>
              </p:grpSpPr>
              <p:cxnSp>
                <p:nvCxnSpPr>
                  <p:cNvPr id="41" name="Straight Connector 40">
                    <a:extLst>
                      <a:ext uri="{FF2B5EF4-FFF2-40B4-BE49-F238E27FC236}">
                        <a16:creationId xmlns:a16="http://schemas.microsoft.com/office/drawing/2014/main" id="{D429476C-DA2B-004A-9106-B6CF5E732C22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6972300" y="2247900"/>
                    <a:ext cx="0" cy="50800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38100" cap="flat" cmpd="sng" algn="ctr">
                    <a:solidFill>
                      <a:schemeClr val="tx1"/>
                    </a:solidFill>
                    <a:prstDash val="solid"/>
                    <a:round/>
                    <a:headEnd type="none" w="lg" len="med"/>
                    <a:tailEnd type="none" w="lg" len="med"/>
                  </a:ln>
                  <a:effectLst/>
                </p:spPr>
              </p:cxnSp>
              <p:cxnSp>
                <p:nvCxnSpPr>
                  <p:cNvPr id="42" name="Straight Connector 41">
                    <a:extLst>
                      <a:ext uri="{FF2B5EF4-FFF2-40B4-BE49-F238E27FC236}">
                        <a16:creationId xmlns:a16="http://schemas.microsoft.com/office/drawing/2014/main" id="{56C27327-DF5D-4D41-BF7D-CEBBA64B37B6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7124700" y="2247900"/>
                    <a:ext cx="0" cy="50800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38100" cap="flat" cmpd="sng" algn="ctr">
                    <a:solidFill>
                      <a:schemeClr val="tx1"/>
                    </a:solidFill>
                    <a:prstDash val="solid"/>
                    <a:round/>
                    <a:headEnd type="none" w="lg" len="med"/>
                    <a:tailEnd type="none" w="lg" len="med"/>
                  </a:ln>
                  <a:effectLst/>
                </p:spPr>
              </p:cxnSp>
              <p:cxnSp>
                <p:nvCxnSpPr>
                  <p:cNvPr id="43" name="Straight Connector 42">
                    <a:extLst>
                      <a:ext uri="{FF2B5EF4-FFF2-40B4-BE49-F238E27FC236}">
                        <a16:creationId xmlns:a16="http://schemas.microsoft.com/office/drawing/2014/main" id="{12A0E743-1D3B-E645-901A-6A946CCA21A3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7277100" y="2247900"/>
                    <a:ext cx="0" cy="50800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38100" cap="flat" cmpd="sng" algn="ctr">
                    <a:solidFill>
                      <a:schemeClr val="tx1"/>
                    </a:solidFill>
                    <a:prstDash val="solid"/>
                    <a:round/>
                    <a:headEnd type="none" w="lg" len="med"/>
                    <a:tailEnd type="none" w="lg" len="med"/>
                  </a:ln>
                  <a:effectLst/>
                </p:spPr>
              </p:cxnSp>
            </p:grpSp>
            <p:grpSp>
              <p:nvGrpSpPr>
                <p:cNvPr id="37" name="Group 36">
                  <a:extLst>
                    <a:ext uri="{FF2B5EF4-FFF2-40B4-BE49-F238E27FC236}">
                      <a16:creationId xmlns:a16="http://schemas.microsoft.com/office/drawing/2014/main" id="{C0749026-85D0-8E43-9BCD-E3E9BA0EF014}"/>
                    </a:ext>
                  </a:extLst>
                </p:cNvPr>
                <p:cNvGrpSpPr/>
                <p:nvPr/>
              </p:nvGrpSpPr>
              <p:grpSpPr>
                <a:xfrm>
                  <a:off x="7048500" y="2319020"/>
                  <a:ext cx="304800" cy="365760"/>
                  <a:chOff x="6972300" y="2247900"/>
                  <a:chExt cx="304800" cy="508000"/>
                </a:xfrm>
              </p:grpSpPr>
              <p:cxnSp>
                <p:nvCxnSpPr>
                  <p:cNvPr id="38" name="Straight Connector 37">
                    <a:extLst>
                      <a:ext uri="{FF2B5EF4-FFF2-40B4-BE49-F238E27FC236}">
                        <a16:creationId xmlns:a16="http://schemas.microsoft.com/office/drawing/2014/main" id="{36ECA8D9-112C-144B-AAD5-116BDB349E1A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6972300" y="2247900"/>
                    <a:ext cx="0" cy="50800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38100" cap="flat" cmpd="sng" algn="ctr">
                    <a:solidFill>
                      <a:schemeClr val="tx1"/>
                    </a:solidFill>
                    <a:prstDash val="solid"/>
                    <a:round/>
                    <a:headEnd type="none" w="lg" len="med"/>
                    <a:tailEnd type="none" w="lg" len="med"/>
                  </a:ln>
                  <a:effectLst/>
                </p:spPr>
              </p:cxnSp>
              <p:cxnSp>
                <p:nvCxnSpPr>
                  <p:cNvPr id="39" name="Straight Connector 38">
                    <a:extLst>
                      <a:ext uri="{FF2B5EF4-FFF2-40B4-BE49-F238E27FC236}">
                        <a16:creationId xmlns:a16="http://schemas.microsoft.com/office/drawing/2014/main" id="{321D4547-67A7-0B44-B43D-21813737521A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7124700" y="2247900"/>
                    <a:ext cx="0" cy="50800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38100" cap="flat" cmpd="sng" algn="ctr">
                    <a:solidFill>
                      <a:schemeClr val="tx1"/>
                    </a:solidFill>
                    <a:prstDash val="solid"/>
                    <a:round/>
                    <a:headEnd type="none" w="lg" len="med"/>
                    <a:tailEnd type="none" w="lg" len="med"/>
                  </a:ln>
                  <a:effectLst/>
                </p:spPr>
              </p:cxnSp>
              <p:cxnSp>
                <p:nvCxnSpPr>
                  <p:cNvPr id="40" name="Straight Connector 39">
                    <a:extLst>
                      <a:ext uri="{FF2B5EF4-FFF2-40B4-BE49-F238E27FC236}">
                        <a16:creationId xmlns:a16="http://schemas.microsoft.com/office/drawing/2014/main" id="{CE84942A-1817-9D43-B3B4-4B7B23E2C34B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7277100" y="2247900"/>
                    <a:ext cx="0" cy="50800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38100" cap="flat" cmpd="sng" algn="ctr">
                    <a:solidFill>
                      <a:schemeClr val="tx1"/>
                    </a:solidFill>
                    <a:prstDash val="solid"/>
                    <a:round/>
                    <a:headEnd type="none" w="lg" len="med"/>
                    <a:tailEnd type="none" w="lg" len="med"/>
                  </a:ln>
                  <a:effectLst/>
                </p:spPr>
              </p:cxnSp>
            </p:grpSp>
          </p:grpSp>
          <p:cxnSp>
            <p:nvCxnSpPr>
              <p:cNvPr id="35" name="Straight Connector 34">
                <a:extLst>
                  <a:ext uri="{FF2B5EF4-FFF2-40B4-BE49-F238E27FC236}">
                    <a16:creationId xmlns:a16="http://schemas.microsoft.com/office/drawing/2014/main" id="{60E5583D-72A9-8743-8185-CB54BE044F07}"/>
                  </a:ext>
                </a:extLst>
              </p:cNvPr>
              <p:cNvCxnSpPr/>
              <p:nvPr/>
            </p:nvCxnSpPr>
            <p:spPr bwMode="auto">
              <a:xfrm>
                <a:off x="2971800" y="2803525"/>
                <a:ext cx="3835400" cy="0"/>
              </a:xfrm>
              <a:prstGeom prst="line">
                <a:avLst/>
              </a:prstGeom>
              <a:solidFill>
                <a:schemeClr val="accent1"/>
              </a:solidFill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</p:cxnSp>
        </p:grpSp>
        <p:grpSp>
          <p:nvGrpSpPr>
            <p:cNvPr id="61" name="Group 60">
              <a:extLst>
                <a:ext uri="{FF2B5EF4-FFF2-40B4-BE49-F238E27FC236}">
                  <a16:creationId xmlns:a16="http://schemas.microsoft.com/office/drawing/2014/main" id="{6A9E577C-5A94-2F4E-A718-1F2123B86428}"/>
                </a:ext>
              </a:extLst>
            </p:cNvPr>
            <p:cNvGrpSpPr/>
            <p:nvPr/>
          </p:nvGrpSpPr>
          <p:grpSpPr>
            <a:xfrm>
              <a:off x="3379075" y="3611949"/>
              <a:ext cx="4814691" cy="1601666"/>
              <a:chOff x="1992509" y="2657985"/>
              <a:chExt cx="4814691" cy="1601666"/>
            </a:xfrm>
          </p:grpSpPr>
          <p:sp>
            <p:nvSpPr>
              <p:cNvPr id="62" name="Freeform 61">
                <a:extLst>
                  <a:ext uri="{FF2B5EF4-FFF2-40B4-BE49-F238E27FC236}">
                    <a16:creationId xmlns:a16="http://schemas.microsoft.com/office/drawing/2014/main" id="{7DAE0572-EB5A-5549-97AF-AC506C11045F}"/>
                  </a:ext>
                </a:extLst>
              </p:cNvPr>
              <p:cNvSpPr/>
              <p:nvPr/>
            </p:nvSpPr>
            <p:spPr bwMode="auto">
              <a:xfrm>
                <a:off x="1992509" y="3891351"/>
                <a:ext cx="1778000" cy="368300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</a:cxnLst>
                <a:rect l="l" t="t" r="r" b="b"/>
                <a:pathLst>
                  <a:path w="4521200" h="368300">
                    <a:moveTo>
                      <a:pt x="0" y="165100"/>
                    </a:moveTo>
                    <a:lnTo>
                      <a:pt x="1727200" y="152400"/>
                    </a:lnTo>
                    <a:lnTo>
                      <a:pt x="1803400" y="0"/>
                    </a:lnTo>
                    <a:lnTo>
                      <a:pt x="1993900" y="355600"/>
                    </a:lnTo>
                    <a:lnTo>
                      <a:pt x="2171700" y="0"/>
                    </a:lnTo>
                    <a:lnTo>
                      <a:pt x="2349500" y="368300"/>
                    </a:lnTo>
                    <a:lnTo>
                      <a:pt x="2514600" y="25400"/>
                    </a:lnTo>
                    <a:lnTo>
                      <a:pt x="2705100" y="355600"/>
                    </a:lnTo>
                    <a:lnTo>
                      <a:pt x="2794000" y="177800"/>
                    </a:lnTo>
                    <a:lnTo>
                      <a:pt x="4521200" y="165100"/>
                    </a:lnTo>
                  </a:path>
                </a:pathLst>
              </a:custGeom>
              <a:noFill/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grpSp>
            <p:nvGrpSpPr>
              <p:cNvPr id="63" name="Group 62">
                <a:extLst>
                  <a:ext uri="{FF2B5EF4-FFF2-40B4-BE49-F238E27FC236}">
                    <a16:creationId xmlns:a16="http://schemas.microsoft.com/office/drawing/2014/main" id="{4937B9FC-2A12-4A46-BBCA-DA836978C9EB}"/>
                  </a:ext>
                </a:extLst>
              </p:cNvPr>
              <p:cNvGrpSpPr/>
              <p:nvPr/>
            </p:nvGrpSpPr>
            <p:grpSpPr>
              <a:xfrm rot="16200000">
                <a:off x="3315486" y="2564201"/>
                <a:ext cx="635000" cy="1143000"/>
                <a:chOff x="2019300" y="1549400"/>
                <a:chExt cx="635000" cy="1143000"/>
              </a:xfrm>
            </p:grpSpPr>
            <p:cxnSp>
              <p:nvCxnSpPr>
                <p:cNvPr id="77" name="Straight Connector 76">
                  <a:extLst>
                    <a:ext uri="{FF2B5EF4-FFF2-40B4-BE49-F238E27FC236}">
                      <a16:creationId xmlns:a16="http://schemas.microsoft.com/office/drawing/2014/main" id="{ECA30241-3F99-B548-BA28-72149A796AD4}"/>
                    </a:ext>
                  </a:extLst>
                </p:cNvPr>
                <p:cNvCxnSpPr/>
                <p:nvPr/>
              </p:nvCxnSpPr>
              <p:spPr bwMode="auto">
                <a:xfrm flipV="1">
                  <a:off x="2019300" y="1625600"/>
                  <a:ext cx="0" cy="1028700"/>
                </a:xfrm>
                <a:prstGeom prst="line">
                  <a:avLst/>
                </a:prstGeom>
                <a:solidFill>
                  <a:schemeClr val="accent1"/>
                </a:solidFill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</p:cxnSp>
            <p:sp>
              <p:nvSpPr>
                <p:cNvPr id="78" name="Freeform 77">
                  <a:extLst>
                    <a:ext uri="{FF2B5EF4-FFF2-40B4-BE49-F238E27FC236}">
                      <a16:creationId xmlns:a16="http://schemas.microsoft.com/office/drawing/2014/main" id="{EE8D42E7-D9BD-0D46-A989-683B9A391856}"/>
                    </a:ext>
                  </a:extLst>
                </p:cNvPr>
                <p:cNvSpPr/>
                <p:nvPr/>
              </p:nvSpPr>
              <p:spPr bwMode="auto">
                <a:xfrm>
                  <a:off x="2019300" y="15494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79" name="Freeform 78">
                  <a:extLst>
                    <a:ext uri="{FF2B5EF4-FFF2-40B4-BE49-F238E27FC236}">
                      <a16:creationId xmlns:a16="http://schemas.microsoft.com/office/drawing/2014/main" id="{3D6886AE-4E0C-D64C-8F6A-F02B9A2765C4}"/>
                    </a:ext>
                  </a:extLst>
                </p:cNvPr>
                <p:cNvSpPr/>
                <p:nvPr/>
              </p:nvSpPr>
              <p:spPr bwMode="auto">
                <a:xfrm>
                  <a:off x="2019300" y="16764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80" name="Freeform 79">
                  <a:extLst>
                    <a:ext uri="{FF2B5EF4-FFF2-40B4-BE49-F238E27FC236}">
                      <a16:creationId xmlns:a16="http://schemas.microsoft.com/office/drawing/2014/main" id="{1CBF3AB7-6A66-C345-8CA1-5780C5B54D1B}"/>
                    </a:ext>
                  </a:extLst>
                </p:cNvPr>
                <p:cNvSpPr/>
                <p:nvPr/>
              </p:nvSpPr>
              <p:spPr bwMode="auto">
                <a:xfrm>
                  <a:off x="2019300" y="18034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81" name="Freeform 80">
                  <a:extLst>
                    <a:ext uri="{FF2B5EF4-FFF2-40B4-BE49-F238E27FC236}">
                      <a16:creationId xmlns:a16="http://schemas.microsoft.com/office/drawing/2014/main" id="{CE630BF5-B70A-FE47-AC49-58357B05C65C}"/>
                    </a:ext>
                  </a:extLst>
                </p:cNvPr>
                <p:cNvSpPr/>
                <p:nvPr/>
              </p:nvSpPr>
              <p:spPr bwMode="auto">
                <a:xfrm>
                  <a:off x="2019300" y="19304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82" name="Freeform 81">
                  <a:extLst>
                    <a:ext uri="{FF2B5EF4-FFF2-40B4-BE49-F238E27FC236}">
                      <a16:creationId xmlns:a16="http://schemas.microsoft.com/office/drawing/2014/main" id="{D68DA185-DD12-B64A-933F-A1284DDA7BB5}"/>
                    </a:ext>
                  </a:extLst>
                </p:cNvPr>
                <p:cNvSpPr/>
                <p:nvPr/>
              </p:nvSpPr>
              <p:spPr bwMode="auto">
                <a:xfrm>
                  <a:off x="2019300" y="20574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83" name="Freeform 82">
                  <a:extLst>
                    <a:ext uri="{FF2B5EF4-FFF2-40B4-BE49-F238E27FC236}">
                      <a16:creationId xmlns:a16="http://schemas.microsoft.com/office/drawing/2014/main" id="{A1F4C969-89BD-0D46-B382-2CCAA4F7F611}"/>
                    </a:ext>
                  </a:extLst>
                </p:cNvPr>
                <p:cNvSpPr/>
                <p:nvPr/>
              </p:nvSpPr>
              <p:spPr bwMode="auto">
                <a:xfrm>
                  <a:off x="2019300" y="21844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84" name="Freeform 83">
                  <a:extLst>
                    <a:ext uri="{FF2B5EF4-FFF2-40B4-BE49-F238E27FC236}">
                      <a16:creationId xmlns:a16="http://schemas.microsoft.com/office/drawing/2014/main" id="{C5E69F3F-FFA2-8A4E-AFD1-A58E167F00A4}"/>
                    </a:ext>
                  </a:extLst>
                </p:cNvPr>
                <p:cNvSpPr/>
                <p:nvPr/>
              </p:nvSpPr>
              <p:spPr bwMode="auto">
                <a:xfrm>
                  <a:off x="2019300" y="23114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85" name="Freeform 84">
                  <a:extLst>
                    <a:ext uri="{FF2B5EF4-FFF2-40B4-BE49-F238E27FC236}">
                      <a16:creationId xmlns:a16="http://schemas.microsoft.com/office/drawing/2014/main" id="{873A98AD-7C47-9B44-9CE5-0A3FC2510DB4}"/>
                    </a:ext>
                  </a:extLst>
                </p:cNvPr>
                <p:cNvSpPr/>
                <p:nvPr/>
              </p:nvSpPr>
              <p:spPr bwMode="auto">
                <a:xfrm>
                  <a:off x="2019300" y="24384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86" name="Freeform 85">
                  <a:extLst>
                    <a:ext uri="{FF2B5EF4-FFF2-40B4-BE49-F238E27FC236}">
                      <a16:creationId xmlns:a16="http://schemas.microsoft.com/office/drawing/2014/main" id="{472FC7A6-D1F9-FA49-9CD9-A7761B2334E1}"/>
                    </a:ext>
                  </a:extLst>
                </p:cNvPr>
                <p:cNvSpPr/>
                <p:nvPr/>
              </p:nvSpPr>
              <p:spPr bwMode="auto">
                <a:xfrm>
                  <a:off x="2019300" y="25654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cxnSp>
              <p:nvCxnSpPr>
                <p:cNvPr id="87" name="Straight Connector 86">
                  <a:extLst>
                    <a:ext uri="{FF2B5EF4-FFF2-40B4-BE49-F238E27FC236}">
                      <a16:creationId xmlns:a16="http://schemas.microsoft.com/office/drawing/2014/main" id="{CF266B38-7528-7548-8B9F-EBDD2A086EDA}"/>
                    </a:ext>
                  </a:extLst>
                </p:cNvPr>
                <p:cNvCxnSpPr/>
                <p:nvPr/>
              </p:nvCxnSpPr>
              <p:spPr bwMode="auto">
                <a:xfrm flipV="1">
                  <a:off x="2654300" y="1600200"/>
                  <a:ext cx="0" cy="1028700"/>
                </a:xfrm>
                <a:prstGeom prst="line">
                  <a:avLst/>
                </a:prstGeom>
                <a:solidFill>
                  <a:schemeClr val="accent1"/>
                </a:solidFill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</p:cxnSp>
          </p:grpSp>
          <p:grpSp>
            <p:nvGrpSpPr>
              <p:cNvPr id="64" name="Group 63">
                <a:extLst>
                  <a:ext uri="{FF2B5EF4-FFF2-40B4-BE49-F238E27FC236}">
                    <a16:creationId xmlns:a16="http://schemas.microsoft.com/office/drawing/2014/main" id="{BA79641D-1B7E-9F47-A799-19A31C76F79E}"/>
                  </a:ext>
                </a:extLst>
              </p:cNvPr>
              <p:cNvGrpSpPr/>
              <p:nvPr/>
            </p:nvGrpSpPr>
            <p:grpSpPr>
              <a:xfrm rot="5400000">
                <a:off x="3339443" y="3192851"/>
                <a:ext cx="622300" cy="1143000"/>
                <a:chOff x="3111500" y="1587500"/>
                <a:chExt cx="622300" cy="1143000"/>
              </a:xfrm>
            </p:grpSpPr>
            <p:cxnSp>
              <p:nvCxnSpPr>
                <p:cNvPr id="66" name="Straight Connector 65">
                  <a:extLst>
                    <a:ext uri="{FF2B5EF4-FFF2-40B4-BE49-F238E27FC236}">
                      <a16:creationId xmlns:a16="http://schemas.microsoft.com/office/drawing/2014/main" id="{BBB7765C-A783-DD41-964C-40810B0B2669}"/>
                    </a:ext>
                  </a:extLst>
                </p:cNvPr>
                <p:cNvCxnSpPr/>
                <p:nvPr/>
              </p:nvCxnSpPr>
              <p:spPr bwMode="auto">
                <a:xfrm flipV="1">
                  <a:off x="3111500" y="1663700"/>
                  <a:ext cx="0" cy="1028700"/>
                </a:xfrm>
                <a:prstGeom prst="line">
                  <a:avLst/>
                </a:prstGeom>
                <a:solidFill>
                  <a:schemeClr val="accent1"/>
                </a:solidFill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</p:cxnSp>
            <p:sp>
              <p:nvSpPr>
                <p:cNvPr id="67" name="Freeform 66">
                  <a:extLst>
                    <a:ext uri="{FF2B5EF4-FFF2-40B4-BE49-F238E27FC236}">
                      <a16:creationId xmlns:a16="http://schemas.microsoft.com/office/drawing/2014/main" id="{20CB84EC-4A6A-7045-A4A1-1A27C5D7BF99}"/>
                    </a:ext>
                  </a:extLst>
                </p:cNvPr>
                <p:cNvSpPr/>
                <p:nvPr/>
              </p:nvSpPr>
              <p:spPr bwMode="auto">
                <a:xfrm>
                  <a:off x="3111500" y="15875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68" name="Freeform 67">
                  <a:extLst>
                    <a:ext uri="{FF2B5EF4-FFF2-40B4-BE49-F238E27FC236}">
                      <a16:creationId xmlns:a16="http://schemas.microsoft.com/office/drawing/2014/main" id="{681DCC6A-A2AE-AA4F-971D-42BD5BC05962}"/>
                    </a:ext>
                  </a:extLst>
                </p:cNvPr>
                <p:cNvSpPr/>
                <p:nvPr/>
              </p:nvSpPr>
              <p:spPr bwMode="auto">
                <a:xfrm>
                  <a:off x="3111500" y="17145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69" name="Freeform 68">
                  <a:extLst>
                    <a:ext uri="{FF2B5EF4-FFF2-40B4-BE49-F238E27FC236}">
                      <a16:creationId xmlns:a16="http://schemas.microsoft.com/office/drawing/2014/main" id="{F4EA7733-8BA1-C24D-A088-0222965D98DA}"/>
                    </a:ext>
                  </a:extLst>
                </p:cNvPr>
                <p:cNvSpPr/>
                <p:nvPr/>
              </p:nvSpPr>
              <p:spPr bwMode="auto">
                <a:xfrm>
                  <a:off x="3111500" y="18415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70" name="Freeform 69">
                  <a:extLst>
                    <a:ext uri="{FF2B5EF4-FFF2-40B4-BE49-F238E27FC236}">
                      <a16:creationId xmlns:a16="http://schemas.microsoft.com/office/drawing/2014/main" id="{CAB66A96-04E8-A24A-8C13-11DD0D374BCA}"/>
                    </a:ext>
                  </a:extLst>
                </p:cNvPr>
                <p:cNvSpPr/>
                <p:nvPr/>
              </p:nvSpPr>
              <p:spPr bwMode="auto">
                <a:xfrm>
                  <a:off x="3111500" y="19685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71" name="Freeform 70">
                  <a:extLst>
                    <a:ext uri="{FF2B5EF4-FFF2-40B4-BE49-F238E27FC236}">
                      <a16:creationId xmlns:a16="http://schemas.microsoft.com/office/drawing/2014/main" id="{8E2C1B9D-67BA-8B47-B25B-253513D182B5}"/>
                    </a:ext>
                  </a:extLst>
                </p:cNvPr>
                <p:cNvSpPr/>
                <p:nvPr/>
              </p:nvSpPr>
              <p:spPr bwMode="auto">
                <a:xfrm>
                  <a:off x="3111500" y="20955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72" name="Freeform 71">
                  <a:extLst>
                    <a:ext uri="{FF2B5EF4-FFF2-40B4-BE49-F238E27FC236}">
                      <a16:creationId xmlns:a16="http://schemas.microsoft.com/office/drawing/2014/main" id="{6BDC1C9D-E1C0-9D4A-93CE-627C58BE0E94}"/>
                    </a:ext>
                  </a:extLst>
                </p:cNvPr>
                <p:cNvSpPr/>
                <p:nvPr/>
              </p:nvSpPr>
              <p:spPr bwMode="auto">
                <a:xfrm>
                  <a:off x="3111500" y="22225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73" name="Freeform 72">
                  <a:extLst>
                    <a:ext uri="{FF2B5EF4-FFF2-40B4-BE49-F238E27FC236}">
                      <a16:creationId xmlns:a16="http://schemas.microsoft.com/office/drawing/2014/main" id="{5F0F12C0-D745-9143-A187-851BEA3E137A}"/>
                    </a:ext>
                  </a:extLst>
                </p:cNvPr>
                <p:cNvSpPr/>
                <p:nvPr/>
              </p:nvSpPr>
              <p:spPr bwMode="auto">
                <a:xfrm>
                  <a:off x="3111500" y="23495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74" name="Freeform 73">
                  <a:extLst>
                    <a:ext uri="{FF2B5EF4-FFF2-40B4-BE49-F238E27FC236}">
                      <a16:creationId xmlns:a16="http://schemas.microsoft.com/office/drawing/2014/main" id="{A252A6D3-9A53-014F-9D91-E5A4EF817FFC}"/>
                    </a:ext>
                  </a:extLst>
                </p:cNvPr>
                <p:cNvSpPr/>
                <p:nvPr/>
              </p:nvSpPr>
              <p:spPr bwMode="auto">
                <a:xfrm>
                  <a:off x="3111500" y="24765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75" name="Freeform 74">
                  <a:extLst>
                    <a:ext uri="{FF2B5EF4-FFF2-40B4-BE49-F238E27FC236}">
                      <a16:creationId xmlns:a16="http://schemas.microsoft.com/office/drawing/2014/main" id="{36E2CB77-6DBB-A440-A99F-5B8AB5DDB985}"/>
                    </a:ext>
                  </a:extLst>
                </p:cNvPr>
                <p:cNvSpPr/>
                <p:nvPr/>
              </p:nvSpPr>
              <p:spPr bwMode="auto">
                <a:xfrm>
                  <a:off x="3111500" y="26035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cxnSp>
              <p:nvCxnSpPr>
                <p:cNvPr id="76" name="Straight Connector 75">
                  <a:extLst>
                    <a:ext uri="{FF2B5EF4-FFF2-40B4-BE49-F238E27FC236}">
                      <a16:creationId xmlns:a16="http://schemas.microsoft.com/office/drawing/2014/main" id="{64260138-218C-5A48-A492-6EA3C890067B}"/>
                    </a:ext>
                  </a:extLst>
                </p:cNvPr>
                <p:cNvCxnSpPr/>
                <p:nvPr/>
              </p:nvCxnSpPr>
              <p:spPr bwMode="auto">
                <a:xfrm flipV="1">
                  <a:off x="3733800" y="1638300"/>
                  <a:ext cx="0" cy="1028700"/>
                </a:xfrm>
                <a:prstGeom prst="line">
                  <a:avLst/>
                </a:prstGeom>
                <a:solidFill>
                  <a:schemeClr val="accent1"/>
                </a:solidFill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</p:cxnSp>
          </p:grpSp>
          <p:sp>
            <p:nvSpPr>
              <p:cNvPr id="65" name="Freeform 64">
                <a:extLst>
                  <a:ext uri="{FF2B5EF4-FFF2-40B4-BE49-F238E27FC236}">
                    <a16:creationId xmlns:a16="http://schemas.microsoft.com/office/drawing/2014/main" id="{F19F92B4-5871-CC44-879F-8A67C6B062EB}"/>
                  </a:ext>
                </a:extLst>
              </p:cNvPr>
              <p:cNvSpPr/>
              <p:nvPr/>
            </p:nvSpPr>
            <p:spPr bwMode="auto">
              <a:xfrm>
                <a:off x="4095094" y="2657985"/>
                <a:ext cx="2712106" cy="368300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</a:cxnLst>
                <a:rect l="l" t="t" r="r" b="b"/>
                <a:pathLst>
                  <a:path w="4521200" h="368300">
                    <a:moveTo>
                      <a:pt x="0" y="165100"/>
                    </a:moveTo>
                    <a:lnTo>
                      <a:pt x="1727200" y="152400"/>
                    </a:lnTo>
                    <a:lnTo>
                      <a:pt x="1803400" y="0"/>
                    </a:lnTo>
                    <a:lnTo>
                      <a:pt x="1993900" y="355600"/>
                    </a:lnTo>
                    <a:lnTo>
                      <a:pt x="2171700" y="0"/>
                    </a:lnTo>
                    <a:lnTo>
                      <a:pt x="2349500" y="368300"/>
                    </a:lnTo>
                    <a:lnTo>
                      <a:pt x="2514600" y="25400"/>
                    </a:lnTo>
                    <a:lnTo>
                      <a:pt x="2705100" y="355600"/>
                    </a:lnTo>
                    <a:lnTo>
                      <a:pt x="2794000" y="177800"/>
                    </a:lnTo>
                    <a:lnTo>
                      <a:pt x="4521200" y="165100"/>
                    </a:lnTo>
                  </a:path>
                </a:pathLst>
              </a:custGeom>
              <a:noFill/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</p:grpSp>
        <p:sp>
          <p:nvSpPr>
            <p:cNvPr id="91" name="Freeform 90">
              <a:extLst>
                <a:ext uri="{FF2B5EF4-FFF2-40B4-BE49-F238E27FC236}">
                  <a16:creationId xmlns:a16="http://schemas.microsoft.com/office/drawing/2014/main" id="{3588CCFE-F59F-DA44-839F-8E0E17857CEE}"/>
                </a:ext>
              </a:extLst>
            </p:cNvPr>
            <p:cNvSpPr/>
            <p:nvPr/>
          </p:nvSpPr>
          <p:spPr bwMode="auto">
            <a:xfrm>
              <a:off x="4750442" y="3693615"/>
              <a:ext cx="639935" cy="182880"/>
            </a:xfrm>
            <a:custGeom>
              <a:avLst/>
              <a:gdLst>
                <a:gd name="connsiteX0" fmla="*/ 0 w 4521200"/>
                <a:gd name="connsiteY0" fmla="*/ 165100 h 368300"/>
                <a:gd name="connsiteX1" fmla="*/ 1727200 w 4521200"/>
                <a:gd name="connsiteY1" fmla="*/ 152400 h 368300"/>
                <a:gd name="connsiteX2" fmla="*/ 1803400 w 4521200"/>
                <a:gd name="connsiteY2" fmla="*/ 0 h 368300"/>
                <a:gd name="connsiteX3" fmla="*/ 1993900 w 4521200"/>
                <a:gd name="connsiteY3" fmla="*/ 355600 h 368300"/>
                <a:gd name="connsiteX4" fmla="*/ 2171700 w 4521200"/>
                <a:gd name="connsiteY4" fmla="*/ 0 h 368300"/>
                <a:gd name="connsiteX5" fmla="*/ 2349500 w 4521200"/>
                <a:gd name="connsiteY5" fmla="*/ 368300 h 368300"/>
                <a:gd name="connsiteX6" fmla="*/ 2514600 w 4521200"/>
                <a:gd name="connsiteY6" fmla="*/ 25400 h 368300"/>
                <a:gd name="connsiteX7" fmla="*/ 2705100 w 4521200"/>
                <a:gd name="connsiteY7" fmla="*/ 355600 h 368300"/>
                <a:gd name="connsiteX8" fmla="*/ 2794000 w 4521200"/>
                <a:gd name="connsiteY8" fmla="*/ 177800 h 368300"/>
                <a:gd name="connsiteX9" fmla="*/ 4521200 w 4521200"/>
                <a:gd name="connsiteY9" fmla="*/ 165100 h 368300"/>
                <a:gd name="connsiteX0" fmla="*/ 0 w 2794001"/>
                <a:gd name="connsiteY0" fmla="*/ 165100 h 368300"/>
                <a:gd name="connsiteX1" fmla="*/ 1727200 w 2794001"/>
                <a:gd name="connsiteY1" fmla="*/ 152400 h 368300"/>
                <a:gd name="connsiteX2" fmla="*/ 1803400 w 2794001"/>
                <a:gd name="connsiteY2" fmla="*/ 0 h 368300"/>
                <a:gd name="connsiteX3" fmla="*/ 1993900 w 2794001"/>
                <a:gd name="connsiteY3" fmla="*/ 355600 h 368300"/>
                <a:gd name="connsiteX4" fmla="*/ 2171700 w 2794001"/>
                <a:gd name="connsiteY4" fmla="*/ 0 h 368300"/>
                <a:gd name="connsiteX5" fmla="*/ 2349500 w 2794001"/>
                <a:gd name="connsiteY5" fmla="*/ 368300 h 368300"/>
                <a:gd name="connsiteX6" fmla="*/ 2514600 w 2794001"/>
                <a:gd name="connsiteY6" fmla="*/ 25400 h 368300"/>
                <a:gd name="connsiteX7" fmla="*/ 2705100 w 2794001"/>
                <a:gd name="connsiteY7" fmla="*/ 355600 h 368300"/>
                <a:gd name="connsiteX8" fmla="*/ 2794000 w 2794001"/>
                <a:gd name="connsiteY8" fmla="*/ 177800 h 368300"/>
                <a:gd name="connsiteX0" fmla="*/ 1 w 1066800"/>
                <a:gd name="connsiteY0" fmla="*/ 152400 h 368300"/>
                <a:gd name="connsiteX1" fmla="*/ 76201 w 1066800"/>
                <a:gd name="connsiteY1" fmla="*/ 0 h 368300"/>
                <a:gd name="connsiteX2" fmla="*/ 266701 w 1066800"/>
                <a:gd name="connsiteY2" fmla="*/ 355600 h 368300"/>
                <a:gd name="connsiteX3" fmla="*/ 444501 w 1066800"/>
                <a:gd name="connsiteY3" fmla="*/ 0 h 368300"/>
                <a:gd name="connsiteX4" fmla="*/ 622301 w 1066800"/>
                <a:gd name="connsiteY4" fmla="*/ 368300 h 368300"/>
                <a:gd name="connsiteX5" fmla="*/ 787401 w 1066800"/>
                <a:gd name="connsiteY5" fmla="*/ 25400 h 368300"/>
                <a:gd name="connsiteX6" fmla="*/ 977901 w 1066800"/>
                <a:gd name="connsiteY6" fmla="*/ 355600 h 368300"/>
                <a:gd name="connsiteX7" fmla="*/ 1066801 w 1066800"/>
                <a:gd name="connsiteY7" fmla="*/ 177800 h 368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1066800" h="368300">
                  <a:moveTo>
                    <a:pt x="1" y="152400"/>
                  </a:moveTo>
                  <a:lnTo>
                    <a:pt x="76201" y="0"/>
                  </a:lnTo>
                  <a:lnTo>
                    <a:pt x="266701" y="355600"/>
                  </a:lnTo>
                  <a:lnTo>
                    <a:pt x="444501" y="0"/>
                  </a:lnTo>
                  <a:lnTo>
                    <a:pt x="622301" y="368300"/>
                  </a:lnTo>
                  <a:lnTo>
                    <a:pt x="787401" y="25400"/>
                  </a:lnTo>
                  <a:lnTo>
                    <a:pt x="977901" y="355600"/>
                  </a:lnTo>
                  <a:lnTo>
                    <a:pt x="1066801" y="177800"/>
                  </a:lnTo>
                </a:path>
              </a:pathLst>
            </a:custGeom>
            <a:noFill/>
            <a:ln w="38100" cap="flat" cmpd="sng" algn="ctr">
              <a:solidFill>
                <a:srgbClr val="C00000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entury Gothic" pitchFamily="34" charset="0"/>
                <a:cs typeface="Arial" charset="0"/>
              </a:endParaRPr>
            </a:p>
          </p:txBody>
        </p:sp>
        <p:sp>
          <p:nvSpPr>
            <p:cNvPr id="92" name="Freeform 91">
              <a:extLst>
                <a:ext uri="{FF2B5EF4-FFF2-40B4-BE49-F238E27FC236}">
                  <a16:creationId xmlns:a16="http://schemas.microsoft.com/office/drawing/2014/main" id="{F8CA8EA8-C389-6647-BB75-C5B46616C605}"/>
                </a:ext>
              </a:extLst>
            </p:cNvPr>
            <p:cNvSpPr/>
            <p:nvPr/>
          </p:nvSpPr>
          <p:spPr bwMode="auto">
            <a:xfrm>
              <a:off x="4667925" y="4941977"/>
              <a:ext cx="639935" cy="182880"/>
            </a:xfrm>
            <a:custGeom>
              <a:avLst/>
              <a:gdLst>
                <a:gd name="connsiteX0" fmla="*/ 0 w 4521200"/>
                <a:gd name="connsiteY0" fmla="*/ 165100 h 368300"/>
                <a:gd name="connsiteX1" fmla="*/ 1727200 w 4521200"/>
                <a:gd name="connsiteY1" fmla="*/ 152400 h 368300"/>
                <a:gd name="connsiteX2" fmla="*/ 1803400 w 4521200"/>
                <a:gd name="connsiteY2" fmla="*/ 0 h 368300"/>
                <a:gd name="connsiteX3" fmla="*/ 1993900 w 4521200"/>
                <a:gd name="connsiteY3" fmla="*/ 355600 h 368300"/>
                <a:gd name="connsiteX4" fmla="*/ 2171700 w 4521200"/>
                <a:gd name="connsiteY4" fmla="*/ 0 h 368300"/>
                <a:gd name="connsiteX5" fmla="*/ 2349500 w 4521200"/>
                <a:gd name="connsiteY5" fmla="*/ 368300 h 368300"/>
                <a:gd name="connsiteX6" fmla="*/ 2514600 w 4521200"/>
                <a:gd name="connsiteY6" fmla="*/ 25400 h 368300"/>
                <a:gd name="connsiteX7" fmla="*/ 2705100 w 4521200"/>
                <a:gd name="connsiteY7" fmla="*/ 355600 h 368300"/>
                <a:gd name="connsiteX8" fmla="*/ 2794000 w 4521200"/>
                <a:gd name="connsiteY8" fmla="*/ 177800 h 368300"/>
                <a:gd name="connsiteX9" fmla="*/ 4521200 w 4521200"/>
                <a:gd name="connsiteY9" fmla="*/ 165100 h 368300"/>
                <a:gd name="connsiteX0" fmla="*/ 0 w 2794001"/>
                <a:gd name="connsiteY0" fmla="*/ 165100 h 368300"/>
                <a:gd name="connsiteX1" fmla="*/ 1727200 w 2794001"/>
                <a:gd name="connsiteY1" fmla="*/ 152400 h 368300"/>
                <a:gd name="connsiteX2" fmla="*/ 1803400 w 2794001"/>
                <a:gd name="connsiteY2" fmla="*/ 0 h 368300"/>
                <a:gd name="connsiteX3" fmla="*/ 1993900 w 2794001"/>
                <a:gd name="connsiteY3" fmla="*/ 355600 h 368300"/>
                <a:gd name="connsiteX4" fmla="*/ 2171700 w 2794001"/>
                <a:gd name="connsiteY4" fmla="*/ 0 h 368300"/>
                <a:gd name="connsiteX5" fmla="*/ 2349500 w 2794001"/>
                <a:gd name="connsiteY5" fmla="*/ 368300 h 368300"/>
                <a:gd name="connsiteX6" fmla="*/ 2514600 w 2794001"/>
                <a:gd name="connsiteY6" fmla="*/ 25400 h 368300"/>
                <a:gd name="connsiteX7" fmla="*/ 2705100 w 2794001"/>
                <a:gd name="connsiteY7" fmla="*/ 355600 h 368300"/>
                <a:gd name="connsiteX8" fmla="*/ 2794000 w 2794001"/>
                <a:gd name="connsiteY8" fmla="*/ 177800 h 368300"/>
                <a:gd name="connsiteX0" fmla="*/ 1 w 1066800"/>
                <a:gd name="connsiteY0" fmla="*/ 152400 h 368300"/>
                <a:gd name="connsiteX1" fmla="*/ 76201 w 1066800"/>
                <a:gd name="connsiteY1" fmla="*/ 0 h 368300"/>
                <a:gd name="connsiteX2" fmla="*/ 266701 w 1066800"/>
                <a:gd name="connsiteY2" fmla="*/ 355600 h 368300"/>
                <a:gd name="connsiteX3" fmla="*/ 444501 w 1066800"/>
                <a:gd name="connsiteY3" fmla="*/ 0 h 368300"/>
                <a:gd name="connsiteX4" fmla="*/ 622301 w 1066800"/>
                <a:gd name="connsiteY4" fmla="*/ 368300 h 368300"/>
                <a:gd name="connsiteX5" fmla="*/ 787401 w 1066800"/>
                <a:gd name="connsiteY5" fmla="*/ 25400 h 368300"/>
                <a:gd name="connsiteX6" fmla="*/ 977901 w 1066800"/>
                <a:gd name="connsiteY6" fmla="*/ 355600 h 368300"/>
                <a:gd name="connsiteX7" fmla="*/ 1066801 w 1066800"/>
                <a:gd name="connsiteY7" fmla="*/ 177800 h 368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1066800" h="368300">
                  <a:moveTo>
                    <a:pt x="1" y="152400"/>
                  </a:moveTo>
                  <a:lnTo>
                    <a:pt x="76201" y="0"/>
                  </a:lnTo>
                  <a:lnTo>
                    <a:pt x="266701" y="355600"/>
                  </a:lnTo>
                  <a:lnTo>
                    <a:pt x="444501" y="0"/>
                  </a:lnTo>
                  <a:lnTo>
                    <a:pt x="622301" y="368300"/>
                  </a:lnTo>
                  <a:lnTo>
                    <a:pt x="787401" y="25400"/>
                  </a:lnTo>
                  <a:lnTo>
                    <a:pt x="977901" y="355600"/>
                  </a:lnTo>
                  <a:lnTo>
                    <a:pt x="1066801" y="177800"/>
                  </a:lnTo>
                </a:path>
              </a:pathLst>
            </a:custGeom>
            <a:noFill/>
            <a:ln w="38100" cap="flat" cmpd="sng" algn="ctr">
              <a:solidFill>
                <a:srgbClr val="C00000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entury Gothic" pitchFamily="34" charset="0"/>
                <a:cs typeface="Arial" charset="0"/>
              </a:endParaRPr>
            </a:p>
          </p:txBody>
        </p:sp>
        <p:sp>
          <p:nvSpPr>
            <p:cNvPr id="93" name="Freeform 92">
              <a:extLst>
                <a:ext uri="{FF2B5EF4-FFF2-40B4-BE49-F238E27FC236}">
                  <a16:creationId xmlns:a16="http://schemas.microsoft.com/office/drawing/2014/main" id="{6DED1687-3525-C942-9380-6A1FD934DA21}"/>
                </a:ext>
              </a:extLst>
            </p:cNvPr>
            <p:cNvSpPr/>
            <p:nvPr/>
          </p:nvSpPr>
          <p:spPr bwMode="auto">
            <a:xfrm>
              <a:off x="4733893" y="3047154"/>
              <a:ext cx="639935" cy="182880"/>
            </a:xfrm>
            <a:custGeom>
              <a:avLst/>
              <a:gdLst>
                <a:gd name="connsiteX0" fmla="*/ 0 w 4521200"/>
                <a:gd name="connsiteY0" fmla="*/ 165100 h 368300"/>
                <a:gd name="connsiteX1" fmla="*/ 1727200 w 4521200"/>
                <a:gd name="connsiteY1" fmla="*/ 152400 h 368300"/>
                <a:gd name="connsiteX2" fmla="*/ 1803400 w 4521200"/>
                <a:gd name="connsiteY2" fmla="*/ 0 h 368300"/>
                <a:gd name="connsiteX3" fmla="*/ 1993900 w 4521200"/>
                <a:gd name="connsiteY3" fmla="*/ 355600 h 368300"/>
                <a:gd name="connsiteX4" fmla="*/ 2171700 w 4521200"/>
                <a:gd name="connsiteY4" fmla="*/ 0 h 368300"/>
                <a:gd name="connsiteX5" fmla="*/ 2349500 w 4521200"/>
                <a:gd name="connsiteY5" fmla="*/ 368300 h 368300"/>
                <a:gd name="connsiteX6" fmla="*/ 2514600 w 4521200"/>
                <a:gd name="connsiteY6" fmla="*/ 25400 h 368300"/>
                <a:gd name="connsiteX7" fmla="*/ 2705100 w 4521200"/>
                <a:gd name="connsiteY7" fmla="*/ 355600 h 368300"/>
                <a:gd name="connsiteX8" fmla="*/ 2794000 w 4521200"/>
                <a:gd name="connsiteY8" fmla="*/ 177800 h 368300"/>
                <a:gd name="connsiteX9" fmla="*/ 4521200 w 4521200"/>
                <a:gd name="connsiteY9" fmla="*/ 165100 h 368300"/>
                <a:gd name="connsiteX0" fmla="*/ 0 w 2794001"/>
                <a:gd name="connsiteY0" fmla="*/ 165100 h 368300"/>
                <a:gd name="connsiteX1" fmla="*/ 1727200 w 2794001"/>
                <a:gd name="connsiteY1" fmla="*/ 152400 h 368300"/>
                <a:gd name="connsiteX2" fmla="*/ 1803400 w 2794001"/>
                <a:gd name="connsiteY2" fmla="*/ 0 h 368300"/>
                <a:gd name="connsiteX3" fmla="*/ 1993900 w 2794001"/>
                <a:gd name="connsiteY3" fmla="*/ 355600 h 368300"/>
                <a:gd name="connsiteX4" fmla="*/ 2171700 w 2794001"/>
                <a:gd name="connsiteY4" fmla="*/ 0 h 368300"/>
                <a:gd name="connsiteX5" fmla="*/ 2349500 w 2794001"/>
                <a:gd name="connsiteY5" fmla="*/ 368300 h 368300"/>
                <a:gd name="connsiteX6" fmla="*/ 2514600 w 2794001"/>
                <a:gd name="connsiteY6" fmla="*/ 25400 h 368300"/>
                <a:gd name="connsiteX7" fmla="*/ 2705100 w 2794001"/>
                <a:gd name="connsiteY7" fmla="*/ 355600 h 368300"/>
                <a:gd name="connsiteX8" fmla="*/ 2794000 w 2794001"/>
                <a:gd name="connsiteY8" fmla="*/ 177800 h 368300"/>
                <a:gd name="connsiteX0" fmla="*/ 1 w 1066800"/>
                <a:gd name="connsiteY0" fmla="*/ 152400 h 368300"/>
                <a:gd name="connsiteX1" fmla="*/ 76201 w 1066800"/>
                <a:gd name="connsiteY1" fmla="*/ 0 h 368300"/>
                <a:gd name="connsiteX2" fmla="*/ 266701 w 1066800"/>
                <a:gd name="connsiteY2" fmla="*/ 355600 h 368300"/>
                <a:gd name="connsiteX3" fmla="*/ 444501 w 1066800"/>
                <a:gd name="connsiteY3" fmla="*/ 0 h 368300"/>
                <a:gd name="connsiteX4" fmla="*/ 622301 w 1066800"/>
                <a:gd name="connsiteY4" fmla="*/ 368300 h 368300"/>
                <a:gd name="connsiteX5" fmla="*/ 787401 w 1066800"/>
                <a:gd name="connsiteY5" fmla="*/ 25400 h 368300"/>
                <a:gd name="connsiteX6" fmla="*/ 977901 w 1066800"/>
                <a:gd name="connsiteY6" fmla="*/ 355600 h 368300"/>
                <a:gd name="connsiteX7" fmla="*/ 1066801 w 1066800"/>
                <a:gd name="connsiteY7" fmla="*/ 177800 h 368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1066800" h="368300">
                  <a:moveTo>
                    <a:pt x="1" y="152400"/>
                  </a:moveTo>
                  <a:lnTo>
                    <a:pt x="76201" y="0"/>
                  </a:lnTo>
                  <a:lnTo>
                    <a:pt x="266701" y="355600"/>
                  </a:lnTo>
                  <a:lnTo>
                    <a:pt x="444501" y="0"/>
                  </a:lnTo>
                  <a:lnTo>
                    <a:pt x="622301" y="368300"/>
                  </a:lnTo>
                  <a:lnTo>
                    <a:pt x="787401" y="25400"/>
                  </a:lnTo>
                  <a:lnTo>
                    <a:pt x="977901" y="355600"/>
                  </a:lnTo>
                  <a:lnTo>
                    <a:pt x="1066801" y="177800"/>
                  </a:lnTo>
                </a:path>
              </a:pathLst>
            </a:custGeom>
            <a:noFill/>
            <a:ln w="38100" cap="flat" cmpd="sng" algn="ctr">
              <a:solidFill>
                <a:srgbClr val="C00000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entury Gothic" pitchFamily="34" charset="0"/>
                <a:cs typeface="Arial" charset="0"/>
              </a:endParaRPr>
            </a:p>
          </p:txBody>
        </p:sp>
        <p:sp>
          <p:nvSpPr>
            <p:cNvPr id="94" name="Freeform 93">
              <a:extLst>
                <a:ext uri="{FF2B5EF4-FFF2-40B4-BE49-F238E27FC236}">
                  <a16:creationId xmlns:a16="http://schemas.microsoft.com/office/drawing/2014/main" id="{AE571E42-6B29-6B40-96F7-1386AE7A0FCC}"/>
                </a:ext>
              </a:extLst>
            </p:cNvPr>
            <p:cNvSpPr/>
            <p:nvPr/>
          </p:nvSpPr>
          <p:spPr bwMode="auto">
            <a:xfrm>
              <a:off x="4724368" y="1808904"/>
              <a:ext cx="639935" cy="182880"/>
            </a:xfrm>
            <a:custGeom>
              <a:avLst/>
              <a:gdLst>
                <a:gd name="connsiteX0" fmla="*/ 0 w 4521200"/>
                <a:gd name="connsiteY0" fmla="*/ 165100 h 368300"/>
                <a:gd name="connsiteX1" fmla="*/ 1727200 w 4521200"/>
                <a:gd name="connsiteY1" fmla="*/ 152400 h 368300"/>
                <a:gd name="connsiteX2" fmla="*/ 1803400 w 4521200"/>
                <a:gd name="connsiteY2" fmla="*/ 0 h 368300"/>
                <a:gd name="connsiteX3" fmla="*/ 1993900 w 4521200"/>
                <a:gd name="connsiteY3" fmla="*/ 355600 h 368300"/>
                <a:gd name="connsiteX4" fmla="*/ 2171700 w 4521200"/>
                <a:gd name="connsiteY4" fmla="*/ 0 h 368300"/>
                <a:gd name="connsiteX5" fmla="*/ 2349500 w 4521200"/>
                <a:gd name="connsiteY5" fmla="*/ 368300 h 368300"/>
                <a:gd name="connsiteX6" fmla="*/ 2514600 w 4521200"/>
                <a:gd name="connsiteY6" fmla="*/ 25400 h 368300"/>
                <a:gd name="connsiteX7" fmla="*/ 2705100 w 4521200"/>
                <a:gd name="connsiteY7" fmla="*/ 355600 h 368300"/>
                <a:gd name="connsiteX8" fmla="*/ 2794000 w 4521200"/>
                <a:gd name="connsiteY8" fmla="*/ 177800 h 368300"/>
                <a:gd name="connsiteX9" fmla="*/ 4521200 w 4521200"/>
                <a:gd name="connsiteY9" fmla="*/ 165100 h 368300"/>
                <a:gd name="connsiteX0" fmla="*/ 0 w 2794001"/>
                <a:gd name="connsiteY0" fmla="*/ 165100 h 368300"/>
                <a:gd name="connsiteX1" fmla="*/ 1727200 w 2794001"/>
                <a:gd name="connsiteY1" fmla="*/ 152400 h 368300"/>
                <a:gd name="connsiteX2" fmla="*/ 1803400 w 2794001"/>
                <a:gd name="connsiteY2" fmla="*/ 0 h 368300"/>
                <a:gd name="connsiteX3" fmla="*/ 1993900 w 2794001"/>
                <a:gd name="connsiteY3" fmla="*/ 355600 h 368300"/>
                <a:gd name="connsiteX4" fmla="*/ 2171700 w 2794001"/>
                <a:gd name="connsiteY4" fmla="*/ 0 h 368300"/>
                <a:gd name="connsiteX5" fmla="*/ 2349500 w 2794001"/>
                <a:gd name="connsiteY5" fmla="*/ 368300 h 368300"/>
                <a:gd name="connsiteX6" fmla="*/ 2514600 w 2794001"/>
                <a:gd name="connsiteY6" fmla="*/ 25400 h 368300"/>
                <a:gd name="connsiteX7" fmla="*/ 2705100 w 2794001"/>
                <a:gd name="connsiteY7" fmla="*/ 355600 h 368300"/>
                <a:gd name="connsiteX8" fmla="*/ 2794000 w 2794001"/>
                <a:gd name="connsiteY8" fmla="*/ 177800 h 368300"/>
                <a:gd name="connsiteX0" fmla="*/ 1 w 1066800"/>
                <a:gd name="connsiteY0" fmla="*/ 152400 h 368300"/>
                <a:gd name="connsiteX1" fmla="*/ 76201 w 1066800"/>
                <a:gd name="connsiteY1" fmla="*/ 0 h 368300"/>
                <a:gd name="connsiteX2" fmla="*/ 266701 w 1066800"/>
                <a:gd name="connsiteY2" fmla="*/ 355600 h 368300"/>
                <a:gd name="connsiteX3" fmla="*/ 444501 w 1066800"/>
                <a:gd name="connsiteY3" fmla="*/ 0 h 368300"/>
                <a:gd name="connsiteX4" fmla="*/ 622301 w 1066800"/>
                <a:gd name="connsiteY4" fmla="*/ 368300 h 368300"/>
                <a:gd name="connsiteX5" fmla="*/ 787401 w 1066800"/>
                <a:gd name="connsiteY5" fmla="*/ 25400 h 368300"/>
                <a:gd name="connsiteX6" fmla="*/ 977901 w 1066800"/>
                <a:gd name="connsiteY6" fmla="*/ 355600 h 368300"/>
                <a:gd name="connsiteX7" fmla="*/ 1066801 w 1066800"/>
                <a:gd name="connsiteY7" fmla="*/ 177800 h 368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1066800" h="368300">
                  <a:moveTo>
                    <a:pt x="1" y="152400"/>
                  </a:moveTo>
                  <a:lnTo>
                    <a:pt x="76201" y="0"/>
                  </a:lnTo>
                  <a:lnTo>
                    <a:pt x="266701" y="355600"/>
                  </a:lnTo>
                  <a:lnTo>
                    <a:pt x="444501" y="0"/>
                  </a:lnTo>
                  <a:lnTo>
                    <a:pt x="622301" y="368300"/>
                  </a:lnTo>
                  <a:lnTo>
                    <a:pt x="787401" y="25400"/>
                  </a:lnTo>
                  <a:lnTo>
                    <a:pt x="977901" y="355600"/>
                  </a:lnTo>
                  <a:lnTo>
                    <a:pt x="1066801" y="177800"/>
                  </a:lnTo>
                </a:path>
              </a:pathLst>
            </a:custGeom>
            <a:noFill/>
            <a:ln w="38100" cap="flat" cmpd="sng" algn="ctr">
              <a:solidFill>
                <a:srgbClr val="C00000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entury Gothic" pitchFamily="34" charset="0"/>
                <a:cs typeface="Arial" charset="0"/>
              </a:endParaRPr>
            </a:p>
          </p:txBody>
        </p:sp>
      </p:grpSp>
      <p:grpSp>
        <p:nvGrpSpPr>
          <p:cNvPr id="90" name="Group 89">
            <a:extLst>
              <a:ext uri="{FF2B5EF4-FFF2-40B4-BE49-F238E27FC236}">
                <a16:creationId xmlns:a16="http://schemas.microsoft.com/office/drawing/2014/main" id="{0B7EDFD0-FE4A-7D47-A3BA-F664C4767383}"/>
              </a:ext>
            </a:extLst>
          </p:cNvPr>
          <p:cNvGrpSpPr/>
          <p:nvPr/>
        </p:nvGrpSpPr>
        <p:grpSpPr>
          <a:xfrm>
            <a:off x="9566208" y="1400629"/>
            <a:ext cx="443192" cy="538421"/>
            <a:chOff x="3710129" y="696068"/>
            <a:chExt cx="537771" cy="757351"/>
          </a:xfrm>
        </p:grpSpPr>
        <p:cxnSp>
          <p:nvCxnSpPr>
            <p:cNvPr id="95" name="Straight Connector 94">
              <a:extLst>
                <a:ext uri="{FF2B5EF4-FFF2-40B4-BE49-F238E27FC236}">
                  <a16:creationId xmlns:a16="http://schemas.microsoft.com/office/drawing/2014/main" id="{2A7629D9-621E-854D-99E2-31A0920E92A4}"/>
                </a:ext>
              </a:extLst>
            </p:cNvPr>
            <p:cNvCxnSpPr/>
            <p:nvPr/>
          </p:nvCxnSpPr>
          <p:spPr bwMode="auto">
            <a:xfrm flipH="1">
              <a:off x="4247900" y="696068"/>
              <a:ext cx="0" cy="757351"/>
            </a:xfrm>
            <a:prstGeom prst="line">
              <a:avLst/>
            </a:prstGeom>
            <a:solidFill>
              <a:schemeClr val="accent1"/>
            </a:solidFill>
            <a:ln w="22225" cap="flat" cmpd="sng" algn="ctr">
              <a:solidFill>
                <a:schemeClr val="tx1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96" name="Straight Connector 95">
              <a:extLst>
                <a:ext uri="{FF2B5EF4-FFF2-40B4-BE49-F238E27FC236}">
                  <a16:creationId xmlns:a16="http://schemas.microsoft.com/office/drawing/2014/main" id="{3B82B01C-AED7-5942-8A08-FCF330C057CD}"/>
                </a:ext>
              </a:extLst>
            </p:cNvPr>
            <p:cNvCxnSpPr/>
            <p:nvPr/>
          </p:nvCxnSpPr>
          <p:spPr bwMode="auto">
            <a:xfrm flipH="1">
              <a:off x="4032792" y="696068"/>
              <a:ext cx="0" cy="757351"/>
            </a:xfrm>
            <a:prstGeom prst="line">
              <a:avLst/>
            </a:prstGeom>
            <a:solidFill>
              <a:schemeClr val="accent1"/>
            </a:solidFill>
            <a:ln w="22225" cap="flat" cmpd="sng" algn="ctr">
              <a:solidFill>
                <a:schemeClr val="tx1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97" name="Straight Connector 96">
              <a:extLst>
                <a:ext uri="{FF2B5EF4-FFF2-40B4-BE49-F238E27FC236}">
                  <a16:creationId xmlns:a16="http://schemas.microsoft.com/office/drawing/2014/main" id="{3BD93527-3E90-5344-AB5F-EF59E9D72C89}"/>
                </a:ext>
              </a:extLst>
            </p:cNvPr>
            <p:cNvCxnSpPr/>
            <p:nvPr/>
          </p:nvCxnSpPr>
          <p:spPr bwMode="auto">
            <a:xfrm flipH="1">
              <a:off x="3817683" y="696068"/>
              <a:ext cx="0" cy="757351"/>
            </a:xfrm>
            <a:prstGeom prst="line">
              <a:avLst/>
            </a:prstGeom>
            <a:solidFill>
              <a:schemeClr val="accent1"/>
            </a:solidFill>
            <a:ln w="22225" cap="flat" cmpd="sng" algn="ctr">
              <a:solidFill>
                <a:schemeClr val="tx1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98" name="Straight Connector 97">
              <a:extLst>
                <a:ext uri="{FF2B5EF4-FFF2-40B4-BE49-F238E27FC236}">
                  <a16:creationId xmlns:a16="http://schemas.microsoft.com/office/drawing/2014/main" id="{5B80B689-9199-8140-A632-24FC145A992A}"/>
                </a:ext>
              </a:extLst>
            </p:cNvPr>
            <p:cNvCxnSpPr/>
            <p:nvPr/>
          </p:nvCxnSpPr>
          <p:spPr bwMode="auto">
            <a:xfrm flipH="1">
              <a:off x="4140346" y="802097"/>
              <a:ext cx="0" cy="545293"/>
            </a:xfrm>
            <a:prstGeom prst="line">
              <a:avLst/>
            </a:prstGeom>
            <a:solidFill>
              <a:schemeClr val="accent1"/>
            </a:solidFill>
            <a:ln w="22225" cap="flat" cmpd="sng" algn="ctr">
              <a:solidFill>
                <a:schemeClr val="tx1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99" name="Straight Connector 98">
              <a:extLst>
                <a:ext uri="{FF2B5EF4-FFF2-40B4-BE49-F238E27FC236}">
                  <a16:creationId xmlns:a16="http://schemas.microsoft.com/office/drawing/2014/main" id="{2820FA66-C692-1547-9F7C-43A8765F212A}"/>
                </a:ext>
              </a:extLst>
            </p:cNvPr>
            <p:cNvCxnSpPr/>
            <p:nvPr/>
          </p:nvCxnSpPr>
          <p:spPr bwMode="auto">
            <a:xfrm flipH="1">
              <a:off x="3925238" y="802097"/>
              <a:ext cx="0" cy="545293"/>
            </a:xfrm>
            <a:prstGeom prst="line">
              <a:avLst/>
            </a:prstGeom>
            <a:solidFill>
              <a:schemeClr val="accent1"/>
            </a:solidFill>
            <a:ln w="22225" cap="flat" cmpd="sng" algn="ctr">
              <a:solidFill>
                <a:schemeClr val="tx1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100" name="Straight Connector 99">
              <a:extLst>
                <a:ext uri="{FF2B5EF4-FFF2-40B4-BE49-F238E27FC236}">
                  <a16:creationId xmlns:a16="http://schemas.microsoft.com/office/drawing/2014/main" id="{0EEA3874-F20F-B447-81C7-5DC126DD1FD1}"/>
                </a:ext>
              </a:extLst>
            </p:cNvPr>
            <p:cNvCxnSpPr/>
            <p:nvPr/>
          </p:nvCxnSpPr>
          <p:spPr bwMode="auto">
            <a:xfrm flipH="1">
              <a:off x="3710129" y="802097"/>
              <a:ext cx="0" cy="545293"/>
            </a:xfrm>
            <a:prstGeom prst="line">
              <a:avLst/>
            </a:prstGeom>
            <a:solidFill>
              <a:schemeClr val="accent1"/>
            </a:solidFill>
            <a:ln w="22225" cap="flat" cmpd="sng" algn="ctr">
              <a:solidFill>
                <a:schemeClr val="tx1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sp>
        <p:nvSpPr>
          <p:cNvPr id="101" name="Freeform 100">
            <a:extLst>
              <a:ext uri="{FF2B5EF4-FFF2-40B4-BE49-F238E27FC236}">
                <a16:creationId xmlns:a16="http://schemas.microsoft.com/office/drawing/2014/main" id="{0738A398-1F3C-0A41-821D-F1E5B393165C}"/>
              </a:ext>
            </a:extLst>
          </p:cNvPr>
          <p:cNvSpPr/>
          <p:nvPr/>
        </p:nvSpPr>
        <p:spPr bwMode="auto">
          <a:xfrm>
            <a:off x="9434977" y="2101725"/>
            <a:ext cx="617015" cy="305776"/>
          </a:xfrm>
          <a:custGeom>
            <a:avLst/>
            <a:gdLst>
              <a:gd name="connsiteX0" fmla="*/ 0 w 4521200"/>
              <a:gd name="connsiteY0" fmla="*/ 165100 h 368300"/>
              <a:gd name="connsiteX1" fmla="*/ 1727200 w 4521200"/>
              <a:gd name="connsiteY1" fmla="*/ 152400 h 368300"/>
              <a:gd name="connsiteX2" fmla="*/ 1803400 w 4521200"/>
              <a:gd name="connsiteY2" fmla="*/ 0 h 368300"/>
              <a:gd name="connsiteX3" fmla="*/ 1993900 w 4521200"/>
              <a:gd name="connsiteY3" fmla="*/ 355600 h 368300"/>
              <a:gd name="connsiteX4" fmla="*/ 2171700 w 4521200"/>
              <a:gd name="connsiteY4" fmla="*/ 0 h 368300"/>
              <a:gd name="connsiteX5" fmla="*/ 2349500 w 4521200"/>
              <a:gd name="connsiteY5" fmla="*/ 368300 h 368300"/>
              <a:gd name="connsiteX6" fmla="*/ 2514600 w 4521200"/>
              <a:gd name="connsiteY6" fmla="*/ 25400 h 368300"/>
              <a:gd name="connsiteX7" fmla="*/ 2705100 w 4521200"/>
              <a:gd name="connsiteY7" fmla="*/ 355600 h 368300"/>
              <a:gd name="connsiteX8" fmla="*/ 2794000 w 4521200"/>
              <a:gd name="connsiteY8" fmla="*/ 177800 h 368300"/>
              <a:gd name="connsiteX9" fmla="*/ 4521200 w 4521200"/>
              <a:gd name="connsiteY9" fmla="*/ 165100 h 368300"/>
              <a:gd name="connsiteX0" fmla="*/ 0 w 2794001"/>
              <a:gd name="connsiteY0" fmla="*/ 165100 h 368300"/>
              <a:gd name="connsiteX1" fmla="*/ 1727200 w 2794001"/>
              <a:gd name="connsiteY1" fmla="*/ 152400 h 368300"/>
              <a:gd name="connsiteX2" fmla="*/ 1803400 w 2794001"/>
              <a:gd name="connsiteY2" fmla="*/ 0 h 368300"/>
              <a:gd name="connsiteX3" fmla="*/ 1993900 w 2794001"/>
              <a:gd name="connsiteY3" fmla="*/ 355600 h 368300"/>
              <a:gd name="connsiteX4" fmla="*/ 2171700 w 2794001"/>
              <a:gd name="connsiteY4" fmla="*/ 0 h 368300"/>
              <a:gd name="connsiteX5" fmla="*/ 2349500 w 2794001"/>
              <a:gd name="connsiteY5" fmla="*/ 368300 h 368300"/>
              <a:gd name="connsiteX6" fmla="*/ 2514600 w 2794001"/>
              <a:gd name="connsiteY6" fmla="*/ 25400 h 368300"/>
              <a:gd name="connsiteX7" fmla="*/ 2705100 w 2794001"/>
              <a:gd name="connsiteY7" fmla="*/ 355600 h 368300"/>
              <a:gd name="connsiteX8" fmla="*/ 2794000 w 2794001"/>
              <a:gd name="connsiteY8" fmla="*/ 177800 h 368300"/>
              <a:gd name="connsiteX0" fmla="*/ 1 w 1066800"/>
              <a:gd name="connsiteY0" fmla="*/ 152400 h 368300"/>
              <a:gd name="connsiteX1" fmla="*/ 76201 w 1066800"/>
              <a:gd name="connsiteY1" fmla="*/ 0 h 368300"/>
              <a:gd name="connsiteX2" fmla="*/ 266701 w 1066800"/>
              <a:gd name="connsiteY2" fmla="*/ 355600 h 368300"/>
              <a:gd name="connsiteX3" fmla="*/ 444501 w 1066800"/>
              <a:gd name="connsiteY3" fmla="*/ 0 h 368300"/>
              <a:gd name="connsiteX4" fmla="*/ 622301 w 1066800"/>
              <a:gd name="connsiteY4" fmla="*/ 368300 h 368300"/>
              <a:gd name="connsiteX5" fmla="*/ 787401 w 1066800"/>
              <a:gd name="connsiteY5" fmla="*/ 25400 h 368300"/>
              <a:gd name="connsiteX6" fmla="*/ 977901 w 1066800"/>
              <a:gd name="connsiteY6" fmla="*/ 355600 h 368300"/>
              <a:gd name="connsiteX7" fmla="*/ 1066801 w 1066800"/>
              <a:gd name="connsiteY7" fmla="*/ 177800 h 3683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066800" h="368300">
                <a:moveTo>
                  <a:pt x="1" y="152400"/>
                </a:moveTo>
                <a:lnTo>
                  <a:pt x="76201" y="0"/>
                </a:lnTo>
                <a:lnTo>
                  <a:pt x="266701" y="355600"/>
                </a:lnTo>
                <a:lnTo>
                  <a:pt x="444501" y="0"/>
                </a:lnTo>
                <a:lnTo>
                  <a:pt x="622301" y="368300"/>
                </a:lnTo>
                <a:lnTo>
                  <a:pt x="787401" y="25400"/>
                </a:lnTo>
                <a:lnTo>
                  <a:pt x="977901" y="355600"/>
                </a:lnTo>
                <a:lnTo>
                  <a:pt x="1066801" y="177800"/>
                </a:lnTo>
              </a:path>
            </a:pathLst>
          </a:cu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charset="0"/>
            </a:endParaRPr>
          </a:p>
        </p:txBody>
      </p:sp>
      <p:sp>
        <p:nvSpPr>
          <p:cNvPr id="46" name="TextBox 45">
            <a:extLst>
              <a:ext uri="{FF2B5EF4-FFF2-40B4-BE49-F238E27FC236}">
                <a16:creationId xmlns:a16="http://schemas.microsoft.com/office/drawing/2014/main" id="{B85FCEF4-CB0B-A64C-B2CE-314000B68E02}"/>
              </a:ext>
            </a:extLst>
          </p:cNvPr>
          <p:cNvSpPr txBox="1"/>
          <p:nvPr/>
        </p:nvSpPr>
        <p:spPr>
          <a:xfrm>
            <a:off x="10073748" y="1478684"/>
            <a:ext cx="1051623" cy="34351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“battery”</a:t>
            </a:r>
          </a:p>
        </p:txBody>
      </p:sp>
      <p:sp>
        <p:nvSpPr>
          <p:cNvPr id="102" name="TextBox 101">
            <a:extLst>
              <a:ext uri="{FF2B5EF4-FFF2-40B4-BE49-F238E27FC236}">
                <a16:creationId xmlns:a16="http://schemas.microsoft.com/office/drawing/2014/main" id="{7D6F8064-8BB4-884D-8155-53F103383715}"/>
              </a:ext>
            </a:extLst>
          </p:cNvPr>
          <p:cNvSpPr txBox="1"/>
          <p:nvPr/>
        </p:nvSpPr>
        <p:spPr>
          <a:xfrm>
            <a:off x="10069571" y="2057980"/>
            <a:ext cx="1074389" cy="34351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“resistor”</a:t>
            </a:r>
          </a:p>
        </p:txBody>
      </p:sp>
      <p:sp>
        <p:nvSpPr>
          <p:cNvPr id="47" name="Rectangle 46">
            <a:extLst>
              <a:ext uri="{FF2B5EF4-FFF2-40B4-BE49-F238E27FC236}">
                <a16:creationId xmlns:a16="http://schemas.microsoft.com/office/drawing/2014/main" id="{AF802D4E-AC2F-184E-8E5F-DAD83C2AB28D}"/>
              </a:ext>
            </a:extLst>
          </p:cNvPr>
          <p:cNvSpPr/>
          <p:nvPr/>
        </p:nvSpPr>
        <p:spPr>
          <a:xfrm>
            <a:off x="9202396" y="1057587"/>
            <a:ext cx="2844256" cy="2811364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0" name="TextBox 49">
            <a:extLst>
              <a:ext uri="{FF2B5EF4-FFF2-40B4-BE49-F238E27FC236}">
                <a16:creationId xmlns:a16="http://schemas.microsoft.com/office/drawing/2014/main" id="{DFB277F2-3F6D-8940-A06D-6BD5007B704E}"/>
              </a:ext>
            </a:extLst>
          </p:cNvPr>
          <p:cNvSpPr txBox="1"/>
          <p:nvPr/>
        </p:nvSpPr>
        <p:spPr>
          <a:xfrm>
            <a:off x="2017881" y="114746"/>
            <a:ext cx="1530674" cy="46429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/>
              <a:t>head and potential energy to drive flow</a:t>
            </a:r>
          </a:p>
        </p:txBody>
      </p:sp>
      <p:sp>
        <p:nvSpPr>
          <p:cNvPr id="103" name="TextBox 102">
            <a:extLst>
              <a:ext uri="{FF2B5EF4-FFF2-40B4-BE49-F238E27FC236}">
                <a16:creationId xmlns:a16="http://schemas.microsoft.com/office/drawing/2014/main" id="{7B971BDA-0957-6147-B241-0F79F3D27D16}"/>
              </a:ext>
            </a:extLst>
          </p:cNvPr>
          <p:cNvSpPr txBox="1"/>
          <p:nvPr/>
        </p:nvSpPr>
        <p:spPr>
          <a:xfrm rot="16200000">
            <a:off x="344240" y="3268347"/>
            <a:ext cx="153067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/>
              <a:t>influent channel</a:t>
            </a:r>
          </a:p>
        </p:txBody>
      </p:sp>
      <p:sp>
        <p:nvSpPr>
          <p:cNvPr id="51" name="Left Bracket 50">
            <a:extLst>
              <a:ext uri="{FF2B5EF4-FFF2-40B4-BE49-F238E27FC236}">
                <a16:creationId xmlns:a16="http://schemas.microsoft.com/office/drawing/2014/main" id="{A2351668-02EA-864B-89B4-7D9119B8CD3C}"/>
              </a:ext>
            </a:extLst>
          </p:cNvPr>
          <p:cNvSpPr/>
          <p:nvPr/>
        </p:nvSpPr>
        <p:spPr>
          <a:xfrm>
            <a:off x="1254367" y="925194"/>
            <a:ext cx="194923" cy="5128074"/>
          </a:xfrm>
          <a:prstGeom prst="leftBracket">
            <a:avLst/>
          </a:prstGeom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4" name="TextBox 103">
            <a:extLst>
              <a:ext uri="{FF2B5EF4-FFF2-40B4-BE49-F238E27FC236}">
                <a16:creationId xmlns:a16="http://schemas.microsoft.com/office/drawing/2014/main" id="{505166E0-C875-2B4D-9467-D5EA9BC29BD5}"/>
              </a:ext>
            </a:extLst>
          </p:cNvPr>
          <p:cNvSpPr txBox="1"/>
          <p:nvPr/>
        </p:nvSpPr>
        <p:spPr>
          <a:xfrm>
            <a:off x="1916769" y="3569958"/>
            <a:ext cx="153067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/>
              <a:t>90° bend</a:t>
            </a:r>
          </a:p>
        </p:txBody>
      </p:sp>
      <p:sp>
        <p:nvSpPr>
          <p:cNvPr id="106" name="TextBox 105">
            <a:extLst>
              <a:ext uri="{FF2B5EF4-FFF2-40B4-BE49-F238E27FC236}">
                <a16:creationId xmlns:a16="http://schemas.microsoft.com/office/drawing/2014/main" id="{E40EE757-0833-F24D-A47D-FF058F4A297F}"/>
              </a:ext>
            </a:extLst>
          </p:cNvPr>
          <p:cNvSpPr txBox="1"/>
          <p:nvPr/>
        </p:nvSpPr>
        <p:spPr>
          <a:xfrm>
            <a:off x="1916769" y="6382997"/>
            <a:ext cx="153067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/>
              <a:t>90° bend</a:t>
            </a:r>
          </a:p>
        </p:txBody>
      </p:sp>
      <p:grpSp>
        <p:nvGrpSpPr>
          <p:cNvPr id="52" name="Group 51">
            <a:extLst>
              <a:ext uri="{FF2B5EF4-FFF2-40B4-BE49-F238E27FC236}">
                <a16:creationId xmlns:a16="http://schemas.microsoft.com/office/drawing/2014/main" id="{BAF8DB30-F6E7-B944-AEA6-7BDF030AF381}"/>
              </a:ext>
            </a:extLst>
          </p:cNvPr>
          <p:cNvGrpSpPr/>
          <p:nvPr/>
        </p:nvGrpSpPr>
        <p:grpSpPr>
          <a:xfrm>
            <a:off x="3297169" y="1057587"/>
            <a:ext cx="3452318" cy="2353568"/>
            <a:chOff x="3297169" y="1057587"/>
            <a:chExt cx="3452318" cy="2353568"/>
          </a:xfrm>
        </p:grpSpPr>
        <p:sp>
          <p:nvSpPr>
            <p:cNvPr id="107" name="TextBox 106">
              <a:extLst>
                <a:ext uri="{FF2B5EF4-FFF2-40B4-BE49-F238E27FC236}">
                  <a16:creationId xmlns:a16="http://schemas.microsoft.com/office/drawing/2014/main" id="{1DAF6692-65FF-B240-97E5-36AAF25C0CA2}"/>
                </a:ext>
              </a:extLst>
            </p:cNvPr>
            <p:cNvSpPr txBox="1"/>
            <p:nvPr/>
          </p:nvSpPr>
          <p:spPr>
            <a:xfrm>
              <a:off x="4590882" y="3134156"/>
              <a:ext cx="1530674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/>
                <a:t>influent manifold</a:t>
              </a:r>
            </a:p>
          </p:txBody>
        </p:sp>
        <p:sp>
          <p:nvSpPr>
            <p:cNvPr id="109" name="TextBox 108">
              <a:extLst>
                <a:ext uri="{FF2B5EF4-FFF2-40B4-BE49-F238E27FC236}">
                  <a16:creationId xmlns:a16="http://schemas.microsoft.com/office/drawing/2014/main" id="{C8633391-215C-CC42-8D92-8368CBF696DE}"/>
                </a:ext>
              </a:extLst>
            </p:cNvPr>
            <p:cNvSpPr txBox="1"/>
            <p:nvPr/>
          </p:nvSpPr>
          <p:spPr>
            <a:xfrm>
              <a:off x="4602456" y="2662730"/>
              <a:ext cx="1530674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/>
                <a:t>diffusers</a:t>
              </a:r>
            </a:p>
          </p:txBody>
        </p:sp>
        <p:sp>
          <p:nvSpPr>
            <p:cNvPr id="111" name="TextBox 110">
              <a:extLst>
                <a:ext uri="{FF2B5EF4-FFF2-40B4-BE49-F238E27FC236}">
                  <a16:creationId xmlns:a16="http://schemas.microsoft.com/office/drawing/2014/main" id="{7130DBF4-2BB7-704F-B836-F732DA591244}"/>
                </a:ext>
              </a:extLst>
            </p:cNvPr>
            <p:cNvSpPr txBox="1"/>
            <p:nvPr/>
          </p:nvSpPr>
          <p:spPr>
            <a:xfrm>
              <a:off x="4573460" y="1758198"/>
              <a:ext cx="1819405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/>
                <a:t>effluent manifold orifices</a:t>
              </a:r>
            </a:p>
          </p:txBody>
        </p:sp>
        <p:sp>
          <p:nvSpPr>
            <p:cNvPr id="112" name="TextBox 111">
              <a:extLst>
                <a:ext uri="{FF2B5EF4-FFF2-40B4-BE49-F238E27FC236}">
                  <a16:creationId xmlns:a16="http://schemas.microsoft.com/office/drawing/2014/main" id="{00356DC0-D69E-B247-9453-9892E9C1C336}"/>
                </a:ext>
              </a:extLst>
            </p:cNvPr>
            <p:cNvSpPr txBox="1"/>
            <p:nvPr/>
          </p:nvSpPr>
          <p:spPr>
            <a:xfrm>
              <a:off x="4586988" y="2207467"/>
              <a:ext cx="2162499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/>
                <a:t>floc blanket and plate settlers</a:t>
              </a:r>
            </a:p>
          </p:txBody>
        </p:sp>
        <p:sp>
          <p:nvSpPr>
            <p:cNvPr id="113" name="TextBox 112">
              <a:extLst>
                <a:ext uri="{FF2B5EF4-FFF2-40B4-BE49-F238E27FC236}">
                  <a16:creationId xmlns:a16="http://schemas.microsoft.com/office/drawing/2014/main" id="{0C26401A-7429-0142-A7CD-4F1D7B5D36C5}"/>
                </a:ext>
              </a:extLst>
            </p:cNvPr>
            <p:cNvSpPr txBox="1"/>
            <p:nvPr/>
          </p:nvSpPr>
          <p:spPr>
            <a:xfrm>
              <a:off x="3297169" y="1057587"/>
              <a:ext cx="1530674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/>
                <a:t>effluent manifold</a:t>
              </a:r>
            </a:p>
          </p:txBody>
        </p:sp>
      </p:grpSp>
      <p:grpSp>
        <p:nvGrpSpPr>
          <p:cNvPr id="114" name="Group 113">
            <a:extLst>
              <a:ext uri="{FF2B5EF4-FFF2-40B4-BE49-F238E27FC236}">
                <a16:creationId xmlns:a16="http://schemas.microsoft.com/office/drawing/2014/main" id="{9317D9A4-38C6-3C41-B4BE-B56BAF83CEB8}"/>
              </a:ext>
            </a:extLst>
          </p:cNvPr>
          <p:cNvGrpSpPr/>
          <p:nvPr/>
        </p:nvGrpSpPr>
        <p:grpSpPr>
          <a:xfrm>
            <a:off x="3335615" y="3878955"/>
            <a:ext cx="3452318" cy="2353568"/>
            <a:chOff x="3297169" y="1057587"/>
            <a:chExt cx="3452318" cy="2353568"/>
          </a:xfrm>
        </p:grpSpPr>
        <p:sp>
          <p:nvSpPr>
            <p:cNvPr id="115" name="TextBox 114">
              <a:extLst>
                <a:ext uri="{FF2B5EF4-FFF2-40B4-BE49-F238E27FC236}">
                  <a16:creationId xmlns:a16="http://schemas.microsoft.com/office/drawing/2014/main" id="{A849DA13-3CFE-5048-8BB2-9C68F53B6570}"/>
                </a:ext>
              </a:extLst>
            </p:cNvPr>
            <p:cNvSpPr txBox="1"/>
            <p:nvPr/>
          </p:nvSpPr>
          <p:spPr>
            <a:xfrm>
              <a:off x="4590882" y="3134156"/>
              <a:ext cx="1530674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/>
                <a:t>influent manifold</a:t>
              </a:r>
            </a:p>
          </p:txBody>
        </p:sp>
        <p:sp>
          <p:nvSpPr>
            <p:cNvPr id="116" name="TextBox 115">
              <a:extLst>
                <a:ext uri="{FF2B5EF4-FFF2-40B4-BE49-F238E27FC236}">
                  <a16:creationId xmlns:a16="http://schemas.microsoft.com/office/drawing/2014/main" id="{401908B8-E058-344E-855C-509B634E6E99}"/>
                </a:ext>
              </a:extLst>
            </p:cNvPr>
            <p:cNvSpPr txBox="1"/>
            <p:nvPr/>
          </p:nvSpPr>
          <p:spPr>
            <a:xfrm>
              <a:off x="4602456" y="2662730"/>
              <a:ext cx="1530674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/>
                <a:t>diffusers</a:t>
              </a:r>
            </a:p>
          </p:txBody>
        </p:sp>
        <p:sp>
          <p:nvSpPr>
            <p:cNvPr id="117" name="TextBox 116">
              <a:extLst>
                <a:ext uri="{FF2B5EF4-FFF2-40B4-BE49-F238E27FC236}">
                  <a16:creationId xmlns:a16="http://schemas.microsoft.com/office/drawing/2014/main" id="{4D01E7F2-9DB7-7F4E-9FCD-37CD47D5ECAC}"/>
                </a:ext>
              </a:extLst>
            </p:cNvPr>
            <p:cNvSpPr txBox="1"/>
            <p:nvPr/>
          </p:nvSpPr>
          <p:spPr>
            <a:xfrm>
              <a:off x="4573460" y="1758198"/>
              <a:ext cx="1819405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/>
                <a:t>effluent manifold orifices</a:t>
              </a:r>
            </a:p>
          </p:txBody>
        </p:sp>
        <p:sp>
          <p:nvSpPr>
            <p:cNvPr id="118" name="TextBox 117">
              <a:extLst>
                <a:ext uri="{FF2B5EF4-FFF2-40B4-BE49-F238E27FC236}">
                  <a16:creationId xmlns:a16="http://schemas.microsoft.com/office/drawing/2014/main" id="{418C3F53-16BF-1643-9AFA-065D8A76D452}"/>
                </a:ext>
              </a:extLst>
            </p:cNvPr>
            <p:cNvSpPr txBox="1"/>
            <p:nvPr/>
          </p:nvSpPr>
          <p:spPr>
            <a:xfrm>
              <a:off x="4586988" y="2207467"/>
              <a:ext cx="2162499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/>
                <a:t>floc blanket and plate settlers</a:t>
              </a:r>
            </a:p>
          </p:txBody>
        </p:sp>
        <p:sp>
          <p:nvSpPr>
            <p:cNvPr id="119" name="TextBox 118">
              <a:extLst>
                <a:ext uri="{FF2B5EF4-FFF2-40B4-BE49-F238E27FC236}">
                  <a16:creationId xmlns:a16="http://schemas.microsoft.com/office/drawing/2014/main" id="{586A3716-8069-D348-B05B-2A9BC9DC9806}"/>
                </a:ext>
              </a:extLst>
            </p:cNvPr>
            <p:cNvSpPr txBox="1"/>
            <p:nvPr/>
          </p:nvSpPr>
          <p:spPr>
            <a:xfrm>
              <a:off x="3297169" y="1057587"/>
              <a:ext cx="1530674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/>
                <a:t>effluent manifold</a:t>
              </a:r>
            </a:p>
          </p:txBody>
        </p:sp>
      </p:grpSp>
      <p:sp>
        <p:nvSpPr>
          <p:cNvPr id="120" name="TextBox 119">
            <a:extLst>
              <a:ext uri="{FF2B5EF4-FFF2-40B4-BE49-F238E27FC236}">
                <a16:creationId xmlns:a16="http://schemas.microsoft.com/office/drawing/2014/main" id="{93D3E173-B272-884C-A832-FA3AE57643AB}"/>
              </a:ext>
            </a:extLst>
          </p:cNvPr>
          <p:cNvSpPr txBox="1"/>
          <p:nvPr/>
        </p:nvSpPr>
        <p:spPr>
          <a:xfrm>
            <a:off x="5480337" y="967723"/>
            <a:ext cx="197280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effluent manifold exit losses</a:t>
            </a:r>
          </a:p>
        </p:txBody>
      </p:sp>
      <p:sp>
        <p:nvSpPr>
          <p:cNvPr id="121" name="TextBox 120">
            <a:extLst>
              <a:ext uri="{FF2B5EF4-FFF2-40B4-BE49-F238E27FC236}">
                <a16:creationId xmlns:a16="http://schemas.microsoft.com/office/drawing/2014/main" id="{22874747-105C-F247-A375-C349D4CBFF72}"/>
              </a:ext>
            </a:extLst>
          </p:cNvPr>
          <p:cNvSpPr txBox="1"/>
          <p:nvPr/>
        </p:nvSpPr>
        <p:spPr>
          <a:xfrm>
            <a:off x="5479076" y="3748593"/>
            <a:ext cx="197280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effluent manifold exit losses</a:t>
            </a:r>
          </a:p>
        </p:txBody>
      </p:sp>
      <p:sp>
        <p:nvSpPr>
          <p:cNvPr id="122" name="TextBox 121">
            <a:extLst>
              <a:ext uri="{FF2B5EF4-FFF2-40B4-BE49-F238E27FC236}">
                <a16:creationId xmlns:a16="http://schemas.microsoft.com/office/drawing/2014/main" id="{FAE64EAF-CA22-3744-ABE4-568CBDE2D2BD}"/>
              </a:ext>
            </a:extLst>
          </p:cNvPr>
          <p:cNvSpPr txBox="1"/>
          <p:nvPr/>
        </p:nvSpPr>
        <p:spPr>
          <a:xfrm rot="5400000">
            <a:off x="7985416" y="3304972"/>
            <a:ext cx="153067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/>
              <a:t>effluent channel</a:t>
            </a:r>
          </a:p>
        </p:txBody>
      </p:sp>
      <p:sp>
        <p:nvSpPr>
          <p:cNvPr id="123" name="Left Bracket 122">
            <a:extLst>
              <a:ext uri="{FF2B5EF4-FFF2-40B4-BE49-F238E27FC236}">
                <a16:creationId xmlns:a16="http://schemas.microsoft.com/office/drawing/2014/main" id="{4829B680-42B8-7149-84A6-8B43129B0BC8}"/>
              </a:ext>
            </a:extLst>
          </p:cNvPr>
          <p:cNvSpPr/>
          <p:nvPr/>
        </p:nvSpPr>
        <p:spPr>
          <a:xfrm rot="10800000">
            <a:off x="8380711" y="961450"/>
            <a:ext cx="194923" cy="5128074"/>
          </a:xfrm>
          <a:prstGeom prst="leftBracket">
            <a:avLst/>
          </a:prstGeom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0" name="Freeform 109">
            <a:extLst>
              <a:ext uri="{FF2B5EF4-FFF2-40B4-BE49-F238E27FC236}">
                <a16:creationId xmlns:a16="http://schemas.microsoft.com/office/drawing/2014/main" id="{EA2D9AC7-D6E0-0F42-8F04-6A7E5E45CB6B}"/>
              </a:ext>
            </a:extLst>
          </p:cNvPr>
          <p:cNvSpPr/>
          <p:nvPr/>
        </p:nvSpPr>
        <p:spPr bwMode="auto">
          <a:xfrm rot="16200000">
            <a:off x="-77353" y="3298628"/>
            <a:ext cx="3181386" cy="294520"/>
          </a:xfrm>
          <a:custGeom>
            <a:avLst/>
            <a:gdLst>
              <a:gd name="connsiteX0" fmla="*/ 0 w 4521200"/>
              <a:gd name="connsiteY0" fmla="*/ 165100 h 368300"/>
              <a:gd name="connsiteX1" fmla="*/ 1727200 w 4521200"/>
              <a:gd name="connsiteY1" fmla="*/ 152400 h 368300"/>
              <a:gd name="connsiteX2" fmla="*/ 1803400 w 4521200"/>
              <a:gd name="connsiteY2" fmla="*/ 0 h 368300"/>
              <a:gd name="connsiteX3" fmla="*/ 1993900 w 4521200"/>
              <a:gd name="connsiteY3" fmla="*/ 355600 h 368300"/>
              <a:gd name="connsiteX4" fmla="*/ 2171700 w 4521200"/>
              <a:gd name="connsiteY4" fmla="*/ 0 h 368300"/>
              <a:gd name="connsiteX5" fmla="*/ 2349500 w 4521200"/>
              <a:gd name="connsiteY5" fmla="*/ 368300 h 368300"/>
              <a:gd name="connsiteX6" fmla="*/ 2514600 w 4521200"/>
              <a:gd name="connsiteY6" fmla="*/ 25400 h 368300"/>
              <a:gd name="connsiteX7" fmla="*/ 2705100 w 4521200"/>
              <a:gd name="connsiteY7" fmla="*/ 355600 h 368300"/>
              <a:gd name="connsiteX8" fmla="*/ 2794000 w 4521200"/>
              <a:gd name="connsiteY8" fmla="*/ 177800 h 368300"/>
              <a:gd name="connsiteX9" fmla="*/ 4521200 w 4521200"/>
              <a:gd name="connsiteY9" fmla="*/ 165100 h 368300"/>
              <a:gd name="connsiteX0" fmla="*/ 0 w 2794001"/>
              <a:gd name="connsiteY0" fmla="*/ 165100 h 368300"/>
              <a:gd name="connsiteX1" fmla="*/ 1727200 w 2794001"/>
              <a:gd name="connsiteY1" fmla="*/ 152400 h 368300"/>
              <a:gd name="connsiteX2" fmla="*/ 1803400 w 2794001"/>
              <a:gd name="connsiteY2" fmla="*/ 0 h 368300"/>
              <a:gd name="connsiteX3" fmla="*/ 1993900 w 2794001"/>
              <a:gd name="connsiteY3" fmla="*/ 355600 h 368300"/>
              <a:gd name="connsiteX4" fmla="*/ 2171700 w 2794001"/>
              <a:gd name="connsiteY4" fmla="*/ 0 h 368300"/>
              <a:gd name="connsiteX5" fmla="*/ 2349500 w 2794001"/>
              <a:gd name="connsiteY5" fmla="*/ 368300 h 368300"/>
              <a:gd name="connsiteX6" fmla="*/ 2514600 w 2794001"/>
              <a:gd name="connsiteY6" fmla="*/ 25400 h 368300"/>
              <a:gd name="connsiteX7" fmla="*/ 2705100 w 2794001"/>
              <a:gd name="connsiteY7" fmla="*/ 355600 h 368300"/>
              <a:gd name="connsiteX8" fmla="*/ 2794000 w 2794001"/>
              <a:gd name="connsiteY8" fmla="*/ 177800 h 368300"/>
              <a:gd name="connsiteX0" fmla="*/ 1 w 1066800"/>
              <a:gd name="connsiteY0" fmla="*/ 152400 h 368300"/>
              <a:gd name="connsiteX1" fmla="*/ 76201 w 1066800"/>
              <a:gd name="connsiteY1" fmla="*/ 0 h 368300"/>
              <a:gd name="connsiteX2" fmla="*/ 266701 w 1066800"/>
              <a:gd name="connsiteY2" fmla="*/ 355600 h 368300"/>
              <a:gd name="connsiteX3" fmla="*/ 444501 w 1066800"/>
              <a:gd name="connsiteY3" fmla="*/ 0 h 368300"/>
              <a:gd name="connsiteX4" fmla="*/ 622301 w 1066800"/>
              <a:gd name="connsiteY4" fmla="*/ 368300 h 368300"/>
              <a:gd name="connsiteX5" fmla="*/ 787401 w 1066800"/>
              <a:gd name="connsiteY5" fmla="*/ 25400 h 368300"/>
              <a:gd name="connsiteX6" fmla="*/ 977901 w 1066800"/>
              <a:gd name="connsiteY6" fmla="*/ 355600 h 368300"/>
              <a:gd name="connsiteX7" fmla="*/ 1066801 w 1066800"/>
              <a:gd name="connsiteY7" fmla="*/ 177800 h 3683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066800" h="368300">
                <a:moveTo>
                  <a:pt x="1" y="152400"/>
                </a:moveTo>
                <a:lnTo>
                  <a:pt x="76201" y="0"/>
                </a:lnTo>
                <a:lnTo>
                  <a:pt x="266701" y="355600"/>
                </a:lnTo>
                <a:lnTo>
                  <a:pt x="444501" y="0"/>
                </a:lnTo>
                <a:lnTo>
                  <a:pt x="622301" y="368300"/>
                </a:lnTo>
                <a:lnTo>
                  <a:pt x="787401" y="25400"/>
                </a:lnTo>
                <a:lnTo>
                  <a:pt x="977901" y="355600"/>
                </a:lnTo>
                <a:lnTo>
                  <a:pt x="1066801" y="177800"/>
                </a:lnTo>
              </a:path>
            </a:pathLst>
          </a:custGeom>
          <a:noFill/>
          <a:ln w="38100" cap="flat" cmpd="sng" algn="ctr">
            <a:solidFill>
              <a:srgbClr val="C00000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charset="0"/>
            </a:endParaRPr>
          </a:p>
        </p:txBody>
      </p:sp>
      <p:sp>
        <p:nvSpPr>
          <p:cNvPr id="124" name="Freeform 123">
            <a:extLst>
              <a:ext uri="{FF2B5EF4-FFF2-40B4-BE49-F238E27FC236}">
                <a16:creationId xmlns:a16="http://schemas.microsoft.com/office/drawing/2014/main" id="{FC1B4034-6B08-2748-8CFA-7E6B01DBDE10}"/>
              </a:ext>
            </a:extLst>
          </p:cNvPr>
          <p:cNvSpPr/>
          <p:nvPr/>
        </p:nvSpPr>
        <p:spPr bwMode="auto">
          <a:xfrm rot="16200000">
            <a:off x="6749420" y="3197437"/>
            <a:ext cx="3181386" cy="294520"/>
          </a:xfrm>
          <a:custGeom>
            <a:avLst/>
            <a:gdLst>
              <a:gd name="connsiteX0" fmla="*/ 0 w 4521200"/>
              <a:gd name="connsiteY0" fmla="*/ 165100 h 368300"/>
              <a:gd name="connsiteX1" fmla="*/ 1727200 w 4521200"/>
              <a:gd name="connsiteY1" fmla="*/ 152400 h 368300"/>
              <a:gd name="connsiteX2" fmla="*/ 1803400 w 4521200"/>
              <a:gd name="connsiteY2" fmla="*/ 0 h 368300"/>
              <a:gd name="connsiteX3" fmla="*/ 1993900 w 4521200"/>
              <a:gd name="connsiteY3" fmla="*/ 355600 h 368300"/>
              <a:gd name="connsiteX4" fmla="*/ 2171700 w 4521200"/>
              <a:gd name="connsiteY4" fmla="*/ 0 h 368300"/>
              <a:gd name="connsiteX5" fmla="*/ 2349500 w 4521200"/>
              <a:gd name="connsiteY5" fmla="*/ 368300 h 368300"/>
              <a:gd name="connsiteX6" fmla="*/ 2514600 w 4521200"/>
              <a:gd name="connsiteY6" fmla="*/ 25400 h 368300"/>
              <a:gd name="connsiteX7" fmla="*/ 2705100 w 4521200"/>
              <a:gd name="connsiteY7" fmla="*/ 355600 h 368300"/>
              <a:gd name="connsiteX8" fmla="*/ 2794000 w 4521200"/>
              <a:gd name="connsiteY8" fmla="*/ 177800 h 368300"/>
              <a:gd name="connsiteX9" fmla="*/ 4521200 w 4521200"/>
              <a:gd name="connsiteY9" fmla="*/ 165100 h 368300"/>
              <a:gd name="connsiteX0" fmla="*/ 0 w 2794001"/>
              <a:gd name="connsiteY0" fmla="*/ 165100 h 368300"/>
              <a:gd name="connsiteX1" fmla="*/ 1727200 w 2794001"/>
              <a:gd name="connsiteY1" fmla="*/ 152400 h 368300"/>
              <a:gd name="connsiteX2" fmla="*/ 1803400 w 2794001"/>
              <a:gd name="connsiteY2" fmla="*/ 0 h 368300"/>
              <a:gd name="connsiteX3" fmla="*/ 1993900 w 2794001"/>
              <a:gd name="connsiteY3" fmla="*/ 355600 h 368300"/>
              <a:gd name="connsiteX4" fmla="*/ 2171700 w 2794001"/>
              <a:gd name="connsiteY4" fmla="*/ 0 h 368300"/>
              <a:gd name="connsiteX5" fmla="*/ 2349500 w 2794001"/>
              <a:gd name="connsiteY5" fmla="*/ 368300 h 368300"/>
              <a:gd name="connsiteX6" fmla="*/ 2514600 w 2794001"/>
              <a:gd name="connsiteY6" fmla="*/ 25400 h 368300"/>
              <a:gd name="connsiteX7" fmla="*/ 2705100 w 2794001"/>
              <a:gd name="connsiteY7" fmla="*/ 355600 h 368300"/>
              <a:gd name="connsiteX8" fmla="*/ 2794000 w 2794001"/>
              <a:gd name="connsiteY8" fmla="*/ 177800 h 368300"/>
              <a:gd name="connsiteX0" fmla="*/ 1 w 1066800"/>
              <a:gd name="connsiteY0" fmla="*/ 152400 h 368300"/>
              <a:gd name="connsiteX1" fmla="*/ 76201 w 1066800"/>
              <a:gd name="connsiteY1" fmla="*/ 0 h 368300"/>
              <a:gd name="connsiteX2" fmla="*/ 266701 w 1066800"/>
              <a:gd name="connsiteY2" fmla="*/ 355600 h 368300"/>
              <a:gd name="connsiteX3" fmla="*/ 444501 w 1066800"/>
              <a:gd name="connsiteY3" fmla="*/ 0 h 368300"/>
              <a:gd name="connsiteX4" fmla="*/ 622301 w 1066800"/>
              <a:gd name="connsiteY4" fmla="*/ 368300 h 368300"/>
              <a:gd name="connsiteX5" fmla="*/ 787401 w 1066800"/>
              <a:gd name="connsiteY5" fmla="*/ 25400 h 368300"/>
              <a:gd name="connsiteX6" fmla="*/ 977901 w 1066800"/>
              <a:gd name="connsiteY6" fmla="*/ 355600 h 368300"/>
              <a:gd name="connsiteX7" fmla="*/ 1066801 w 1066800"/>
              <a:gd name="connsiteY7" fmla="*/ 177800 h 3683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066800" h="368300">
                <a:moveTo>
                  <a:pt x="1" y="152400"/>
                </a:moveTo>
                <a:lnTo>
                  <a:pt x="76201" y="0"/>
                </a:lnTo>
                <a:lnTo>
                  <a:pt x="266701" y="355600"/>
                </a:lnTo>
                <a:lnTo>
                  <a:pt x="444501" y="0"/>
                </a:lnTo>
                <a:lnTo>
                  <a:pt x="622301" y="368300"/>
                </a:lnTo>
                <a:lnTo>
                  <a:pt x="787401" y="25400"/>
                </a:lnTo>
                <a:lnTo>
                  <a:pt x="977901" y="355600"/>
                </a:lnTo>
                <a:lnTo>
                  <a:pt x="1066801" y="177800"/>
                </a:lnTo>
              </a:path>
            </a:pathLst>
          </a:custGeom>
          <a:noFill/>
          <a:ln w="38100" cap="flat" cmpd="sng" algn="ctr">
            <a:solidFill>
              <a:srgbClr val="C00000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charset="0"/>
            </a:endParaRPr>
          </a:p>
        </p:txBody>
      </p:sp>
      <p:sp>
        <p:nvSpPr>
          <p:cNvPr id="125" name="Freeform 124">
            <a:extLst>
              <a:ext uri="{FF2B5EF4-FFF2-40B4-BE49-F238E27FC236}">
                <a16:creationId xmlns:a16="http://schemas.microsoft.com/office/drawing/2014/main" id="{03A46AA7-2638-A24F-B541-712DE251A85E}"/>
              </a:ext>
            </a:extLst>
          </p:cNvPr>
          <p:cNvSpPr/>
          <p:nvPr/>
        </p:nvSpPr>
        <p:spPr bwMode="auto">
          <a:xfrm>
            <a:off x="2438591" y="3005555"/>
            <a:ext cx="621357" cy="549079"/>
          </a:xfrm>
          <a:custGeom>
            <a:avLst/>
            <a:gdLst>
              <a:gd name="connsiteX0" fmla="*/ 0 w 4521200"/>
              <a:gd name="connsiteY0" fmla="*/ 165100 h 368300"/>
              <a:gd name="connsiteX1" fmla="*/ 1727200 w 4521200"/>
              <a:gd name="connsiteY1" fmla="*/ 152400 h 368300"/>
              <a:gd name="connsiteX2" fmla="*/ 1803400 w 4521200"/>
              <a:gd name="connsiteY2" fmla="*/ 0 h 368300"/>
              <a:gd name="connsiteX3" fmla="*/ 1993900 w 4521200"/>
              <a:gd name="connsiteY3" fmla="*/ 355600 h 368300"/>
              <a:gd name="connsiteX4" fmla="*/ 2171700 w 4521200"/>
              <a:gd name="connsiteY4" fmla="*/ 0 h 368300"/>
              <a:gd name="connsiteX5" fmla="*/ 2349500 w 4521200"/>
              <a:gd name="connsiteY5" fmla="*/ 368300 h 368300"/>
              <a:gd name="connsiteX6" fmla="*/ 2514600 w 4521200"/>
              <a:gd name="connsiteY6" fmla="*/ 25400 h 368300"/>
              <a:gd name="connsiteX7" fmla="*/ 2705100 w 4521200"/>
              <a:gd name="connsiteY7" fmla="*/ 355600 h 368300"/>
              <a:gd name="connsiteX8" fmla="*/ 2794000 w 4521200"/>
              <a:gd name="connsiteY8" fmla="*/ 177800 h 368300"/>
              <a:gd name="connsiteX9" fmla="*/ 4521200 w 4521200"/>
              <a:gd name="connsiteY9" fmla="*/ 165100 h 368300"/>
              <a:gd name="connsiteX0" fmla="*/ 0 w 2794001"/>
              <a:gd name="connsiteY0" fmla="*/ 165100 h 368300"/>
              <a:gd name="connsiteX1" fmla="*/ 1727200 w 2794001"/>
              <a:gd name="connsiteY1" fmla="*/ 152400 h 368300"/>
              <a:gd name="connsiteX2" fmla="*/ 1803400 w 2794001"/>
              <a:gd name="connsiteY2" fmla="*/ 0 h 368300"/>
              <a:gd name="connsiteX3" fmla="*/ 1993900 w 2794001"/>
              <a:gd name="connsiteY3" fmla="*/ 355600 h 368300"/>
              <a:gd name="connsiteX4" fmla="*/ 2171700 w 2794001"/>
              <a:gd name="connsiteY4" fmla="*/ 0 h 368300"/>
              <a:gd name="connsiteX5" fmla="*/ 2349500 w 2794001"/>
              <a:gd name="connsiteY5" fmla="*/ 368300 h 368300"/>
              <a:gd name="connsiteX6" fmla="*/ 2514600 w 2794001"/>
              <a:gd name="connsiteY6" fmla="*/ 25400 h 368300"/>
              <a:gd name="connsiteX7" fmla="*/ 2705100 w 2794001"/>
              <a:gd name="connsiteY7" fmla="*/ 355600 h 368300"/>
              <a:gd name="connsiteX8" fmla="*/ 2794000 w 2794001"/>
              <a:gd name="connsiteY8" fmla="*/ 177800 h 368300"/>
              <a:gd name="connsiteX0" fmla="*/ 1 w 1066800"/>
              <a:gd name="connsiteY0" fmla="*/ 152400 h 368300"/>
              <a:gd name="connsiteX1" fmla="*/ 76201 w 1066800"/>
              <a:gd name="connsiteY1" fmla="*/ 0 h 368300"/>
              <a:gd name="connsiteX2" fmla="*/ 266701 w 1066800"/>
              <a:gd name="connsiteY2" fmla="*/ 355600 h 368300"/>
              <a:gd name="connsiteX3" fmla="*/ 444501 w 1066800"/>
              <a:gd name="connsiteY3" fmla="*/ 0 h 368300"/>
              <a:gd name="connsiteX4" fmla="*/ 622301 w 1066800"/>
              <a:gd name="connsiteY4" fmla="*/ 368300 h 368300"/>
              <a:gd name="connsiteX5" fmla="*/ 787401 w 1066800"/>
              <a:gd name="connsiteY5" fmla="*/ 25400 h 368300"/>
              <a:gd name="connsiteX6" fmla="*/ 977901 w 1066800"/>
              <a:gd name="connsiteY6" fmla="*/ 355600 h 368300"/>
              <a:gd name="connsiteX7" fmla="*/ 1066801 w 1066800"/>
              <a:gd name="connsiteY7" fmla="*/ 177800 h 3683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066800" h="368300">
                <a:moveTo>
                  <a:pt x="1" y="152400"/>
                </a:moveTo>
                <a:lnTo>
                  <a:pt x="76201" y="0"/>
                </a:lnTo>
                <a:lnTo>
                  <a:pt x="266701" y="355600"/>
                </a:lnTo>
                <a:lnTo>
                  <a:pt x="444501" y="0"/>
                </a:lnTo>
                <a:lnTo>
                  <a:pt x="622301" y="368300"/>
                </a:lnTo>
                <a:lnTo>
                  <a:pt x="787401" y="25400"/>
                </a:lnTo>
                <a:lnTo>
                  <a:pt x="977901" y="355600"/>
                </a:lnTo>
                <a:lnTo>
                  <a:pt x="1066801" y="177800"/>
                </a:lnTo>
              </a:path>
            </a:pathLst>
          </a:custGeom>
          <a:noFill/>
          <a:ln w="38100" cap="flat" cmpd="sng" algn="ctr">
            <a:solidFill>
              <a:srgbClr val="92D050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charset="0"/>
            </a:endParaRPr>
          </a:p>
        </p:txBody>
      </p:sp>
      <p:sp>
        <p:nvSpPr>
          <p:cNvPr id="126" name="Freeform 125">
            <a:extLst>
              <a:ext uri="{FF2B5EF4-FFF2-40B4-BE49-F238E27FC236}">
                <a16:creationId xmlns:a16="http://schemas.microsoft.com/office/drawing/2014/main" id="{32946AAA-E6EF-5943-97E8-FFDE1EF59F4C}"/>
              </a:ext>
            </a:extLst>
          </p:cNvPr>
          <p:cNvSpPr/>
          <p:nvPr/>
        </p:nvSpPr>
        <p:spPr bwMode="auto">
          <a:xfrm>
            <a:off x="2476477" y="5786134"/>
            <a:ext cx="576583" cy="563642"/>
          </a:xfrm>
          <a:custGeom>
            <a:avLst/>
            <a:gdLst>
              <a:gd name="connsiteX0" fmla="*/ 0 w 4521200"/>
              <a:gd name="connsiteY0" fmla="*/ 165100 h 368300"/>
              <a:gd name="connsiteX1" fmla="*/ 1727200 w 4521200"/>
              <a:gd name="connsiteY1" fmla="*/ 152400 h 368300"/>
              <a:gd name="connsiteX2" fmla="*/ 1803400 w 4521200"/>
              <a:gd name="connsiteY2" fmla="*/ 0 h 368300"/>
              <a:gd name="connsiteX3" fmla="*/ 1993900 w 4521200"/>
              <a:gd name="connsiteY3" fmla="*/ 355600 h 368300"/>
              <a:gd name="connsiteX4" fmla="*/ 2171700 w 4521200"/>
              <a:gd name="connsiteY4" fmla="*/ 0 h 368300"/>
              <a:gd name="connsiteX5" fmla="*/ 2349500 w 4521200"/>
              <a:gd name="connsiteY5" fmla="*/ 368300 h 368300"/>
              <a:gd name="connsiteX6" fmla="*/ 2514600 w 4521200"/>
              <a:gd name="connsiteY6" fmla="*/ 25400 h 368300"/>
              <a:gd name="connsiteX7" fmla="*/ 2705100 w 4521200"/>
              <a:gd name="connsiteY7" fmla="*/ 355600 h 368300"/>
              <a:gd name="connsiteX8" fmla="*/ 2794000 w 4521200"/>
              <a:gd name="connsiteY8" fmla="*/ 177800 h 368300"/>
              <a:gd name="connsiteX9" fmla="*/ 4521200 w 4521200"/>
              <a:gd name="connsiteY9" fmla="*/ 165100 h 368300"/>
              <a:gd name="connsiteX0" fmla="*/ 0 w 2794001"/>
              <a:gd name="connsiteY0" fmla="*/ 165100 h 368300"/>
              <a:gd name="connsiteX1" fmla="*/ 1727200 w 2794001"/>
              <a:gd name="connsiteY1" fmla="*/ 152400 h 368300"/>
              <a:gd name="connsiteX2" fmla="*/ 1803400 w 2794001"/>
              <a:gd name="connsiteY2" fmla="*/ 0 h 368300"/>
              <a:gd name="connsiteX3" fmla="*/ 1993900 w 2794001"/>
              <a:gd name="connsiteY3" fmla="*/ 355600 h 368300"/>
              <a:gd name="connsiteX4" fmla="*/ 2171700 w 2794001"/>
              <a:gd name="connsiteY4" fmla="*/ 0 h 368300"/>
              <a:gd name="connsiteX5" fmla="*/ 2349500 w 2794001"/>
              <a:gd name="connsiteY5" fmla="*/ 368300 h 368300"/>
              <a:gd name="connsiteX6" fmla="*/ 2514600 w 2794001"/>
              <a:gd name="connsiteY6" fmla="*/ 25400 h 368300"/>
              <a:gd name="connsiteX7" fmla="*/ 2705100 w 2794001"/>
              <a:gd name="connsiteY7" fmla="*/ 355600 h 368300"/>
              <a:gd name="connsiteX8" fmla="*/ 2794000 w 2794001"/>
              <a:gd name="connsiteY8" fmla="*/ 177800 h 368300"/>
              <a:gd name="connsiteX0" fmla="*/ 1 w 1066800"/>
              <a:gd name="connsiteY0" fmla="*/ 152400 h 368300"/>
              <a:gd name="connsiteX1" fmla="*/ 76201 w 1066800"/>
              <a:gd name="connsiteY1" fmla="*/ 0 h 368300"/>
              <a:gd name="connsiteX2" fmla="*/ 266701 w 1066800"/>
              <a:gd name="connsiteY2" fmla="*/ 355600 h 368300"/>
              <a:gd name="connsiteX3" fmla="*/ 444501 w 1066800"/>
              <a:gd name="connsiteY3" fmla="*/ 0 h 368300"/>
              <a:gd name="connsiteX4" fmla="*/ 622301 w 1066800"/>
              <a:gd name="connsiteY4" fmla="*/ 368300 h 368300"/>
              <a:gd name="connsiteX5" fmla="*/ 787401 w 1066800"/>
              <a:gd name="connsiteY5" fmla="*/ 25400 h 368300"/>
              <a:gd name="connsiteX6" fmla="*/ 977901 w 1066800"/>
              <a:gd name="connsiteY6" fmla="*/ 355600 h 368300"/>
              <a:gd name="connsiteX7" fmla="*/ 1066801 w 1066800"/>
              <a:gd name="connsiteY7" fmla="*/ 177800 h 3683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066800" h="368300">
                <a:moveTo>
                  <a:pt x="1" y="152400"/>
                </a:moveTo>
                <a:lnTo>
                  <a:pt x="76201" y="0"/>
                </a:lnTo>
                <a:lnTo>
                  <a:pt x="266701" y="355600"/>
                </a:lnTo>
                <a:lnTo>
                  <a:pt x="444501" y="0"/>
                </a:lnTo>
                <a:lnTo>
                  <a:pt x="622301" y="368300"/>
                </a:lnTo>
                <a:lnTo>
                  <a:pt x="787401" y="25400"/>
                </a:lnTo>
                <a:lnTo>
                  <a:pt x="977901" y="355600"/>
                </a:lnTo>
                <a:lnTo>
                  <a:pt x="1066801" y="177800"/>
                </a:lnTo>
              </a:path>
            </a:pathLst>
          </a:custGeom>
          <a:noFill/>
          <a:ln w="38100" cap="flat" cmpd="sng" algn="ctr">
            <a:solidFill>
              <a:srgbClr val="92D050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charset="0"/>
            </a:endParaRPr>
          </a:p>
        </p:txBody>
      </p:sp>
      <p:sp>
        <p:nvSpPr>
          <p:cNvPr id="127" name="Freeform 126">
            <a:extLst>
              <a:ext uri="{FF2B5EF4-FFF2-40B4-BE49-F238E27FC236}">
                <a16:creationId xmlns:a16="http://schemas.microsoft.com/office/drawing/2014/main" id="{E9561872-0B55-5548-B46D-CA81984671D4}"/>
              </a:ext>
            </a:extLst>
          </p:cNvPr>
          <p:cNvSpPr/>
          <p:nvPr/>
        </p:nvSpPr>
        <p:spPr bwMode="auto">
          <a:xfrm>
            <a:off x="5934496" y="1185910"/>
            <a:ext cx="896905" cy="549079"/>
          </a:xfrm>
          <a:custGeom>
            <a:avLst/>
            <a:gdLst>
              <a:gd name="connsiteX0" fmla="*/ 0 w 4521200"/>
              <a:gd name="connsiteY0" fmla="*/ 165100 h 368300"/>
              <a:gd name="connsiteX1" fmla="*/ 1727200 w 4521200"/>
              <a:gd name="connsiteY1" fmla="*/ 152400 h 368300"/>
              <a:gd name="connsiteX2" fmla="*/ 1803400 w 4521200"/>
              <a:gd name="connsiteY2" fmla="*/ 0 h 368300"/>
              <a:gd name="connsiteX3" fmla="*/ 1993900 w 4521200"/>
              <a:gd name="connsiteY3" fmla="*/ 355600 h 368300"/>
              <a:gd name="connsiteX4" fmla="*/ 2171700 w 4521200"/>
              <a:gd name="connsiteY4" fmla="*/ 0 h 368300"/>
              <a:gd name="connsiteX5" fmla="*/ 2349500 w 4521200"/>
              <a:gd name="connsiteY5" fmla="*/ 368300 h 368300"/>
              <a:gd name="connsiteX6" fmla="*/ 2514600 w 4521200"/>
              <a:gd name="connsiteY6" fmla="*/ 25400 h 368300"/>
              <a:gd name="connsiteX7" fmla="*/ 2705100 w 4521200"/>
              <a:gd name="connsiteY7" fmla="*/ 355600 h 368300"/>
              <a:gd name="connsiteX8" fmla="*/ 2794000 w 4521200"/>
              <a:gd name="connsiteY8" fmla="*/ 177800 h 368300"/>
              <a:gd name="connsiteX9" fmla="*/ 4521200 w 4521200"/>
              <a:gd name="connsiteY9" fmla="*/ 165100 h 368300"/>
              <a:gd name="connsiteX0" fmla="*/ 0 w 2794001"/>
              <a:gd name="connsiteY0" fmla="*/ 165100 h 368300"/>
              <a:gd name="connsiteX1" fmla="*/ 1727200 w 2794001"/>
              <a:gd name="connsiteY1" fmla="*/ 152400 h 368300"/>
              <a:gd name="connsiteX2" fmla="*/ 1803400 w 2794001"/>
              <a:gd name="connsiteY2" fmla="*/ 0 h 368300"/>
              <a:gd name="connsiteX3" fmla="*/ 1993900 w 2794001"/>
              <a:gd name="connsiteY3" fmla="*/ 355600 h 368300"/>
              <a:gd name="connsiteX4" fmla="*/ 2171700 w 2794001"/>
              <a:gd name="connsiteY4" fmla="*/ 0 h 368300"/>
              <a:gd name="connsiteX5" fmla="*/ 2349500 w 2794001"/>
              <a:gd name="connsiteY5" fmla="*/ 368300 h 368300"/>
              <a:gd name="connsiteX6" fmla="*/ 2514600 w 2794001"/>
              <a:gd name="connsiteY6" fmla="*/ 25400 h 368300"/>
              <a:gd name="connsiteX7" fmla="*/ 2705100 w 2794001"/>
              <a:gd name="connsiteY7" fmla="*/ 355600 h 368300"/>
              <a:gd name="connsiteX8" fmla="*/ 2794000 w 2794001"/>
              <a:gd name="connsiteY8" fmla="*/ 177800 h 368300"/>
              <a:gd name="connsiteX0" fmla="*/ 1 w 1066800"/>
              <a:gd name="connsiteY0" fmla="*/ 152400 h 368300"/>
              <a:gd name="connsiteX1" fmla="*/ 76201 w 1066800"/>
              <a:gd name="connsiteY1" fmla="*/ 0 h 368300"/>
              <a:gd name="connsiteX2" fmla="*/ 266701 w 1066800"/>
              <a:gd name="connsiteY2" fmla="*/ 355600 h 368300"/>
              <a:gd name="connsiteX3" fmla="*/ 444501 w 1066800"/>
              <a:gd name="connsiteY3" fmla="*/ 0 h 368300"/>
              <a:gd name="connsiteX4" fmla="*/ 622301 w 1066800"/>
              <a:gd name="connsiteY4" fmla="*/ 368300 h 368300"/>
              <a:gd name="connsiteX5" fmla="*/ 787401 w 1066800"/>
              <a:gd name="connsiteY5" fmla="*/ 25400 h 368300"/>
              <a:gd name="connsiteX6" fmla="*/ 977901 w 1066800"/>
              <a:gd name="connsiteY6" fmla="*/ 355600 h 368300"/>
              <a:gd name="connsiteX7" fmla="*/ 1066801 w 1066800"/>
              <a:gd name="connsiteY7" fmla="*/ 177800 h 3683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066800" h="368300">
                <a:moveTo>
                  <a:pt x="1" y="152400"/>
                </a:moveTo>
                <a:lnTo>
                  <a:pt x="76201" y="0"/>
                </a:lnTo>
                <a:lnTo>
                  <a:pt x="266701" y="355600"/>
                </a:lnTo>
                <a:lnTo>
                  <a:pt x="444501" y="0"/>
                </a:lnTo>
                <a:lnTo>
                  <a:pt x="622301" y="368300"/>
                </a:lnTo>
                <a:lnTo>
                  <a:pt x="787401" y="25400"/>
                </a:lnTo>
                <a:lnTo>
                  <a:pt x="977901" y="355600"/>
                </a:lnTo>
                <a:lnTo>
                  <a:pt x="1066801" y="177800"/>
                </a:lnTo>
              </a:path>
            </a:pathLst>
          </a:custGeom>
          <a:noFill/>
          <a:ln w="38100" cap="flat" cmpd="sng" algn="ctr">
            <a:solidFill>
              <a:srgbClr val="92D050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charset="0"/>
            </a:endParaRPr>
          </a:p>
        </p:txBody>
      </p:sp>
      <p:sp>
        <p:nvSpPr>
          <p:cNvPr id="128" name="Freeform 127">
            <a:extLst>
              <a:ext uri="{FF2B5EF4-FFF2-40B4-BE49-F238E27FC236}">
                <a16:creationId xmlns:a16="http://schemas.microsoft.com/office/drawing/2014/main" id="{AFF7513B-70AC-C046-B2CC-54163AE22A1B}"/>
              </a:ext>
            </a:extLst>
          </p:cNvPr>
          <p:cNvSpPr/>
          <p:nvPr/>
        </p:nvSpPr>
        <p:spPr bwMode="auto">
          <a:xfrm>
            <a:off x="5944885" y="3967739"/>
            <a:ext cx="896905" cy="549079"/>
          </a:xfrm>
          <a:custGeom>
            <a:avLst/>
            <a:gdLst>
              <a:gd name="connsiteX0" fmla="*/ 0 w 4521200"/>
              <a:gd name="connsiteY0" fmla="*/ 165100 h 368300"/>
              <a:gd name="connsiteX1" fmla="*/ 1727200 w 4521200"/>
              <a:gd name="connsiteY1" fmla="*/ 152400 h 368300"/>
              <a:gd name="connsiteX2" fmla="*/ 1803400 w 4521200"/>
              <a:gd name="connsiteY2" fmla="*/ 0 h 368300"/>
              <a:gd name="connsiteX3" fmla="*/ 1993900 w 4521200"/>
              <a:gd name="connsiteY3" fmla="*/ 355600 h 368300"/>
              <a:gd name="connsiteX4" fmla="*/ 2171700 w 4521200"/>
              <a:gd name="connsiteY4" fmla="*/ 0 h 368300"/>
              <a:gd name="connsiteX5" fmla="*/ 2349500 w 4521200"/>
              <a:gd name="connsiteY5" fmla="*/ 368300 h 368300"/>
              <a:gd name="connsiteX6" fmla="*/ 2514600 w 4521200"/>
              <a:gd name="connsiteY6" fmla="*/ 25400 h 368300"/>
              <a:gd name="connsiteX7" fmla="*/ 2705100 w 4521200"/>
              <a:gd name="connsiteY7" fmla="*/ 355600 h 368300"/>
              <a:gd name="connsiteX8" fmla="*/ 2794000 w 4521200"/>
              <a:gd name="connsiteY8" fmla="*/ 177800 h 368300"/>
              <a:gd name="connsiteX9" fmla="*/ 4521200 w 4521200"/>
              <a:gd name="connsiteY9" fmla="*/ 165100 h 368300"/>
              <a:gd name="connsiteX0" fmla="*/ 0 w 2794001"/>
              <a:gd name="connsiteY0" fmla="*/ 165100 h 368300"/>
              <a:gd name="connsiteX1" fmla="*/ 1727200 w 2794001"/>
              <a:gd name="connsiteY1" fmla="*/ 152400 h 368300"/>
              <a:gd name="connsiteX2" fmla="*/ 1803400 w 2794001"/>
              <a:gd name="connsiteY2" fmla="*/ 0 h 368300"/>
              <a:gd name="connsiteX3" fmla="*/ 1993900 w 2794001"/>
              <a:gd name="connsiteY3" fmla="*/ 355600 h 368300"/>
              <a:gd name="connsiteX4" fmla="*/ 2171700 w 2794001"/>
              <a:gd name="connsiteY4" fmla="*/ 0 h 368300"/>
              <a:gd name="connsiteX5" fmla="*/ 2349500 w 2794001"/>
              <a:gd name="connsiteY5" fmla="*/ 368300 h 368300"/>
              <a:gd name="connsiteX6" fmla="*/ 2514600 w 2794001"/>
              <a:gd name="connsiteY6" fmla="*/ 25400 h 368300"/>
              <a:gd name="connsiteX7" fmla="*/ 2705100 w 2794001"/>
              <a:gd name="connsiteY7" fmla="*/ 355600 h 368300"/>
              <a:gd name="connsiteX8" fmla="*/ 2794000 w 2794001"/>
              <a:gd name="connsiteY8" fmla="*/ 177800 h 368300"/>
              <a:gd name="connsiteX0" fmla="*/ 1 w 1066800"/>
              <a:gd name="connsiteY0" fmla="*/ 152400 h 368300"/>
              <a:gd name="connsiteX1" fmla="*/ 76201 w 1066800"/>
              <a:gd name="connsiteY1" fmla="*/ 0 h 368300"/>
              <a:gd name="connsiteX2" fmla="*/ 266701 w 1066800"/>
              <a:gd name="connsiteY2" fmla="*/ 355600 h 368300"/>
              <a:gd name="connsiteX3" fmla="*/ 444501 w 1066800"/>
              <a:gd name="connsiteY3" fmla="*/ 0 h 368300"/>
              <a:gd name="connsiteX4" fmla="*/ 622301 w 1066800"/>
              <a:gd name="connsiteY4" fmla="*/ 368300 h 368300"/>
              <a:gd name="connsiteX5" fmla="*/ 787401 w 1066800"/>
              <a:gd name="connsiteY5" fmla="*/ 25400 h 368300"/>
              <a:gd name="connsiteX6" fmla="*/ 977901 w 1066800"/>
              <a:gd name="connsiteY6" fmla="*/ 355600 h 368300"/>
              <a:gd name="connsiteX7" fmla="*/ 1066801 w 1066800"/>
              <a:gd name="connsiteY7" fmla="*/ 177800 h 3683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066800" h="368300">
                <a:moveTo>
                  <a:pt x="1" y="152400"/>
                </a:moveTo>
                <a:lnTo>
                  <a:pt x="76201" y="0"/>
                </a:lnTo>
                <a:lnTo>
                  <a:pt x="266701" y="355600"/>
                </a:lnTo>
                <a:lnTo>
                  <a:pt x="444501" y="0"/>
                </a:lnTo>
                <a:lnTo>
                  <a:pt x="622301" y="368300"/>
                </a:lnTo>
                <a:lnTo>
                  <a:pt x="787401" y="25400"/>
                </a:lnTo>
                <a:lnTo>
                  <a:pt x="977901" y="355600"/>
                </a:lnTo>
                <a:lnTo>
                  <a:pt x="1066801" y="177800"/>
                </a:lnTo>
              </a:path>
            </a:pathLst>
          </a:custGeom>
          <a:noFill/>
          <a:ln w="38100" cap="flat" cmpd="sng" algn="ctr">
            <a:solidFill>
              <a:srgbClr val="92D050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charset="0"/>
            </a:endParaRPr>
          </a:p>
        </p:txBody>
      </p:sp>
      <p:grpSp>
        <p:nvGrpSpPr>
          <p:cNvPr id="53" name="Group 52">
            <a:extLst>
              <a:ext uri="{FF2B5EF4-FFF2-40B4-BE49-F238E27FC236}">
                <a16:creationId xmlns:a16="http://schemas.microsoft.com/office/drawing/2014/main" id="{41E0C917-90E1-2845-9C05-0FFA3CE82EF7}"/>
              </a:ext>
            </a:extLst>
          </p:cNvPr>
          <p:cNvGrpSpPr/>
          <p:nvPr/>
        </p:nvGrpSpPr>
        <p:grpSpPr>
          <a:xfrm>
            <a:off x="3019274" y="2696535"/>
            <a:ext cx="1652693" cy="267402"/>
            <a:chOff x="3019274" y="2696535"/>
            <a:chExt cx="1652693" cy="267402"/>
          </a:xfrm>
        </p:grpSpPr>
        <p:sp>
          <p:nvSpPr>
            <p:cNvPr id="130" name="Freeform 129">
              <a:extLst>
                <a:ext uri="{FF2B5EF4-FFF2-40B4-BE49-F238E27FC236}">
                  <a16:creationId xmlns:a16="http://schemas.microsoft.com/office/drawing/2014/main" id="{6F0A2B58-E582-594C-9A7F-71C493E5B89B}"/>
                </a:ext>
              </a:extLst>
            </p:cNvPr>
            <p:cNvSpPr/>
            <p:nvPr/>
          </p:nvSpPr>
          <p:spPr bwMode="auto">
            <a:xfrm rot="16200000">
              <a:off x="3201138" y="2748032"/>
              <a:ext cx="243339" cy="187963"/>
            </a:xfrm>
            <a:custGeom>
              <a:avLst/>
              <a:gdLst>
                <a:gd name="connsiteX0" fmla="*/ 0 w 4521200"/>
                <a:gd name="connsiteY0" fmla="*/ 165100 h 368300"/>
                <a:gd name="connsiteX1" fmla="*/ 1727200 w 4521200"/>
                <a:gd name="connsiteY1" fmla="*/ 152400 h 368300"/>
                <a:gd name="connsiteX2" fmla="*/ 1803400 w 4521200"/>
                <a:gd name="connsiteY2" fmla="*/ 0 h 368300"/>
                <a:gd name="connsiteX3" fmla="*/ 1993900 w 4521200"/>
                <a:gd name="connsiteY3" fmla="*/ 355600 h 368300"/>
                <a:gd name="connsiteX4" fmla="*/ 2171700 w 4521200"/>
                <a:gd name="connsiteY4" fmla="*/ 0 h 368300"/>
                <a:gd name="connsiteX5" fmla="*/ 2349500 w 4521200"/>
                <a:gd name="connsiteY5" fmla="*/ 368300 h 368300"/>
                <a:gd name="connsiteX6" fmla="*/ 2514600 w 4521200"/>
                <a:gd name="connsiteY6" fmla="*/ 25400 h 368300"/>
                <a:gd name="connsiteX7" fmla="*/ 2705100 w 4521200"/>
                <a:gd name="connsiteY7" fmla="*/ 355600 h 368300"/>
                <a:gd name="connsiteX8" fmla="*/ 2794000 w 4521200"/>
                <a:gd name="connsiteY8" fmla="*/ 177800 h 368300"/>
                <a:gd name="connsiteX9" fmla="*/ 4521200 w 4521200"/>
                <a:gd name="connsiteY9" fmla="*/ 165100 h 368300"/>
                <a:gd name="connsiteX0" fmla="*/ 0 w 2794001"/>
                <a:gd name="connsiteY0" fmla="*/ 165100 h 368300"/>
                <a:gd name="connsiteX1" fmla="*/ 1727200 w 2794001"/>
                <a:gd name="connsiteY1" fmla="*/ 152400 h 368300"/>
                <a:gd name="connsiteX2" fmla="*/ 1803400 w 2794001"/>
                <a:gd name="connsiteY2" fmla="*/ 0 h 368300"/>
                <a:gd name="connsiteX3" fmla="*/ 1993900 w 2794001"/>
                <a:gd name="connsiteY3" fmla="*/ 355600 h 368300"/>
                <a:gd name="connsiteX4" fmla="*/ 2171700 w 2794001"/>
                <a:gd name="connsiteY4" fmla="*/ 0 h 368300"/>
                <a:gd name="connsiteX5" fmla="*/ 2349500 w 2794001"/>
                <a:gd name="connsiteY5" fmla="*/ 368300 h 368300"/>
                <a:gd name="connsiteX6" fmla="*/ 2514600 w 2794001"/>
                <a:gd name="connsiteY6" fmla="*/ 25400 h 368300"/>
                <a:gd name="connsiteX7" fmla="*/ 2705100 w 2794001"/>
                <a:gd name="connsiteY7" fmla="*/ 355600 h 368300"/>
                <a:gd name="connsiteX8" fmla="*/ 2794000 w 2794001"/>
                <a:gd name="connsiteY8" fmla="*/ 177800 h 368300"/>
                <a:gd name="connsiteX0" fmla="*/ 1 w 1066800"/>
                <a:gd name="connsiteY0" fmla="*/ 152400 h 368300"/>
                <a:gd name="connsiteX1" fmla="*/ 76201 w 1066800"/>
                <a:gd name="connsiteY1" fmla="*/ 0 h 368300"/>
                <a:gd name="connsiteX2" fmla="*/ 266701 w 1066800"/>
                <a:gd name="connsiteY2" fmla="*/ 355600 h 368300"/>
                <a:gd name="connsiteX3" fmla="*/ 444501 w 1066800"/>
                <a:gd name="connsiteY3" fmla="*/ 0 h 368300"/>
                <a:gd name="connsiteX4" fmla="*/ 622301 w 1066800"/>
                <a:gd name="connsiteY4" fmla="*/ 368300 h 368300"/>
                <a:gd name="connsiteX5" fmla="*/ 787401 w 1066800"/>
                <a:gd name="connsiteY5" fmla="*/ 25400 h 368300"/>
                <a:gd name="connsiteX6" fmla="*/ 977901 w 1066800"/>
                <a:gd name="connsiteY6" fmla="*/ 355600 h 368300"/>
                <a:gd name="connsiteX7" fmla="*/ 1066801 w 1066800"/>
                <a:gd name="connsiteY7" fmla="*/ 177800 h 368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1066800" h="368300">
                  <a:moveTo>
                    <a:pt x="1" y="152400"/>
                  </a:moveTo>
                  <a:lnTo>
                    <a:pt x="76201" y="0"/>
                  </a:lnTo>
                  <a:lnTo>
                    <a:pt x="266701" y="355600"/>
                  </a:lnTo>
                  <a:lnTo>
                    <a:pt x="444501" y="0"/>
                  </a:lnTo>
                  <a:lnTo>
                    <a:pt x="622301" y="368300"/>
                  </a:lnTo>
                  <a:lnTo>
                    <a:pt x="787401" y="25400"/>
                  </a:lnTo>
                  <a:lnTo>
                    <a:pt x="977901" y="355600"/>
                  </a:lnTo>
                  <a:lnTo>
                    <a:pt x="1066801" y="177800"/>
                  </a:lnTo>
                </a:path>
              </a:pathLst>
            </a:custGeom>
            <a:noFill/>
            <a:ln w="38100" cap="flat" cmpd="sng" algn="ctr">
              <a:solidFill>
                <a:srgbClr val="92D050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entury Gothic" pitchFamily="34" charset="0"/>
                <a:cs typeface="Arial" charset="0"/>
              </a:endParaRPr>
            </a:p>
          </p:txBody>
        </p:sp>
        <p:grpSp>
          <p:nvGrpSpPr>
            <p:cNvPr id="49" name="Group 48">
              <a:extLst>
                <a:ext uri="{FF2B5EF4-FFF2-40B4-BE49-F238E27FC236}">
                  <a16:creationId xmlns:a16="http://schemas.microsoft.com/office/drawing/2014/main" id="{5718D00C-CC96-524E-8F38-04A8EE8D48A9}"/>
                </a:ext>
              </a:extLst>
            </p:cNvPr>
            <p:cNvGrpSpPr/>
            <p:nvPr/>
          </p:nvGrpSpPr>
          <p:grpSpPr>
            <a:xfrm>
              <a:off x="3019274" y="2696535"/>
              <a:ext cx="1652693" cy="267402"/>
              <a:chOff x="3019274" y="2696535"/>
              <a:chExt cx="1652693" cy="267402"/>
            </a:xfrm>
          </p:grpSpPr>
          <p:sp>
            <p:nvSpPr>
              <p:cNvPr id="129" name="Freeform 128">
                <a:extLst>
                  <a:ext uri="{FF2B5EF4-FFF2-40B4-BE49-F238E27FC236}">
                    <a16:creationId xmlns:a16="http://schemas.microsoft.com/office/drawing/2014/main" id="{8F5044B9-16E3-CF42-9D77-80C12B206B34}"/>
                  </a:ext>
                </a:extLst>
              </p:cNvPr>
              <p:cNvSpPr/>
              <p:nvPr/>
            </p:nvSpPr>
            <p:spPr bwMode="auto">
              <a:xfrm rot="16200000">
                <a:off x="2991586" y="2724223"/>
                <a:ext cx="243339" cy="187963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  <a:gd name="connsiteX0" fmla="*/ 0 w 2794001"/>
                  <a:gd name="connsiteY0" fmla="*/ 165100 h 368300"/>
                  <a:gd name="connsiteX1" fmla="*/ 1727200 w 2794001"/>
                  <a:gd name="connsiteY1" fmla="*/ 152400 h 368300"/>
                  <a:gd name="connsiteX2" fmla="*/ 1803400 w 2794001"/>
                  <a:gd name="connsiteY2" fmla="*/ 0 h 368300"/>
                  <a:gd name="connsiteX3" fmla="*/ 1993900 w 2794001"/>
                  <a:gd name="connsiteY3" fmla="*/ 355600 h 368300"/>
                  <a:gd name="connsiteX4" fmla="*/ 2171700 w 2794001"/>
                  <a:gd name="connsiteY4" fmla="*/ 0 h 368300"/>
                  <a:gd name="connsiteX5" fmla="*/ 2349500 w 2794001"/>
                  <a:gd name="connsiteY5" fmla="*/ 368300 h 368300"/>
                  <a:gd name="connsiteX6" fmla="*/ 2514600 w 2794001"/>
                  <a:gd name="connsiteY6" fmla="*/ 25400 h 368300"/>
                  <a:gd name="connsiteX7" fmla="*/ 2705100 w 2794001"/>
                  <a:gd name="connsiteY7" fmla="*/ 355600 h 368300"/>
                  <a:gd name="connsiteX8" fmla="*/ 2794000 w 2794001"/>
                  <a:gd name="connsiteY8" fmla="*/ 177800 h 368300"/>
                  <a:gd name="connsiteX0" fmla="*/ 1 w 1066800"/>
                  <a:gd name="connsiteY0" fmla="*/ 152400 h 368300"/>
                  <a:gd name="connsiteX1" fmla="*/ 76201 w 1066800"/>
                  <a:gd name="connsiteY1" fmla="*/ 0 h 368300"/>
                  <a:gd name="connsiteX2" fmla="*/ 266701 w 1066800"/>
                  <a:gd name="connsiteY2" fmla="*/ 355600 h 368300"/>
                  <a:gd name="connsiteX3" fmla="*/ 444501 w 1066800"/>
                  <a:gd name="connsiteY3" fmla="*/ 0 h 368300"/>
                  <a:gd name="connsiteX4" fmla="*/ 622301 w 1066800"/>
                  <a:gd name="connsiteY4" fmla="*/ 368300 h 368300"/>
                  <a:gd name="connsiteX5" fmla="*/ 787401 w 1066800"/>
                  <a:gd name="connsiteY5" fmla="*/ 25400 h 368300"/>
                  <a:gd name="connsiteX6" fmla="*/ 977901 w 1066800"/>
                  <a:gd name="connsiteY6" fmla="*/ 355600 h 368300"/>
                  <a:gd name="connsiteX7" fmla="*/ 1066801 w 1066800"/>
                  <a:gd name="connsiteY7" fmla="*/ 1778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066800" h="368300">
                    <a:moveTo>
                      <a:pt x="1" y="152400"/>
                    </a:moveTo>
                    <a:lnTo>
                      <a:pt x="76201" y="0"/>
                    </a:lnTo>
                    <a:lnTo>
                      <a:pt x="266701" y="355600"/>
                    </a:lnTo>
                    <a:lnTo>
                      <a:pt x="444501" y="0"/>
                    </a:lnTo>
                    <a:lnTo>
                      <a:pt x="622301" y="368300"/>
                    </a:lnTo>
                    <a:lnTo>
                      <a:pt x="787401" y="25400"/>
                    </a:lnTo>
                    <a:lnTo>
                      <a:pt x="977901" y="355600"/>
                    </a:lnTo>
                    <a:lnTo>
                      <a:pt x="1066801" y="177800"/>
                    </a:lnTo>
                  </a:path>
                </a:pathLst>
              </a:custGeom>
              <a:noFill/>
              <a:ln w="38100" cap="flat" cmpd="sng" algn="ctr">
                <a:solidFill>
                  <a:srgbClr val="92D050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sp>
            <p:nvSpPr>
              <p:cNvPr id="131" name="Freeform 130">
                <a:extLst>
                  <a:ext uri="{FF2B5EF4-FFF2-40B4-BE49-F238E27FC236}">
                    <a16:creationId xmlns:a16="http://schemas.microsoft.com/office/drawing/2014/main" id="{1D4C7A06-4D49-0A41-8DD8-21C304F043D0}"/>
                  </a:ext>
                </a:extLst>
              </p:cNvPr>
              <p:cNvSpPr/>
              <p:nvPr/>
            </p:nvSpPr>
            <p:spPr bwMode="auto">
              <a:xfrm rot="16200000">
                <a:off x="3374949" y="2748018"/>
                <a:ext cx="243339" cy="187963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  <a:gd name="connsiteX0" fmla="*/ 0 w 2794001"/>
                  <a:gd name="connsiteY0" fmla="*/ 165100 h 368300"/>
                  <a:gd name="connsiteX1" fmla="*/ 1727200 w 2794001"/>
                  <a:gd name="connsiteY1" fmla="*/ 152400 h 368300"/>
                  <a:gd name="connsiteX2" fmla="*/ 1803400 w 2794001"/>
                  <a:gd name="connsiteY2" fmla="*/ 0 h 368300"/>
                  <a:gd name="connsiteX3" fmla="*/ 1993900 w 2794001"/>
                  <a:gd name="connsiteY3" fmla="*/ 355600 h 368300"/>
                  <a:gd name="connsiteX4" fmla="*/ 2171700 w 2794001"/>
                  <a:gd name="connsiteY4" fmla="*/ 0 h 368300"/>
                  <a:gd name="connsiteX5" fmla="*/ 2349500 w 2794001"/>
                  <a:gd name="connsiteY5" fmla="*/ 368300 h 368300"/>
                  <a:gd name="connsiteX6" fmla="*/ 2514600 w 2794001"/>
                  <a:gd name="connsiteY6" fmla="*/ 25400 h 368300"/>
                  <a:gd name="connsiteX7" fmla="*/ 2705100 w 2794001"/>
                  <a:gd name="connsiteY7" fmla="*/ 355600 h 368300"/>
                  <a:gd name="connsiteX8" fmla="*/ 2794000 w 2794001"/>
                  <a:gd name="connsiteY8" fmla="*/ 177800 h 368300"/>
                  <a:gd name="connsiteX0" fmla="*/ 1 w 1066800"/>
                  <a:gd name="connsiteY0" fmla="*/ 152400 h 368300"/>
                  <a:gd name="connsiteX1" fmla="*/ 76201 w 1066800"/>
                  <a:gd name="connsiteY1" fmla="*/ 0 h 368300"/>
                  <a:gd name="connsiteX2" fmla="*/ 266701 w 1066800"/>
                  <a:gd name="connsiteY2" fmla="*/ 355600 h 368300"/>
                  <a:gd name="connsiteX3" fmla="*/ 444501 w 1066800"/>
                  <a:gd name="connsiteY3" fmla="*/ 0 h 368300"/>
                  <a:gd name="connsiteX4" fmla="*/ 622301 w 1066800"/>
                  <a:gd name="connsiteY4" fmla="*/ 368300 h 368300"/>
                  <a:gd name="connsiteX5" fmla="*/ 787401 w 1066800"/>
                  <a:gd name="connsiteY5" fmla="*/ 25400 h 368300"/>
                  <a:gd name="connsiteX6" fmla="*/ 977901 w 1066800"/>
                  <a:gd name="connsiteY6" fmla="*/ 355600 h 368300"/>
                  <a:gd name="connsiteX7" fmla="*/ 1066801 w 1066800"/>
                  <a:gd name="connsiteY7" fmla="*/ 1778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066800" h="368300">
                    <a:moveTo>
                      <a:pt x="1" y="152400"/>
                    </a:moveTo>
                    <a:lnTo>
                      <a:pt x="76201" y="0"/>
                    </a:lnTo>
                    <a:lnTo>
                      <a:pt x="266701" y="355600"/>
                    </a:lnTo>
                    <a:lnTo>
                      <a:pt x="444501" y="0"/>
                    </a:lnTo>
                    <a:lnTo>
                      <a:pt x="622301" y="368300"/>
                    </a:lnTo>
                    <a:lnTo>
                      <a:pt x="787401" y="25400"/>
                    </a:lnTo>
                    <a:lnTo>
                      <a:pt x="977901" y="355600"/>
                    </a:lnTo>
                    <a:lnTo>
                      <a:pt x="1066801" y="177800"/>
                    </a:lnTo>
                  </a:path>
                </a:pathLst>
              </a:custGeom>
              <a:noFill/>
              <a:ln w="38100" cap="flat" cmpd="sng" algn="ctr">
                <a:solidFill>
                  <a:srgbClr val="92D050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sp>
            <p:nvSpPr>
              <p:cNvPr id="132" name="Freeform 131">
                <a:extLst>
                  <a:ext uri="{FF2B5EF4-FFF2-40B4-BE49-F238E27FC236}">
                    <a16:creationId xmlns:a16="http://schemas.microsoft.com/office/drawing/2014/main" id="{447246A8-7F39-F541-BF46-3C77617015E8}"/>
                  </a:ext>
                </a:extLst>
              </p:cNvPr>
              <p:cNvSpPr/>
              <p:nvPr/>
            </p:nvSpPr>
            <p:spPr bwMode="auto">
              <a:xfrm rot="16200000">
                <a:off x="3555925" y="2743251"/>
                <a:ext cx="243339" cy="187963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  <a:gd name="connsiteX0" fmla="*/ 0 w 2794001"/>
                  <a:gd name="connsiteY0" fmla="*/ 165100 h 368300"/>
                  <a:gd name="connsiteX1" fmla="*/ 1727200 w 2794001"/>
                  <a:gd name="connsiteY1" fmla="*/ 152400 h 368300"/>
                  <a:gd name="connsiteX2" fmla="*/ 1803400 w 2794001"/>
                  <a:gd name="connsiteY2" fmla="*/ 0 h 368300"/>
                  <a:gd name="connsiteX3" fmla="*/ 1993900 w 2794001"/>
                  <a:gd name="connsiteY3" fmla="*/ 355600 h 368300"/>
                  <a:gd name="connsiteX4" fmla="*/ 2171700 w 2794001"/>
                  <a:gd name="connsiteY4" fmla="*/ 0 h 368300"/>
                  <a:gd name="connsiteX5" fmla="*/ 2349500 w 2794001"/>
                  <a:gd name="connsiteY5" fmla="*/ 368300 h 368300"/>
                  <a:gd name="connsiteX6" fmla="*/ 2514600 w 2794001"/>
                  <a:gd name="connsiteY6" fmla="*/ 25400 h 368300"/>
                  <a:gd name="connsiteX7" fmla="*/ 2705100 w 2794001"/>
                  <a:gd name="connsiteY7" fmla="*/ 355600 h 368300"/>
                  <a:gd name="connsiteX8" fmla="*/ 2794000 w 2794001"/>
                  <a:gd name="connsiteY8" fmla="*/ 177800 h 368300"/>
                  <a:gd name="connsiteX0" fmla="*/ 1 w 1066800"/>
                  <a:gd name="connsiteY0" fmla="*/ 152400 h 368300"/>
                  <a:gd name="connsiteX1" fmla="*/ 76201 w 1066800"/>
                  <a:gd name="connsiteY1" fmla="*/ 0 h 368300"/>
                  <a:gd name="connsiteX2" fmla="*/ 266701 w 1066800"/>
                  <a:gd name="connsiteY2" fmla="*/ 355600 h 368300"/>
                  <a:gd name="connsiteX3" fmla="*/ 444501 w 1066800"/>
                  <a:gd name="connsiteY3" fmla="*/ 0 h 368300"/>
                  <a:gd name="connsiteX4" fmla="*/ 622301 w 1066800"/>
                  <a:gd name="connsiteY4" fmla="*/ 368300 h 368300"/>
                  <a:gd name="connsiteX5" fmla="*/ 787401 w 1066800"/>
                  <a:gd name="connsiteY5" fmla="*/ 25400 h 368300"/>
                  <a:gd name="connsiteX6" fmla="*/ 977901 w 1066800"/>
                  <a:gd name="connsiteY6" fmla="*/ 355600 h 368300"/>
                  <a:gd name="connsiteX7" fmla="*/ 1066801 w 1066800"/>
                  <a:gd name="connsiteY7" fmla="*/ 1778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066800" h="368300">
                    <a:moveTo>
                      <a:pt x="1" y="152400"/>
                    </a:moveTo>
                    <a:lnTo>
                      <a:pt x="76201" y="0"/>
                    </a:lnTo>
                    <a:lnTo>
                      <a:pt x="266701" y="355600"/>
                    </a:lnTo>
                    <a:lnTo>
                      <a:pt x="444501" y="0"/>
                    </a:lnTo>
                    <a:lnTo>
                      <a:pt x="622301" y="368300"/>
                    </a:lnTo>
                    <a:lnTo>
                      <a:pt x="787401" y="25400"/>
                    </a:lnTo>
                    <a:lnTo>
                      <a:pt x="977901" y="355600"/>
                    </a:lnTo>
                    <a:lnTo>
                      <a:pt x="1066801" y="177800"/>
                    </a:lnTo>
                  </a:path>
                </a:pathLst>
              </a:custGeom>
              <a:noFill/>
              <a:ln w="38100" cap="flat" cmpd="sng" algn="ctr">
                <a:solidFill>
                  <a:srgbClr val="92D050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sp>
            <p:nvSpPr>
              <p:cNvPr id="133" name="Freeform 132">
                <a:extLst>
                  <a:ext uri="{FF2B5EF4-FFF2-40B4-BE49-F238E27FC236}">
                    <a16:creationId xmlns:a16="http://schemas.microsoft.com/office/drawing/2014/main" id="{BE9BE364-1111-034E-B4A3-C286664459EC}"/>
                  </a:ext>
                </a:extLst>
              </p:cNvPr>
              <p:cNvSpPr/>
              <p:nvPr/>
            </p:nvSpPr>
            <p:spPr bwMode="auto">
              <a:xfrm rot="16200000">
                <a:off x="3711001" y="2743545"/>
                <a:ext cx="243339" cy="187963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  <a:gd name="connsiteX0" fmla="*/ 0 w 2794001"/>
                  <a:gd name="connsiteY0" fmla="*/ 165100 h 368300"/>
                  <a:gd name="connsiteX1" fmla="*/ 1727200 w 2794001"/>
                  <a:gd name="connsiteY1" fmla="*/ 152400 h 368300"/>
                  <a:gd name="connsiteX2" fmla="*/ 1803400 w 2794001"/>
                  <a:gd name="connsiteY2" fmla="*/ 0 h 368300"/>
                  <a:gd name="connsiteX3" fmla="*/ 1993900 w 2794001"/>
                  <a:gd name="connsiteY3" fmla="*/ 355600 h 368300"/>
                  <a:gd name="connsiteX4" fmla="*/ 2171700 w 2794001"/>
                  <a:gd name="connsiteY4" fmla="*/ 0 h 368300"/>
                  <a:gd name="connsiteX5" fmla="*/ 2349500 w 2794001"/>
                  <a:gd name="connsiteY5" fmla="*/ 368300 h 368300"/>
                  <a:gd name="connsiteX6" fmla="*/ 2514600 w 2794001"/>
                  <a:gd name="connsiteY6" fmla="*/ 25400 h 368300"/>
                  <a:gd name="connsiteX7" fmla="*/ 2705100 w 2794001"/>
                  <a:gd name="connsiteY7" fmla="*/ 355600 h 368300"/>
                  <a:gd name="connsiteX8" fmla="*/ 2794000 w 2794001"/>
                  <a:gd name="connsiteY8" fmla="*/ 177800 h 368300"/>
                  <a:gd name="connsiteX0" fmla="*/ 1 w 1066800"/>
                  <a:gd name="connsiteY0" fmla="*/ 152400 h 368300"/>
                  <a:gd name="connsiteX1" fmla="*/ 76201 w 1066800"/>
                  <a:gd name="connsiteY1" fmla="*/ 0 h 368300"/>
                  <a:gd name="connsiteX2" fmla="*/ 266701 w 1066800"/>
                  <a:gd name="connsiteY2" fmla="*/ 355600 h 368300"/>
                  <a:gd name="connsiteX3" fmla="*/ 444501 w 1066800"/>
                  <a:gd name="connsiteY3" fmla="*/ 0 h 368300"/>
                  <a:gd name="connsiteX4" fmla="*/ 622301 w 1066800"/>
                  <a:gd name="connsiteY4" fmla="*/ 368300 h 368300"/>
                  <a:gd name="connsiteX5" fmla="*/ 787401 w 1066800"/>
                  <a:gd name="connsiteY5" fmla="*/ 25400 h 368300"/>
                  <a:gd name="connsiteX6" fmla="*/ 977901 w 1066800"/>
                  <a:gd name="connsiteY6" fmla="*/ 355600 h 368300"/>
                  <a:gd name="connsiteX7" fmla="*/ 1066801 w 1066800"/>
                  <a:gd name="connsiteY7" fmla="*/ 1778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066800" h="368300">
                    <a:moveTo>
                      <a:pt x="1" y="152400"/>
                    </a:moveTo>
                    <a:lnTo>
                      <a:pt x="76201" y="0"/>
                    </a:lnTo>
                    <a:lnTo>
                      <a:pt x="266701" y="355600"/>
                    </a:lnTo>
                    <a:lnTo>
                      <a:pt x="444501" y="0"/>
                    </a:lnTo>
                    <a:lnTo>
                      <a:pt x="622301" y="368300"/>
                    </a:lnTo>
                    <a:lnTo>
                      <a:pt x="787401" y="25400"/>
                    </a:lnTo>
                    <a:lnTo>
                      <a:pt x="977901" y="355600"/>
                    </a:lnTo>
                    <a:lnTo>
                      <a:pt x="1066801" y="177800"/>
                    </a:lnTo>
                  </a:path>
                </a:pathLst>
              </a:custGeom>
              <a:noFill/>
              <a:ln w="38100" cap="flat" cmpd="sng" algn="ctr">
                <a:solidFill>
                  <a:srgbClr val="92D050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sp>
            <p:nvSpPr>
              <p:cNvPr id="134" name="Freeform 133">
                <a:extLst>
                  <a:ext uri="{FF2B5EF4-FFF2-40B4-BE49-F238E27FC236}">
                    <a16:creationId xmlns:a16="http://schemas.microsoft.com/office/drawing/2014/main" id="{001A7307-A75A-A04E-BB42-1260D58B0592}"/>
                  </a:ext>
                </a:extLst>
              </p:cNvPr>
              <p:cNvSpPr/>
              <p:nvPr/>
            </p:nvSpPr>
            <p:spPr bwMode="auto">
              <a:xfrm rot="16200000">
                <a:off x="3884812" y="2743531"/>
                <a:ext cx="243339" cy="187963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  <a:gd name="connsiteX0" fmla="*/ 0 w 2794001"/>
                  <a:gd name="connsiteY0" fmla="*/ 165100 h 368300"/>
                  <a:gd name="connsiteX1" fmla="*/ 1727200 w 2794001"/>
                  <a:gd name="connsiteY1" fmla="*/ 152400 h 368300"/>
                  <a:gd name="connsiteX2" fmla="*/ 1803400 w 2794001"/>
                  <a:gd name="connsiteY2" fmla="*/ 0 h 368300"/>
                  <a:gd name="connsiteX3" fmla="*/ 1993900 w 2794001"/>
                  <a:gd name="connsiteY3" fmla="*/ 355600 h 368300"/>
                  <a:gd name="connsiteX4" fmla="*/ 2171700 w 2794001"/>
                  <a:gd name="connsiteY4" fmla="*/ 0 h 368300"/>
                  <a:gd name="connsiteX5" fmla="*/ 2349500 w 2794001"/>
                  <a:gd name="connsiteY5" fmla="*/ 368300 h 368300"/>
                  <a:gd name="connsiteX6" fmla="*/ 2514600 w 2794001"/>
                  <a:gd name="connsiteY6" fmla="*/ 25400 h 368300"/>
                  <a:gd name="connsiteX7" fmla="*/ 2705100 w 2794001"/>
                  <a:gd name="connsiteY7" fmla="*/ 355600 h 368300"/>
                  <a:gd name="connsiteX8" fmla="*/ 2794000 w 2794001"/>
                  <a:gd name="connsiteY8" fmla="*/ 177800 h 368300"/>
                  <a:gd name="connsiteX0" fmla="*/ 1 w 1066800"/>
                  <a:gd name="connsiteY0" fmla="*/ 152400 h 368300"/>
                  <a:gd name="connsiteX1" fmla="*/ 76201 w 1066800"/>
                  <a:gd name="connsiteY1" fmla="*/ 0 h 368300"/>
                  <a:gd name="connsiteX2" fmla="*/ 266701 w 1066800"/>
                  <a:gd name="connsiteY2" fmla="*/ 355600 h 368300"/>
                  <a:gd name="connsiteX3" fmla="*/ 444501 w 1066800"/>
                  <a:gd name="connsiteY3" fmla="*/ 0 h 368300"/>
                  <a:gd name="connsiteX4" fmla="*/ 622301 w 1066800"/>
                  <a:gd name="connsiteY4" fmla="*/ 368300 h 368300"/>
                  <a:gd name="connsiteX5" fmla="*/ 787401 w 1066800"/>
                  <a:gd name="connsiteY5" fmla="*/ 25400 h 368300"/>
                  <a:gd name="connsiteX6" fmla="*/ 977901 w 1066800"/>
                  <a:gd name="connsiteY6" fmla="*/ 355600 h 368300"/>
                  <a:gd name="connsiteX7" fmla="*/ 1066801 w 1066800"/>
                  <a:gd name="connsiteY7" fmla="*/ 1778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066800" h="368300">
                    <a:moveTo>
                      <a:pt x="1" y="152400"/>
                    </a:moveTo>
                    <a:lnTo>
                      <a:pt x="76201" y="0"/>
                    </a:lnTo>
                    <a:lnTo>
                      <a:pt x="266701" y="355600"/>
                    </a:lnTo>
                    <a:lnTo>
                      <a:pt x="444501" y="0"/>
                    </a:lnTo>
                    <a:lnTo>
                      <a:pt x="622301" y="368300"/>
                    </a:lnTo>
                    <a:lnTo>
                      <a:pt x="787401" y="25400"/>
                    </a:lnTo>
                    <a:lnTo>
                      <a:pt x="977901" y="355600"/>
                    </a:lnTo>
                    <a:lnTo>
                      <a:pt x="1066801" y="177800"/>
                    </a:lnTo>
                  </a:path>
                </a:pathLst>
              </a:custGeom>
              <a:noFill/>
              <a:ln w="38100" cap="flat" cmpd="sng" algn="ctr">
                <a:solidFill>
                  <a:srgbClr val="92D050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sp>
            <p:nvSpPr>
              <p:cNvPr id="135" name="Freeform 134">
                <a:extLst>
                  <a:ext uri="{FF2B5EF4-FFF2-40B4-BE49-F238E27FC236}">
                    <a16:creationId xmlns:a16="http://schemas.microsoft.com/office/drawing/2014/main" id="{24700E12-4BE2-B248-A0B6-FAEE8E1CF850}"/>
                  </a:ext>
                </a:extLst>
              </p:cNvPr>
              <p:cNvSpPr/>
              <p:nvPr/>
            </p:nvSpPr>
            <p:spPr bwMode="auto">
              <a:xfrm rot="16200000">
                <a:off x="4065788" y="2738764"/>
                <a:ext cx="243339" cy="187963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  <a:gd name="connsiteX0" fmla="*/ 0 w 2794001"/>
                  <a:gd name="connsiteY0" fmla="*/ 165100 h 368300"/>
                  <a:gd name="connsiteX1" fmla="*/ 1727200 w 2794001"/>
                  <a:gd name="connsiteY1" fmla="*/ 152400 h 368300"/>
                  <a:gd name="connsiteX2" fmla="*/ 1803400 w 2794001"/>
                  <a:gd name="connsiteY2" fmla="*/ 0 h 368300"/>
                  <a:gd name="connsiteX3" fmla="*/ 1993900 w 2794001"/>
                  <a:gd name="connsiteY3" fmla="*/ 355600 h 368300"/>
                  <a:gd name="connsiteX4" fmla="*/ 2171700 w 2794001"/>
                  <a:gd name="connsiteY4" fmla="*/ 0 h 368300"/>
                  <a:gd name="connsiteX5" fmla="*/ 2349500 w 2794001"/>
                  <a:gd name="connsiteY5" fmla="*/ 368300 h 368300"/>
                  <a:gd name="connsiteX6" fmla="*/ 2514600 w 2794001"/>
                  <a:gd name="connsiteY6" fmla="*/ 25400 h 368300"/>
                  <a:gd name="connsiteX7" fmla="*/ 2705100 w 2794001"/>
                  <a:gd name="connsiteY7" fmla="*/ 355600 h 368300"/>
                  <a:gd name="connsiteX8" fmla="*/ 2794000 w 2794001"/>
                  <a:gd name="connsiteY8" fmla="*/ 177800 h 368300"/>
                  <a:gd name="connsiteX0" fmla="*/ 1 w 1066800"/>
                  <a:gd name="connsiteY0" fmla="*/ 152400 h 368300"/>
                  <a:gd name="connsiteX1" fmla="*/ 76201 w 1066800"/>
                  <a:gd name="connsiteY1" fmla="*/ 0 h 368300"/>
                  <a:gd name="connsiteX2" fmla="*/ 266701 w 1066800"/>
                  <a:gd name="connsiteY2" fmla="*/ 355600 h 368300"/>
                  <a:gd name="connsiteX3" fmla="*/ 444501 w 1066800"/>
                  <a:gd name="connsiteY3" fmla="*/ 0 h 368300"/>
                  <a:gd name="connsiteX4" fmla="*/ 622301 w 1066800"/>
                  <a:gd name="connsiteY4" fmla="*/ 368300 h 368300"/>
                  <a:gd name="connsiteX5" fmla="*/ 787401 w 1066800"/>
                  <a:gd name="connsiteY5" fmla="*/ 25400 h 368300"/>
                  <a:gd name="connsiteX6" fmla="*/ 977901 w 1066800"/>
                  <a:gd name="connsiteY6" fmla="*/ 355600 h 368300"/>
                  <a:gd name="connsiteX7" fmla="*/ 1066801 w 1066800"/>
                  <a:gd name="connsiteY7" fmla="*/ 1778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066800" h="368300">
                    <a:moveTo>
                      <a:pt x="1" y="152400"/>
                    </a:moveTo>
                    <a:lnTo>
                      <a:pt x="76201" y="0"/>
                    </a:lnTo>
                    <a:lnTo>
                      <a:pt x="266701" y="355600"/>
                    </a:lnTo>
                    <a:lnTo>
                      <a:pt x="444501" y="0"/>
                    </a:lnTo>
                    <a:lnTo>
                      <a:pt x="622301" y="368300"/>
                    </a:lnTo>
                    <a:lnTo>
                      <a:pt x="787401" y="25400"/>
                    </a:lnTo>
                    <a:lnTo>
                      <a:pt x="977901" y="355600"/>
                    </a:lnTo>
                    <a:lnTo>
                      <a:pt x="1066801" y="177800"/>
                    </a:lnTo>
                  </a:path>
                </a:pathLst>
              </a:custGeom>
              <a:noFill/>
              <a:ln w="38100" cap="flat" cmpd="sng" algn="ctr">
                <a:solidFill>
                  <a:srgbClr val="92D050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sp>
            <p:nvSpPr>
              <p:cNvPr id="138" name="Freeform 137">
                <a:extLst>
                  <a:ext uri="{FF2B5EF4-FFF2-40B4-BE49-F238E27FC236}">
                    <a16:creationId xmlns:a16="http://schemas.microsoft.com/office/drawing/2014/main" id="{DC2DC634-947E-4E4B-9FDB-75C66566C1ED}"/>
                  </a:ext>
                </a:extLst>
              </p:cNvPr>
              <p:cNvSpPr/>
              <p:nvPr/>
            </p:nvSpPr>
            <p:spPr bwMode="auto">
              <a:xfrm rot="16200000">
                <a:off x="4275340" y="2748286"/>
                <a:ext cx="243339" cy="187963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  <a:gd name="connsiteX0" fmla="*/ 0 w 2794001"/>
                  <a:gd name="connsiteY0" fmla="*/ 165100 h 368300"/>
                  <a:gd name="connsiteX1" fmla="*/ 1727200 w 2794001"/>
                  <a:gd name="connsiteY1" fmla="*/ 152400 h 368300"/>
                  <a:gd name="connsiteX2" fmla="*/ 1803400 w 2794001"/>
                  <a:gd name="connsiteY2" fmla="*/ 0 h 368300"/>
                  <a:gd name="connsiteX3" fmla="*/ 1993900 w 2794001"/>
                  <a:gd name="connsiteY3" fmla="*/ 355600 h 368300"/>
                  <a:gd name="connsiteX4" fmla="*/ 2171700 w 2794001"/>
                  <a:gd name="connsiteY4" fmla="*/ 0 h 368300"/>
                  <a:gd name="connsiteX5" fmla="*/ 2349500 w 2794001"/>
                  <a:gd name="connsiteY5" fmla="*/ 368300 h 368300"/>
                  <a:gd name="connsiteX6" fmla="*/ 2514600 w 2794001"/>
                  <a:gd name="connsiteY6" fmla="*/ 25400 h 368300"/>
                  <a:gd name="connsiteX7" fmla="*/ 2705100 w 2794001"/>
                  <a:gd name="connsiteY7" fmla="*/ 355600 h 368300"/>
                  <a:gd name="connsiteX8" fmla="*/ 2794000 w 2794001"/>
                  <a:gd name="connsiteY8" fmla="*/ 177800 h 368300"/>
                  <a:gd name="connsiteX0" fmla="*/ 1 w 1066800"/>
                  <a:gd name="connsiteY0" fmla="*/ 152400 h 368300"/>
                  <a:gd name="connsiteX1" fmla="*/ 76201 w 1066800"/>
                  <a:gd name="connsiteY1" fmla="*/ 0 h 368300"/>
                  <a:gd name="connsiteX2" fmla="*/ 266701 w 1066800"/>
                  <a:gd name="connsiteY2" fmla="*/ 355600 h 368300"/>
                  <a:gd name="connsiteX3" fmla="*/ 444501 w 1066800"/>
                  <a:gd name="connsiteY3" fmla="*/ 0 h 368300"/>
                  <a:gd name="connsiteX4" fmla="*/ 622301 w 1066800"/>
                  <a:gd name="connsiteY4" fmla="*/ 368300 h 368300"/>
                  <a:gd name="connsiteX5" fmla="*/ 787401 w 1066800"/>
                  <a:gd name="connsiteY5" fmla="*/ 25400 h 368300"/>
                  <a:gd name="connsiteX6" fmla="*/ 977901 w 1066800"/>
                  <a:gd name="connsiteY6" fmla="*/ 355600 h 368300"/>
                  <a:gd name="connsiteX7" fmla="*/ 1066801 w 1066800"/>
                  <a:gd name="connsiteY7" fmla="*/ 1778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066800" h="368300">
                    <a:moveTo>
                      <a:pt x="1" y="152400"/>
                    </a:moveTo>
                    <a:lnTo>
                      <a:pt x="76201" y="0"/>
                    </a:lnTo>
                    <a:lnTo>
                      <a:pt x="266701" y="355600"/>
                    </a:lnTo>
                    <a:lnTo>
                      <a:pt x="444501" y="0"/>
                    </a:lnTo>
                    <a:lnTo>
                      <a:pt x="622301" y="368300"/>
                    </a:lnTo>
                    <a:lnTo>
                      <a:pt x="787401" y="25400"/>
                    </a:lnTo>
                    <a:lnTo>
                      <a:pt x="977901" y="355600"/>
                    </a:lnTo>
                    <a:lnTo>
                      <a:pt x="1066801" y="177800"/>
                    </a:lnTo>
                  </a:path>
                </a:pathLst>
              </a:custGeom>
              <a:noFill/>
              <a:ln w="38100" cap="flat" cmpd="sng" algn="ctr">
                <a:solidFill>
                  <a:srgbClr val="92D050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sp>
            <p:nvSpPr>
              <p:cNvPr id="139" name="Freeform 138">
                <a:extLst>
                  <a:ext uri="{FF2B5EF4-FFF2-40B4-BE49-F238E27FC236}">
                    <a16:creationId xmlns:a16="http://schemas.microsoft.com/office/drawing/2014/main" id="{54A483B3-BF42-CE49-B8D6-199848CDEDE0}"/>
                  </a:ext>
                </a:extLst>
              </p:cNvPr>
              <p:cNvSpPr/>
              <p:nvPr/>
            </p:nvSpPr>
            <p:spPr bwMode="auto">
              <a:xfrm rot="16200000">
                <a:off x="4456316" y="2743519"/>
                <a:ext cx="243339" cy="187963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  <a:gd name="connsiteX0" fmla="*/ 0 w 2794001"/>
                  <a:gd name="connsiteY0" fmla="*/ 165100 h 368300"/>
                  <a:gd name="connsiteX1" fmla="*/ 1727200 w 2794001"/>
                  <a:gd name="connsiteY1" fmla="*/ 152400 h 368300"/>
                  <a:gd name="connsiteX2" fmla="*/ 1803400 w 2794001"/>
                  <a:gd name="connsiteY2" fmla="*/ 0 h 368300"/>
                  <a:gd name="connsiteX3" fmla="*/ 1993900 w 2794001"/>
                  <a:gd name="connsiteY3" fmla="*/ 355600 h 368300"/>
                  <a:gd name="connsiteX4" fmla="*/ 2171700 w 2794001"/>
                  <a:gd name="connsiteY4" fmla="*/ 0 h 368300"/>
                  <a:gd name="connsiteX5" fmla="*/ 2349500 w 2794001"/>
                  <a:gd name="connsiteY5" fmla="*/ 368300 h 368300"/>
                  <a:gd name="connsiteX6" fmla="*/ 2514600 w 2794001"/>
                  <a:gd name="connsiteY6" fmla="*/ 25400 h 368300"/>
                  <a:gd name="connsiteX7" fmla="*/ 2705100 w 2794001"/>
                  <a:gd name="connsiteY7" fmla="*/ 355600 h 368300"/>
                  <a:gd name="connsiteX8" fmla="*/ 2794000 w 2794001"/>
                  <a:gd name="connsiteY8" fmla="*/ 177800 h 368300"/>
                  <a:gd name="connsiteX0" fmla="*/ 1 w 1066800"/>
                  <a:gd name="connsiteY0" fmla="*/ 152400 h 368300"/>
                  <a:gd name="connsiteX1" fmla="*/ 76201 w 1066800"/>
                  <a:gd name="connsiteY1" fmla="*/ 0 h 368300"/>
                  <a:gd name="connsiteX2" fmla="*/ 266701 w 1066800"/>
                  <a:gd name="connsiteY2" fmla="*/ 355600 h 368300"/>
                  <a:gd name="connsiteX3" fmla="*/ 444501 w 1066800"/>
                  <a:gd name="connsiteY3" fmla="*/ 0 h 368300"/>
                  <a:gd name="connsiteX4" fmla="*/ 622301 w 1066800"/>
                  <a:gd name="connsiteY4" fmla="*/ 368300 h 368300"/>
                  <a:gd name="connsiteX5" fmla="*/ 787401 w 1066800"/>
                  <a:gd name="connsiteY5" fmla="*/ 25400 h 368300"/>
                  <a:gd name="connsiteX6" fmla="*/ 977901 w 1066800"/>
                  <a:gd name="connsiteY6" fmla="*/ 355600 h 368300"/>
                  <a:gd name="connsiteX7" fmla="*/ 1066801 w 1066800"/>
                  <a:gd name="connsiteY7" fmla="*/ 1778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066800" h="368300">
                    <a:moveTo>
                      <a:pt x="1" y="152400"/>
                    </a:moveTo>
                    <a:lnTo>
                      <a:pt x="76201" y="0"/>
                    </a:lnTo>
                    <a:lnTo>
                      <a:pt x="266701" y="355600"/>
                    </a:lnTo>
                    <a:lnTo>
                      <a:pt x="444501" y="0"/>
                    </a:lnTo>
                    <a:lnTo>
                      <a:pt x="622301" y="368300"/>
                    </a:lnTo>
                    <a:lnTo>
                      <a:pt x="787401" y="25400"/>
                    </a:lnTo>
                    <a:lnTo>
                      <a:pt x="977901" y="355600"/>
                    </a:lnTo>
                    <a:lnTo>
                      <a:pt x="1066801" y="177800"/>
                    </a:lnTo>
                  </a:path>
                </a:pathLst>
              </a:custGeom>
              <a:noFill/>
              <a:ln w="38100" cap="flat" cmpd="sng" algn="ctr">
                <a:solidFill>
                  <a:srgbClr val="92D050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</p:grpSp>
      </p:grpSp>
      <p:grpSp>
        <p:nvGrpSpPr>
          <p:cNvPr id="140" name="Group 139">
            <a:extLst>
              <a:ext uri="{FF2B5EF4-FFF2-40B4-BE49-F238E27FC236}">
                <a16:creationId xmlns:a16="http://schemas.microsoft.com/office/drawing/2014/main" id="{6FD80040-BF15-824A-ABCC-AA5EF631C559}"/>
              </a:ext>
            </a:extLst>
          </p:cNvPr>
          <p:cNvGrpSpPr/>
          <p:nvPr/>
        </p:nvGrpSpPr>
        <p:grpSpPr>
          <a:xfrm>
            <a:off x="2985269" y="1791232"/>
            <a:ext cx="1652693" cy="267402"/>
            <a:chOff x="3019274" y="2696535"/>
            <a:chExt cx="1652693" cy="267402"/>
          </a:xfrm>
        </p:grpSpPr>
        <p:sp>
          <p:nvSpPr>
            <p:cNvPr id="141" name="Freeform 140">
              <a:extLst>
                <a:ext uri="{FF2B5EF4-FFF2-40B4-BE49-F238E27FC236}">
                  <a16:creationId xmlns:a16="http://schemas.microsoft.com/office/drawing/2014/main" id="{EB868CEC-8BA4-6A41-9C8C-96D4FEC31617}"/>
                </a:ext>
              </a:extLst>
            </p:cNvPr>
            <p:cNvSpPr/>
            <p:nvPr/>
          </p:nvSpPr>
          <p:spPr bwMode="auto">
            <a:xfrm rot="16200000">
              <a:off x="3201138" y="2748032"/>
              <a:ext cx="243339" cy="187963"/>
            </a:xfrm>
            <a:custGeom>
              <a:avLst/>
              <a:gdLst>
                <a:gd name="connsiteX0" fmla="*/ 0 w 4521200"/>
                <a:gd name="connsiteY0" fmla="*/ 165100 h 368300"/>
                <a:gd name="connsiteX1" fmla="*/ 1727200 w 4521200"/>
                <a:gd name="connsiteY1" fmla="*/ 152400 h 368300"/>
                <a:gd name="connsiteX2" fmla="*/ 1803400 w 4521200"/>
                <a:gd name="connsiteY2" fmla="*/ 0 h 368300"/>
                <a:gd name="connsiteX3" fmla="*/ 1993900 w 4521200"/>
                <a:gd name="connsiteY3" fmla="*/ 355600 h 368300"/>
                <a:gd name="connsiteX4" fmla="*/ 2171700 w 4521200"/>
                <a:gd name="connsiteY4" fmla="*/ 0 h 368300"/>
                <a:gd name="connsiteX5" fmla="*/ 2349500 w 4521200"/>
                <a:gd name="connsiteY5" fmla="*/ 368300 h 368300"/>
                <a:gd name="connsiteX6" fmla="*/ 2514600 w 4521200"/>
                <a:gd name="connsiteY6" fmla="*/ 25400 h 368300"/>
                <a:gd name="connsiteX7" fmla="*/ 2705100 w 4521200"/>
                <a:gd name="connsiteY7" fmla="*/ 355600 h 368300"/>
                <a:gd name="connsiteX8" fmla="*/ 2794000 w 4521200"/>
                <a:gd name="connsiteY8" fmla="*/ 177800 h 368300"/>
                <a:gd name="connsiteX9" fmla="*/ 4521200 w 4521200"/>
                <a:gd name="connsiteY9" fmla="*/ 165100 h 368300"/>
                <a:gd name="connsiteX0" fmla="*/ 0 w 2794001"/>
                <a:gd name="connsiteY0" fmla="*/ 165100 h 368300"/>
                <a:gd name="connsiteX1" fmla="*/ 1727200 w 2794001"/>
                <a:gd name="connsiteY1" fmla="*/ 152400 h 368300"/>
                <a:gd name="connsiteX2" fmla="*/ 1803400 w 2794001"/>
                <a:gd name="connsiteY2" fmla="*/ 0 h 368300"/>
                <a:gd name="connsiteX3" fmla="*/ 1993900 w 2794001"/>
                <a:gd name="connsiteY3" fmla="*/ 355600 h 368300"/>
                <a:gd name="connsiteX4" fmla="*/ 2171700 w 2794001"/>
                <a:gd name="connsiteY4" fmla="*/ 0 h 368300"/>
                <a:gd name="connsiteX5" fmla="*/ 2349500 w 2794001"/>
                <a:gd name="connsiteY5" fmla="*/ 368300 h 368300"/>
                <a:gd name="connsiteX6" fmla="*/ 2514600 w 2794001"/>
                <a:gd name="connsiteY6" fmla="*/ 25400 h 368300"/>
                <a:gd name="connsiteX7" fmla="*/ 2705100 w 2794001"/>
                <a:gd name="connsiteY7" fmla="*/ 355600 h 368300"/>
                <a:gd name="connsiteX8" fmla="*/ 2794000 w 2794001"/>
                <a:gd name="connsiteY8" fmla="*/ 177800 h 368300"/>
                <a:gd name="connsiteX0" fmla="*/ 1 w 1066800"/>
                <a:gd name="connsiteY0" fmla="*/ 152400 h 368300"/>
                <a:gd name="connsiteX1" fmla="*/ 76201 w 1066800"/>
                <a:gd name="connsiteY1" fmla="*/ 0 h 368300"/>
                <a:gd name="connsiteX2" fmla="*/ 266701 w 1066800"/>
                <a:gd name="connsiteY2" fmla="*/ 355600 h 368300"/>
                <a:gd name="connsiteX3" fmla="*/ 444501 w 1066800"/>
                <a:gd name="connsiteY3" fmla="*/ 0 h 368300"/>
                <a:gd name="connsiteX4" fmla="*/ 622301 w 1066800"/>
                <a:gd name="connsiteY4" fmla="*/ 368300 h 368300"/>
                <a:gd name="connsiteX5" fmla="*/ 787401 w 1066800"/>
                <a:gd name="connsiteY5" fmla="*/ 25400 h 368300"/>
                <a:gd name="connsiteX6" fmla="*/ 977901 w 1066800"/>
                <a:gd name="connsiteY6" fmla="*/ 355600 h 368300"/>
                <a:gd name="connsiteX7" fmla="*/ 1066801 w 1066800"/>
                <a:gd name="connsiteY7" fmla="*/ 177800 h 368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1066800" h="368300">
                  <a:moveTo>
                    <a:pt x="1" y="152400"/>
                  </a:moveTo>
                  <a:lnTo>
                    <a:pt x="76201" y="0"/>
                  </a:lnTo>
                  <a:lnTo>
                    <a:pt x="266701" y="355600"/>
                  </a:lnTo>
                  <a:lnTo>
                    <a:pt x="444501" y="0"/>
                  </a:lnTo>
                  <a:lnTo>
                    <a:pt x="622301" y="368300"/>
                  </a:lnTo>
                  <a:lnTo>
                    <a:pt x="787401" y="25400"/>
                  </a:lnTo>
                  <a:lnTo>
                    <a:pt x="977901" y="355600"/>
                  </a:lnTo>
                  <a:lnTo>
                    <a:pt x="1066801" y="177800"/>
                  </a:lnTo>
                </a:path>
              </a:pathLst>
            </a:custGeom>
            <a:noFill/>
            <a:ln w="38100" cap="flat" cmpd="sng" algn="ctr">
              <a:solidFill>
                <a:srgbClr val="92D050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entury Gothic" pitchFamily="34" charset="0"/>
                <a:cs typeface="Arial" charset="0"/>
              </a:endParaRPr>
            </a:p>
          </p:txBody>
        </p:sp>
        <p:grpSp>
          <p:nvGrpSpPr>
            <p:cNvPr id="142" name="Group 141">
              <a:extLst>
                <a:ext uri="{FF2B5EF4-FFF2-40B4-BE49-F238E27FC236}">
                  <a16:creationId xmlns:a16="http://schemas.microsoft.com/office/drawing/2014/main" id="{A4EBA258-3FD1-C945-BC8D-515834D2FC0B}"/>
                </a:ext>
              </a:extLst>
            </p:cNvPr>
            <p:cNvGrpSpPr/>
            <p:nvPr/>
          </p:nvGrpSpPr>
          <p:grpSpPr>
            <a:xfrm>
              <a:off x="3019274" y="2696535"/>
              <a:ext cx="1652693" cy="267402"/>
              <a:chOff x="3019274" y="2696535"/>
              <a:chExt cx="1652693" cy="267402"/>
            </a:xfrm>
          </p:grpSpPr>
          <p:sp>
            <p:nvSpPr>
              <p:cNvPr id="143" name="Freeform 142">
                <a:extLst>
                  <a:ext uri="{FF2B5EF4-FFF2-40B4-BE49-F238E27FC236}">
                    <a16:creationId xmlns:a16="http://schemas.microsoft.com/office/drawing/2014/main" id="{5477016A-B1A5-1B40-93EF-69FC6DA506DD}"/>
                  </a:ext>
                </a:extLst>
              </p:cNvPr>
              <p:cNvSpPr/>
              <p:nvPr/>
            </p:nvSpPr>
            <p:spPr bwMode="auto">
              <a:xfrm rot="16200000">
                <a:off x="2991586" y="2724223"/>
                <a:ext cx="243339" cy="187963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  <a:gd name="connsiteX0" fmla="*/ 0 w 2794001"/>
                  <a:gd name="connsiteY0" fmla="*/ 165100 h 368300"/>
                  <a:gd name="connsiteX1" fmla="*/ 1727200 w 2794001"/>
                  <a:gd name="connsiteY1" fmla="*/ 152400 h 368300"/>
                  <a:gd name="connsiteX2" fmla="*/ 1803400 w 2794001"/>
                  <a:gd name="connsiteY2" fmla="*/ 0 h 368300"/>
                  <a:gd name="connsiteX3" fmla="*/ 1993900 w 2794001"/>
                  <a:gd name="connsiteY3" fmla="*/ 355600 h 368300"/>
                  <a:gd name="connsiteX4" fmla="*/ 2171700 w 2794001"/>
                  <a:gd name="connsiteY4" fmla="*/ 0 h 368300"/>
                  <a:gd name="connsiteX5" fmla="*/ 2349500 w 2794001"/>
                  <a:gd name="connsiteY5" fmla="*/ 368300 h 368300"/>
                  <a:gd name="connsiteX6" fmla="*/ 2514600 w 2794001"/>
                  <a:gd name="connsiteY6" fmla="*/ 25400 h 368300"/>
                  <a:gd name="connsiteX7" fmla="*/ 2705100 w 2794001"/>
                  <a:gd name="connsiteY7" fmla="*/ 355600 h 368300"/>
                  <a:gd name="connsiteX8" fmla="*/ 2794000 w 2794001"/>
                  <a:gd name="connsiteY8" fmla="*/ 177800 h 368300"/>
                  <a:gd name="connsiteX0" fmla="*/ 1 w 1066800"/>
                  <a:gd name="connsiteY0" fmla="*/ 152400 h 368300"/>
                  <a:gd name="connsiteX1" fmla="*/ 76201 w 1066800"/>
                  <a:gd name="connsiteY1" fmla="*/ 0 h 368300"/>
                  <a:gd name="connsiteX2" fmla="*/ 266701 w 1066800"/>
                  <a:gd name="connsiteY2" fmla="*/ 355600 h 368300"/>
                  <a:gd name="connsiteX3" fmla="*/ 444501 w 1066800"/>
                  <a:gd name="connsiteY3" fmla="*/ 0 h 368300"/>
                  <a:gd name="connsiteX4" fmla="*/ 622301 w 1066800"/>
                  <a:gd name="connsiteY4" fmla="*/ 368300 h 368300"/>
                  <a:gd name="connsiteX5" fmla="*/ 787401 w 1066800"/>
                  <a:gd name="connsiteY5" fmla="*/ 25400 h 368300"/>
                  <a:gd name="connsiteX6" fmla="*/ 977901 w 1066800"/>
                  <a:gd name="connsiteY6" fmla="*/ 355600 h 368300"/>
                  <a:gd name="connsiteX7" fmla="*/ 1066801 w 1066800"/>
                  <a:gd name="connsiteY7" fmla="*/ 1778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066800" h="368300">
                    <a:moveTo>
                      <a:pt x="1" y="152400"/>
                    </a:moveTo>
                    <a:lnTo>
                      <a:pt x="76201" y="0"/>
                    </a:lnTo>
                    <a:lnTo>
                      <a:pt x="266701" y="355600"/>
                    </a:lnTo>
                    <a:lnTo>
                      <a:pt x="444501" y="0"/>
                    </a:lnTo>
                    <a:lnTo>
                      <a:pt x="622301" y="368300"/>
                    </a:lnTo>
                    <a:lnTo>
                      <a:pt x="787401" y="25400"/>
                    </a:lnTo>
                    <a:lnTo>
                      <a:pt x="977901" y="355600"/>
                    </a:lnTo>
                    <a:lnTo>
                      <a:pt x="1066801" y="177800"/>
                    </a:lnTo>
                  </a:path>
                </a:pathLst>
              </a:custGeom>
              <a:noFill/>
              <a:ln w="38100" cap="flat" cmpd="sng" algn="ctr">
                <a:solidFill>
                  <a:srgbClr val="92D050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sp>
            <p:nvSpPr>
              <p:cNvPr id="144" name="Freeform 143">
                <a:extLst>
                  <a:ext uri="{FF2B5EF4-FFF2-40B4-BE49-F238E27FC236}">
                    <a16:creationId xmlns:a16="http://schemas.microsoft.com/office/drawing/2014/main" id="{445C179E-8CC4-F04C-A7A2-F71981603345}"/>
                  </a:ext>
                </a:extLst>
              </p:cNvPr>
              <p:cNvSpPr/>
              <p:nvPr/>
            </p:nvSpPr>
            <p:spPr bwMode="auto">
              <a:xfrm rot="16200000">
                <a:off x="3374949" y="2748018"/>
                <a:ext cx="243339" cy="187963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  <a:gd name="connsiteX0" fmla="*/ 0 w 2794001"/>
                  <a:gd name="connsiteY0" fmla="*/ 165100 h 368300"/>
                  <a:gd name="connsiteX1" fmla="*/ 1727200 w 2794001"/>
                  <a:gd name="connsiteY1" fmla="*/ 152400 h 368300"/>
                  <a:gd name="connsiteX2" fmla="*/ 1803400 w 2794001"/>
                  <a:gd name="connsiteY2" fmla="*/ 0 h 368300"/>
                  <a:gd name="connsiteX3" fmla="*/ 1993900 w 2794001"/>
                  <a:gd name="connsiteY3" fmla="*/ 355600 h 368300"/>
                  <a:gd name="connsiteX4" fmla="*/ 2171700 w 2794001"/>
                  <a:gd name="connsiteY4" fmla="*/ 0 h 368300"/>
                  <a:gd name="connsiteX5" fmla="*/ 2349500 w 2794001"/>
                  <a:gd name="connsiteY5" fmla="*/ 368300 h 368300"/>
                  <a:gd name="connsiteX6" fmla="*/ 2514600 w 2794001"/>
                  <a:gd name="connsiteY6" fmla="*/ 25400 h 368300"/>
                  <a:gd name="connsiteX7" fmla="*/ 2705100 w 2794001"/>
                  <a:gd name="connsiteY7" fmla="*/ 355600 h 368300"/>
                  <a:gd name="connsiteX8" fmla="*/ 2794000 w 2794001"/>
                  <a:gd name="connsiteY8" fmla="*/ 177800 h 368300"/>
                  <a:gd name="connsiteX0" fmla="*/ 1 w 1066800"/>
                  <a:gd name="connsiteY0" fmla="*/ 152400 h 368300"/>
                  <a:gd name="connsiteX1" fmla="*/ 76201 w 1066800"/>
                  <a:gd name="connsiteY1" fmla="*/ 0 h 368300"/>
                  <a:gd name="connsiteX2" fmla="*/ 266701 w 1066800"/>
                  <a:gd name="connsiteY2" fmla="*/ 355600 h 368300"/>
                  <a:gd name="connsiteX3" fmla="*/ 444501 w 1066800"/>
                  <a:gd name="connsiteY3" fmla="*/ 0 h 368300"/>
                  <a:gd name="connsiteX4" fmla="*/ 622301 w 1066800"/>
                  <a:gd name="connsiteY4" fmla="*/ 368300 h 368300"/>
                  <a:gd name="connsiteX5" fmla="*/ 787401 w 1066800"/>
                  <a:gd name="connsiteY5" fmla="*/ 25400 h 368300"/>
                  <a:gd name="connsiteX6" fmla="*/ 977901 w 1066800"/>
                  <a:gd name="connsiteY6" fmla="*/ 355600 h 368300"/>
                  <a:gd name="connsiteX7" fmla="*/ 1066801 w 1066800"/>
                  <a:gd name="connsiteY7" fmla="*/ 1778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066800" h="368300">
                    <a:moveTo>
                      <a:pt x="1" y="152400"/>
                    </a:moveTo>
                    <a:lnTo>
                      <a:pt x="76201" y="0"/>
                    </a:lnTo>
                    <a:lnTo>
                      <a:pt x="266701" y="355600"/>
                    </a:lnTo>
                    <a:lnTo>
                      <a:pt x="444501" y="0"/>
                    </a:lnTo>
                    <a:lnTo>
                      <a:pt x="622301" y="368300"/>
                    </a:lnTo>
                    <a:lnTo>
                      <a:pt x="787401" y="25400"/>
                    </a:lnTo>
                    <a:lnTo>
                      <a:pt x="977901" y="355600"/>
                    </a:lnTo>
                    <a:lnTo>
                      <a:pt x="1066801" y="177800"/>
                    </a:lnTo>
                  </a:path>
                </a:pathLst>
              </a:custGeom>
              <a:noFill/>
              <a:ln w="38100" cap="flat" cmpd="sng" algn="ctr">
                <a:solidFill>
                  <a:srgbClr val="92D050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sp>
            <p:nvSpPr>
              <p:cNvPr id="145" name="Freeform 144">
                <a:extLst>
                  <a:ext uri="{FF2B5EF4-FFF2-40B4-BE49-F238E27FC236}">
                    <a16:creationId xmlns:a16="http://schemas.microsoft.com/office/drawing/2014/main" id="{B00A0E0A-F64C-8542-8DFD-BE5090AAA6C0}"/>
                  </a:ext>
                </a:extLst>
              </p:cNvPr>
              <p:cNvSpPr/>
              <p:nvPr/>
            </p:nvSpPr>
            <p:spPr bwMode="auto">
              <a:xfrm rot="16200000">
                <a:off x="3555925" y="2743251"/>
                <a:ext cx="243339" cy="187963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  <a:gd name="connsiteX0" fmla="*/ 0 w 2794001"/>
                  <a:gd name="connsiteY0" fmla="*/ 165100 h 368300"/>
                  <a:gd name="connsiteX1" fmla="*/ 1727200 w 2794001"/>
                  <a:gd name="connsiteY1" fmla="*/ 152400 h 368300"/>
                  <a:gd name="connsiteX2" fmla="*/ 1803400 w 2794001"/>
                  <a:gd name="connsiteY2" fmla="*/ 0 h 368300"/>
                  <a:gd name="connsiteX3" fmla="*/ 1993900 w 2794001"/>
                  <a:gd name="connsiteY3" fmla="*/ 355600 h 368300"/>
                  <a:gd name="connsiteX4" fmla="*/ 2171700 w 2794001"/>
                  <a:gd name="connsiteY4" fmla="*/ 0 h 368300"/>
                  <a:gd name="connsiteX5" fmla="*/ 2349500 w 2794001"/>
                  <a:gd name="connsiteY5" fmla="*/ 368300 h 368300"/>
                  <a:gd name="connsiteX6" fmla="*/ 2514600 w 2794001"/>
                  <a:gd name="connsiteY6" fmla="*/ 25400 h 368300"/>
                  <a:gd name="connsiteX7" fmla="*/ 2705100 w 2794001"/>
                  <a:gd name="connsiteY7" fmla="*/ 355600 h 368300"/>
                  <a:gd name="connsiteX8" fmla="*/ 2794000 w 2794001"/>
                  <a:gd name="connsiteY8" fmla="*/ 177800 h 368300"/>
                  <a:gd name="connsiteX0" fmla="*/ 1 w 1066800"/>
                  <a:gd name="connsiteY0" fmla="*/ 152400 h 368300"/>
                  <a:gd name="connsiteX1" fmla="*/ 76201 w 1066800"/>
                  <a:gd name="connsiteY1" fmla="*/ 0 h 368300"/>
                  <a:gd name="connsiteX2" fmla="*/ 266701 w 1066800"/>
                  <a:gd name="connsiteY2" fmla="*/ 355600 h 368300"/>
                  <a:gd name="connsiteX3" fmla="*/ 444501 w 1066800"/>
                  <a:gd name="connsiteY3" fmla="*/ 0 h 368300"/>
                  <a:gd name="connsiteX4" fmla="*/ 622301 w 1066800"/>
                  <a:gd name="connsiteY4" fmla="*/ 368300 h 368300"/>
                  <a:gd name="connsiteX5" fmla="*/ 787401 w 1066800"/>
                  <a:gd name="connsiteY5" fmla="*/ 25400 h 368300"/>
                  <a:gd name="connsiteX6" fmla="*/ 977901 w 1066800"/>
                  <a:gd name="connsiteY6" fmla="*/ 355600 h 368300"/>
                  <a:gd name="connsiteX7" fmla="*/ 1066801 w 1066800"/>
                  <a:gd name="connsiteY7" fmla="*/ 1778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066800" h="368300">
                    <a:moveTo>
                      <a:pt x="1" y="152400"/>
                    </a:moveTo>
                    <a:lnTo>
                      <a:pt x="76201" y="0"/>
                    </a:lnTo>
                    <a:lnTo>
                      <a:pt x="266701" y="355600"/>
                    </a:lnTo>
                    <a:lnTo>
                      <a:pt x="444501" y="0"/>
                    </a:lnTo>
                    <a:lnTo>
                      <a:pt x="622301" y="368300"/>
                    </a:lnTo>
                    <a:lnTo>
                      <a:pt x="787401" y="25400"/>
                    </a:lnTo>
                    <a:lnTo>
                      <a:pt x="977901" y="355600"/>
                    </a:lnTo>
                    <a:lnTo>
                      <a:pt x="1066801" y="177800"/>
                    </a:lnTo>
                  </a:path>
                </a:pathLst>
              </a:custGeom>
              <a:noFill/>
              <a:ln w="38100" cap="flat" cmpd="sng" algn="ctr">
                <a:solidFill>
                  <a:srgbClr val="92D050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sp>
            <p:nvSpPr>
              <p:cNvPr id="146" name="Freeform 145">
                <a:extLst>
                  <a:ext uri="{FF2B5EF4-FFF2-40B4-BE49-F238E27FC236}">
                    <a16:creationId xmlns:a16="http://schemas.microsoft.com/office/drawing/2014/main" id="{35F0182B-3E7F-0846-B3CB-FA95B9C47678}"/>
                  </a:ext>
                </a:extLst>
              </p:cNvPr>
              <p:cNvSpPr/>
              <p:nvPr/>
            </p:nvSpPr>
            <p:spPr bwMode="auto">
              <a:xfrm rot="16200000">
                <a:off x="3711001" y="2743545"/>
                <a:ext cx="243339" cy="187963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  <a:gd name="connsiteX0" fmla="*/ 0 w 2794001"/>
                  <a:gd name="connsiteY0" fmla="*/ 165100 h 368300"/>
                  <a:gd name="connsiteX1" fmla="*/ 1727200 w 2794001"/>
                  <a:gd name="connsiteY1" fmla="*/ 152400 h 368300"/>
                  <a:gd name="connsiteX2" fmla="*/ 1803400 w 2794001"/>
                  <a:gd name="connsiteY2" fmla="*/ 0 h 368300"/>
                  <a:gd name="connsiteX3" fmla="*/ 1993900 w 2794001"/>
                  <a:gd name="connsiteY3" fmla="*/ 355600 h 368300"/>
                  <a:gd name="connsiteX4" fmla="*/ 2171700 w 2794001"/>
                  <a:gd name="connsiteY4" fmla="*/ 0 h 368300"/>
                  <a:gd name="connsiteX5" fmla="*/ 2349500 w 2794001"/>
                  <a:gd name="connsiteY5" fmla="*/ 368300 h 368300"/>
                  <a:gd name="connsiteX6" fmla="*/ 2514600 w 2794001"/>
                  <a:gd name="connsiteY6" fmla="*/ 25400 h 368300"/>
                  <a:gd name="connsiteX7" fmla="*/ 2705100 w 2794001"/>
                  <a:gd name="connsiteY7" fmla="*/ 355600 h 368300"/>
                  <a:gd name="connsiteX8" fmla="*/ 2794000 w 2794001"/>
                  <a:gd name="connsiteY8" fmla="*/ 177800 h 368300"/>
                  <a:gd name="connsiteX0" fmla="*/ 1 w 1066800"/>
                  <a:gd name="connsiteY0" fmla="*/ 152400 h 368300"/>
                  <a:gd name="connsiteX1" fmla="*/ 76201 w 1066800"/>
                  <a:gd name="connsiteY1" fmla="*/ 0 h 368300"/>
                  <a:gd name="connsiteX2" fmla="*/ 266701 w 1066800"/>
                  <a:gd name="connsiteY2" fmla="*/ 355600 h 368300"/>
                  <a:gd name="connsiteX3" fmla="*/ 444501 w 1066800"/>
                  <a:gd name="connsiteY3" fmla="*/ 0 h 368300"/>
                  <a:gd name="connsiteX4" fmla="*/ 622301 w 1066800"/>
                  <a:gd name="connsiteY4" fmla="*/ 368300 h 368300"/>
                  <a:gd name="connsiteX5" fmla="*/ 787401 w 1066800"/>
                  <a:gd name="connsiteY5" fmla="*/ 25400 h 368300"/>
                  <a:gd name="connsiteX6" fmla="*/ 977901 w 1066800"/>
                  <a:gd name="connsiteY6" fmla="*/ 355600 h 368300"/>
                  <a:gd name="connsiteX7" fmla="*/ 1066801 w 1066800"/>
                  <a:gd name="connsiteY7" fmla="*/ 1778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066800" h="368300">
                    <a:moveTo>
                      <a:pt x="1" y="152400"/>
                    </a:moveTo>
                    <a:lnTo>
                      <a:pt x="76201" y="0"/>
                    </a:lnTo>
                    <a:lnTo>
                      <a:pt x="266701" y="355600"/>
                    </a:lnTo>
                    <a:lnTo>
                      <a:pt x="444501" y="0"/>
                    </a:lnTo>
                    <a:lnTo>
                      <a:pt x="622301" y="368300"/>
                    </a:lnTo>
                    <a:lnTo>
                      <a:pt x="787401" y="25400"/>
                    </a:lnTo>
                    <a:lnTo>
                      <a:pt x="977901" y="355600"/>
                    </a:lnTo>
                    <a:lnTo>
                      <a:pt x="1066801" y="177800"/>
                    </a:lnTo>
                  </a:path>
                </a:pathLst>
              </a:custGeom>
              <a:noFill/>
              <a:ln w="38100" cap="flat" cmpd="sng" algn="ctr">
                <a:solidFill>
                  <a:srgbClr val="92D050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sp>
            <p:nvSpPr>
              <p:cNvPr id="147" name="Freeform 146">
                <a:extLst>
                  <a:ext uri="{FF2B5EF4-FFF2-40B4-BE49-F238E27FC236}">
                    <a16:creationId xmlns:a16="http://schemas.microsoft.com/office/drawing/2014/main" id="{95243FC4-9B5B-2A44-8D10-99C33702347D}"/>
                  </a:ext>
                </a:extLst>
              </p:cNvPr>
              <p:cNvSpPr/>
              <p:nvPr/>
            </p:nvSpPr>
            <p:spPr bwMode="auto">
              <a:xfrm rot="16200000">
                <a:off x="3884812" y="2743531"/>
                <a:ext cx="243339" cy="187963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  <a:gd name="connsiteX0" fmla="*/ 0 w 2794001"/>
                  <a:gd name="connsiteY0" fmla="*/ 165100 h 368300"/>
                  <a:gd name="connsiteX1" fmla="*/ 1727200 w 2794001"/>
                  <a:gd name="connsiteY1" fmla="*/ 152400 h 368300"/>
                  <a:gd name="connsiteX2" fmla="*/ 1803400 w 2794001"/>
                  <a:gd name="connsiteY2" fmla="*/ 0 h 368300"/>
                  <a:gd name="connsiteX3" fmla="*/ 1993900 w 2794001"/>
                  <a:gd name="connsiteY3" fmla="*/ 355600 h 368300"/>
                  <a:gd name="connsiteX4" fmla="*/ 2171700 w 2794001"/>
                  <a:gd name="connsiteY4" fmla="*/ 0 h 368300"/>
                  <a:gd name="connsiteX5" fmla="*/ 2349500 w 2794001"/>
                  <a:gd name="connsiteY5" fmla="*/ 368300 h 368300"/>
                  <a:gd name="connsiteX6" fmla="*/ 2514600 w 2794001"/>
                  <a:gd name="connsiteY6" fmla="*/ 25400 h 368300"/>
                  <a:gd name="connsiteX7" fmla="*/ 2705100 w 2794001"/>
                  <a:gd name="connsiteY7" fmla="*/ 355600 h 368300"/>
                  <a:gd name="connsiteX8" fmla="*/ 2794000 w 2794001"/>
                  <a:gd name="connsiteY8" fmla="*/ 177800 h 368300"/>
                  <a:gd name="connsiteX0" fmla="*/ 1 w 1066800"/>
                  <a:gd name="connsiteY0" fmla="*/ 152400 h 368300"/>
                  <a:gd name="connsiteX1" fmla="*/ 76201 w 1066800"/>
                  <a:gd name="connsiteY1" fmla="*/ 0 h 368300"/>
                  <a:gd name="connsiteX2" fmla="*/ 266701 w 1066800"/>
                  <a:gd name="connsiteY2" fmla="*/ 355600 h 368300"/>
                  <a:gd name="connsiteX3" fmla="*/ 444501 w 1066800"/>
                  <a:gd name="connsiteY3" fmla="*/ 0 h 368300"/>
                  <a:gd name="connsiteX4" fmla="*/ 622301 w 1066800"/>
                  <a:gd name="connsiteY4" fmla="*/ 368300 h 368300"/>
                  <a:gd name="connsiteX5" fmla="*/ 787401 w 1066800"/>
                  <a:gd name="connsiteY5" fmla="*/ 25400 h 368300"/>
                  <a:gd name="connsiteX6" fmla="*/ 977901 w 1066800"/>
                  <a:gd name="connsiteY6" fmla="*/ 355600 h 368300"/>
                  <a:gd name="connsiteX7" fmla="*/ 1066801 w 1066800"/>
                  <a:gd name="connsiteY7" fmla="*/ 1778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066800" h="368300">
                    <a:moveTo>
                      <a:pt x="1" y="152400"/>
                    </a:moveTo>
                    <a:lnTo>
                      <a:pt x="76201" y="0"/>
                    </a:lnTo>
                    <a:lnTo>
                      <a:pt x="266701" y="355600"/>
                    </a:lnTo>
                    <a:lnTo>
                      <a:pt x="444501" y="0"/>
                    </a:lnTo>
                    <a:lnTo>
                      <a:pt x="622301" y="368300"/>
                    </a:lnTo>
                    <a:lnTo>
                      <a:pt x="787401" y="25400"/>
                    </a:lnTo>
                    <a:lnTo>
                      <a:pt x="977901" y="355600"/>
                    </a:lnTo>
                    <a:lnTo>
                      <a:pt x="1066801" y="177800"/>
                    </a:lnTo>
                  </a:path>
                </a:pathLst>
              </a:custGeom>
              <a:noFill/>
              <a:ln w="38100" cap="flat" cmpd="sng" algn="ctr">
                <a:solidFill>
                  <a:srgbClr val="92D050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sp>
            <p:nvSpPr>
              <p:cNvPr id="148" name="Freeform 147">
                <a:extLst>
                  <a:ext uri="{FF2B5EF4-FFF2-40B4-BE49-F238E27FC236}">
                    <a16:creationId xmlns:a16="http://schemas.microsoft.com/office/drawing/2014/main" id="{8DAF4408-1368-904A-B81C-7ACFBB18B392}"/>
                  </a:ext>
                </a:extLst>
              </p:cNvPr>
              <p:cNvSpPr/>
              <p:nvPr/>
            </p:nvSpPr>
            <p:spPr bwMode="auto">
              <a:xfrm rot="16200000">
                <a:off x="4065788" y="2738764"/>
                <a:ext cx="243339" cy="187963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  <a:gd name="connsiteX0" fmla="*/ 0 w 2794001"/>
                  <a:gd name="connsiteY0" fmla="*/ 165100 h 368300"/>
                  <a:gd name="connsiteX1" fmla="*/ 1727200 w 2794001"/>
                  <a:gd name="connsiteY1" fmla="*/ 152400 h 368300"/>
                  <a:gd name="connsiteX2" fmla="*/ 1803400 w 2794001"/>
                  <a:gd name="connsiteY2" fmla="*/ 0 h 368300"/>
                  <a:gd name="connsiteX3" fmla="*/ 1993900 w 2794001"/>
                  <a:gd name="connsiteY3" fmla="*/ 355600 h 368300"/>
                  <a:gd name="connsiteX4" fmla="*/ 2171700 w 2794001"/>
                  <a:gd name="connsiteY4" fmla="*/ 0 h 368300"/>
                  <a:gd name="connsiteX5" fmla="*/ 2349500 w 2794001"/>
                  <a:gd name="connsiteY5" fmla="*/ 368300 h 368300"/>
                  <a:gd name="connsiteX6" fmla="*/ 2514600 w 2794001"/>
                  <a:gd name="connsiteY6" fmla="*/ 25400 h 368300"/>
                  <a:gd name="connsiteX7" fmla="*/ 2705100 w 2794001"/>
                  <a:gd name="connsiteY7" fmla="*/ 355600 h 368300"/>
                  <a:gd name="connsiteX8" fmla="*/ 2794000 w 2794001"/>
                  <a:gd name="connsiteY8" fmla="*/ 177800 h 368300"/>
                  <a:gd name="connsiteX0" fmla="*/ 1 w 1066800"/>
                  <a:gd name="connsiteY0" fmla="*/ 152400 h 368300"/>
                  <a:gd name="connsiteX1" fmla="*/ 76201 w 1066800"/>
                  <a:gd name="connsiteY1" fmla="*/ 0 h 368300"/>
                  <a:gd name="connsiteX2" fmla="*/ 266701 w 1066800"/>
                  <a:gd name="connsiteY2" fmla="*/ 355600 h 368300"/>
                  <a:gd name="connsiteX3" fmla="*/ 444501 w 1066800"/>
                  <a:gd name="connsiteY3" fmla="*/ 0 h 368300"/>
                  <a:gd name="connsiteX4" fmla="*/ 622301 w 1066800"/>
                  <a:gd name="connsiteY4" fmla="*/ 368300 h 368300"/>
                  <a:gd name="connsiteX5" fmla="*/ 787401 w 1066800"/>
                  <a:gd name="connsiteY5" fmla="*/ 25400 h 368300"/>
                  <a:gd name="connsiteX6" fmla="*/ 977901 w 1066800"/>
                  <a:gd name="connsiteY6" fmla="*/ 355600 h 368300"/>
                  <a:gd name="connsiteX7" fmla="*/ 1066801 w 1066800"/>
                  <a:gd name="connsiteY7" fmla="*/ 1778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066800" h="368300">
                    <a:moveTo>
                      <a:pt x="1" y="152400"/>
                    </a:moveTo>
                    <a:lnTo>
                      <a:pt x="76201" y="0"/>
                    </a:lnTo>
                    <a:lnTo>
                      <a:pt x="266701" y="355600"/>
                    </a:lnTo>
                    <a:lnTo>
                      <a:pt x="444501" y="0"/>
                    </a:lnTo>
                    <a:lnTo>
                      <a:pt x="622301" y="368300"/>
                    </a:lnTo>
                    <a:lnTo>
                      <a:pt x="787401" y="25400"/>
                    </a:lnTo>
                    <a:lnTo>
                      <a:pt x="977901" y="355600"/>
                    </a:lnTo>
                    <a:lnTo>
                      <a:pt x="1066801" y="177800"/>
                    </a:lnTo>
                  </a:path>
                </a:pathLst>
              </a:custGeom>
              <a:noFill/>
              <a:ln w="38100" cap="flat" cmpd="sng" algn="ctr">
                <a:solidFill>
                  <a:srgbClr val="92D050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sp>
            <p:nvSpPr>
              <p:cNvPr id="149" name="Freeform 148">
                <a:extLst>
                  <a:ext uri="{FF2B5EF4-FFF2-40B4-BE49-F238E27FC236}">
                    <a16:creationId xmlns:a16="http://schemas.microsoft.com/office/drawing/2014/main" id="{F5BBCA1B-6576-CD40-BA0C-EC63B0E8C932}"/>
                  </a:ext>
                </a:extLst>
              </p:cNvPr>
              <p:cNvSpPr/>
              <p:nvPr/>
            </p:nvSpPr>
            <p:spPr bwMode="auto">
              <a:xfrm rot="16200000">
                <a:off x="4275340" y="2748286"/>
                <a:ext cx="243339" cy="187963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  <a:gd name="connsiteX0" fmla="*/ 0 w 2794001"/>
                  <a:gd name="connsiteY0" fmla="*/ 165100 h 368300"/>
                  <a:gd name="connsiteX1" fmla="*/ 1727200 w 2794001"/>
                  <a:gd name="connsiteY1" fmla="*/ 152400 h 368300"/>
                  <a:gd name="connsiteX2" fmla="*/ 1803400 w 2794001"/>
                  <a:gd name="connsiteY2" fmla="*/ 0 h 368300"/>
                  <a:gd name="connsiteX3" fmla="*/ 1993900 w 2794001"/>
                  <a:gd name="connsiteY3" fmla="*/ 355600 h 368300"/>
                  <a:gd name="connsiteX4" fmla="*/ 2171700 w 2794001"/>
                  <a:gd name="connsiteY4" fmla="*/ 0 h 368300"/>
                  <a:gd name="connsiteX5" fmla="*/ 2349500 w 2794001"/>
                  <a:gd name="connsiteY5" fmla="*/ 368300 h 368300"/>
                  <a:gd name="connsiteX6" fmla="*/ 2514600 w 2794001"/>
                  <a:gd name="connsiteY6" fmla="*/ 25400 h 368300"/>
                  <a:gd name="connsiteX7" fmla="*/ 2705100 w 2794001"/>
                  <a:gd name="connsiteY7" fmla="*/ 355600 h 368300"/>
                  <a:gd name="connsiteX8" fmla="*/ 2794000 w 2794001"/>
                  <a:gd name="connsiteY8" fmla="*/ 177800 h 368300"/>
                  <a:gd name="connsiteX0" fmla="*/ 1 w 1066800"/>
                  <a:gd name="connsiteY0" fmla="*/ 152400 h 368300"/>
                  <a:gd name="connsiteX1" fmla="*/ 76201 w 1066800"/>
                  <a:gd name="connsiteY1" fmla="*/ 0 h 368300"/>
                  <a:gd name="connsiteX2" fmla="*/ 266701 w 1066800"/>
                  <a:gd name="connsiteY2" fmla="*/ 355600 h 368300"/>
                  <a:gd name="connsiteX3" fmla="*/ 444501 w 1066800"/>
                  <a:gd name="connsiteY3" fmla="*/ 0 h 368300"/>
                  <a:gd name="connsiteX4" fmla="*/ 622301 w 1066800"/>
                  <a:gd name="connsiteY4" fmla="*/ 368300 h 368300"/>
                  <a:gd name="connsiteX5" fmla="*/ 787401 w 1066800"/>
                  <a:gd name="connsiteY5" fmla="*/ 25400 h 368300"/>
                  <a:gd name="connsiteX6" fmla="*/ 977901 w 1066800"/>
                  <a:gd name="connsiteY6" fmla="*/ 355600 h 368300"/>
                  <a:gd name="connsiteX7" fmla="*/ 1066801 w 1066800"/>
                  <a:gd name="connsiteY7" fmla="*/ 1778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066800" h="368300">
                    <a:moveTo>
                      <a:pt x="1" y="152400"/>
                    </a:moveTo>
                    <a:lnTo>
                      <a:pt x="76201" y="0"/>
                    </a:lnTo>
                    <a:lnTo>
                      <a:pt x="266701" y="355600"/>
                    </a:lnTo>
                    <a:lnTo>
                      <a:pt x="444501" y="0"/>
                    </a:lnTo>
                    <a:lnTo>
                      <a:pt x="622301" y="368300"/>
                    </a:lnTo>
                    <a:lnTo>
                      <a:pt x="787401" y="25400"/>
                    </a:lnTo>
                    <a:lnTo>
                      <a:pt x="977901" y="355600"/>
                    </a:lnTo>
                    <a:lnTo>
                      <a:pt x="1066801" y="177800"/>
                    </a:lnTo>
                  </a:path>
                </a:pathLst>
              </a:custGeom>
              <a:noFill/>
              <a:ln w="38100" cap="flat" cmpd="sng" algn="ctr">
                <a:solidFill>
                  <a:srgbClr val="92D050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sp>
            <p:nvSpPr>
              <p:cNvPr id="150" name="Freeform 149">
                <a:extLst>
                  <a:ext uri="{FF2B5EF4-FFF2-40B4-BE49-F238E27FC236}">
                    <a16:creationId xmlns:a16="http://schemas.microsoft.com/office/drawing/2014/main" id="{AFCD5005-944A-A848-8B89-D09353B8DE97}"/>
                  </a:ext>
                </a:extLst>
              </p:cNvPr>
              <p:cNvSpPr/>
              <p:nvPr/>
            </p:nvSpPr>
            <p:spPr bwMode="auto">
              <a:xfrm rot="16200000">
                <a:off x="4456316" y="2743519"/>
                <a:ext cx="243339" cy="187963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  <a:gd name="connsiteX0" fmla="*/ 0 w 2794001"/>
                  <a:gd name="connsiteY0" fmla="*/ 165100 h 368300"/>
                  <a:gd name="connsiteX1" fmla="*/ 1727200 w 2794001"/>
                  <a:gd name="connsiteY1" fmla="*/ 152400 h 368300"/>
                  <a:gd name="connsiteX2" fmla="*/ 1803400 w 2794001"/>
                  <a:gd name="connsiteY2" fmla="*/ 0 h 368300"/>
                  <a:gd name="connsiteX3" fmla="*/ 1993900 w 2794001"/>
                  <a:gd name="connsiteY3" fmla="*/ 355600 h 368300"/>
                  <a:gd name="connsiteX4" fmla="*/ 2171700 w 2794001"/>
                  <a:gd name="connsiteY4" fmla="*/ 0 h 368300"/>
                  <a:gd name="connsiteX5" fmla="*/ 2349500 w 2794001"/>
                  <a:gd name="connsiteY5" fmla="*/ 368300 h 368300"/>
                  <a:gd name="connsiteX6" fmla="*/ 2514600 w 2794001"/>
                  <a:gd name="connsiteY6" fmla="*/ 25400 h 368300"/>
                  <a:gd name="connsiteX7" fmla="*/ 2705100 w 2794001"/>
                  <a:gd name="connsiteY7" fmla="*/ 355600 h 368300"/>
                  <a:gd name="connsiteX8" fmla="*/ 2794000 w 2794001"/>
                  <a:gd name="connsiteY8" fmla="*/ 177800 h 368300"/>
                  <a:gd name="connsiteX0" fmla="*/ 1 w 1066800"/>
                  <a:gd name="connsiteY0" fmla="*/ 152400 h 368300"/>
                  <a:gd name="connsiteX1" fmla="*/ 76201 w 1066800"/>
                  <a:gd name="connsiteY1" fmla="*/ 0 h 368300"/>
                  <a:gd name="connsiteX2" fmla="*/ 266701 w 1066800"/>
                  <a:gd name="connsiteY2" fmla="*/ 355600 h 368300"/>
                  <a:gd name="connsiteX3" fmla="*/ 444501 w 1066800"/>
                  <a:gd name="connsiteY3" fmla="*/ 0 h 368300"/>
                  <a:gd name="connsiteX4" fmla="*/ 622301 w 1066800"/>
                  <a:gd name="connsiteY4" fmla="*/ 368300 h 368300"/>
                  <a:gd name="connsiteX5" fmla="*/ 787401 w 1066800"/>
                  <a:gd name="connsiteY5" fmla="*/ 25400 h 368300"/>
                  <a:gd name="connsiteX6" fmla="*/ 977901 w 1066800"/>
                  <a:gd name="connsiteY6" fmla="*/ 355600 h 368300"/>
                  <a:gd name="connsiteX7" fmla="*/ 1066801 w 1066800"/>
                  <a:gd name="connsiteY7" fmla="*/ 1778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066800" h="368300">
                    <a:moveTo>
                      <a:pt x="1" y="152400"/>
                    </a:moveTo>
                    <a:lnTo>
                      <a:pt x="76201" y="0"/>
                    </a:lnTo>
                    <a:lnTo>
                      <a:pt x="266701" y="355600"/>
                    </a:lnTo>
                    <a:lnTo>
                      <a:pt x="444501" y="0"/>
                    </a:lnTo>
                    <a:lnTo>
                      <a:pt x="622301" y="368300"/>
                    </a:lnTo>
                    <a:lnTo>
                      <a:pt x="787401" y="25400"/>
                    </a:lnTo>
                    <a:lnTo>
                      <a:pt x="977901" y="355600"/>
                    </a:lnTo>
                    <a:lnTo>
                      <a:pt x="1066801" y="177800"/>
                    </a:lnTo>
                  </a:path>
                </a:pathLst>
              </a:custGeom>
              <a:noFill/>
              <a:ln w="38100" cap="flat" cmpd="sng" algn="ctr">
                <a:solidFill>
                  <a:srgbClr val="92D050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</p:grpSp>
      </p:grpSp>
      <p:grpSp>
        <p:nvGrpSpPr>
          <p:cNvPr id="151" name="Group 150">
            <a:extLst>
              <a:ext uri="{FF2B5EF4-FFF2-40B4-BE49-F238E27FC236}">
                <a16:creationId xmlns:a16="http://schemas.microsoft.com/office/drawing/2014/main" id="{ABF1E799-3F3D-B74B-A25D-A4890CDD1341}"/>
              </a:ext>
            </a:extLst>
          </p:cNvPr>
          <p:cNvGrpSpPr/>
          <p:nvPr/>
        </p:nvGrpSpPr>
        <p:grpSpPr>
          <a:xfrm>
            <a:off x="3028283" y="4562122"/>
            <a:ext cx="1652693" cy="267402"/>
            <a:chOff x="3019274" y="2696535"/>
            <a:chExt cx="1652693" cy="267402"/>
          </a:xfrm>
        </p:grpSpPr>
        <p:sp>
          <p:nvSpPr>
            <p:cNvPr id="152" name="Freeform 151">
              <a:extLst>
                <a:ext uri="{FF2B5EF4-FFF2-40B4-BE49-F238E27FC236}">
                  <a16:creationId xmlns:a16="http://schemas.microsoft.com/office/drawing/2014/main" id="{44647E39-ED63-2441-84EA-DAA82BB46BF1}"/>
                </a:ext>
              </a:extLst>
            </p:cNvPr>
            <p:cNvSpPr/>
            <p:nvPr/>
          </p:nvSpPr>
          <p:spPr bwMode="auto">
            <a:xfrm rot="16200000">
              <a:off x="3201138" y="2748032"/>
              <a:ext cx="243339" cy="187963"/>
            </a:xfrm>
            <a:custGeom>
              <a:avLst/>
              <a:gdLst>
                <a:gd name="connsiteX0" fmla="*/ 0 w 4521200"/>
                <a:gd name="connsiteY0" fmla="*/ 165100 h 368300"/>
                <a:gd name="connsiteX1" fmla="*/ 1727200 w 4521200"/>
                <a:gd name="connsiteY1" fmla="*/ 152400 h 368300"/>
                <a:gd name="connsiteX2" fmla="*/ 1803400 w 4521200"/>
                <a:gd name="connsiteY2" fmla="*/ 0 h 368300"/>
                <a:gd name="connsiteX3" fmla="*/ 1993900 w 4521200"/>
                <a:gd name="connsiteY3" fmla="*/ 355600 h 368300"/>
                <a:gd name="connsiteX4" fmla="*/ 2171700 w 4521200"/>
                <a:gd name="connsiteY4" fmla="*/ 0 h 368300"/>
                <a:gd name="connsiteX5" fmla="*/ 2349500 w 4521200"/>
                <a:gd name="connsiteY5" fmla="*/ 368300 h 368300"/>
                <a:gd name="connsiteX6" fmla="*/ 2514600 w 4521200"/>
                <a:gd name="connsiteY6" fmla="*/ 25400 h 368300"/>
                <a:gd name="connsiteX7" fmla="*/ 2705100 w 4521200"/>
                <a:gd name="connsiteY7" fmla="*/ 355600 h 368300"/>
                <a:gd name="connsiteX8" fmla="*/ 2794000 w 4521200"/>
                <a:gd name="connsiteY8" fmla="*/ 177800 h 368300"/>
                <a:gd name="connsiteX9" fmla="*/ 4521200 w 4521200"/>
                <a:gd name="connsiteY9" fmla="*/ 165100 h 368300"/>
                <a:gd name="connsiteX0" fmla="*/ 0 w 2794001"/>
                <a:gd name="connsiteY0" fmla="*/ 165100 h 368300"/>
                <a:gd name="connsiteX1" fmla="*/ 1727200 w 2794001"/>
                <a:gd name="connsiteY1" fmla="*/ 152400 h 368300"/>
                <a:gd name="connsiteX2" fmla="*/ 1803400 w 2794001"/>
                <a:gd name="connsiteY2" fmla="*/ 0 h 368300"/>
                <a:gd name="connsiteX3" fmla="*/ 1993900 w 2794001"/>
                <a:gd name="connsiteY3" fmla="*/ 355600 h 368300"/>
                <a:gd name="connsiteX4" fmla="*/ 2171700 w 2794001"/>
                <a:gd name="connsiteY4" fmla="*/ 0 h 368300"/>
                <a:gd name="connsiteX5" fmla="*/ 2349500 w 2794001"/>
                <a:gd name="connsiteY5" fmla="*/ 368300 h 368300"/>
                <a:gd name="connsiteX6" fmla="*/ 2514600 w 2794001"/>
                <a:gd name="connsiteY6" fmla="*/ 25400 h 368300"/>
                <a:gd name="connsiteX7" fmla="*/ 2705100 w 2794001"/>
                <a:gd name="connsiteY7" fmla="*/ 355600 h 368300"/>
                <a:gd name="connsiteX8" fmla="*/ 2794000 w 2794001"/>
                <a:gd name="connsiteY8" fmla="*/ 177800 h 368300"/>
                <a:gd name="connsiteX0" fmla="*/ 1 w 1066800"/>
                <a:gd name="connsiteY0" fmla="*/ 152400 h 368300"/>
                <a:gd name="connsiteX1" fmla="*/ 76201 w 1066800"/>
                <a:gd name="connsiteY1" fmla="*/ 0 h 368300"/>
                <a:gd name="connsiteX2" fmla="*/ 266701 w 1066800"/>
                <a:gd name="connsiteY2" fmla="*/ 355600 h 368300"/>
                <a:gd name="connsiteX3" fmla="*/ 444501 w 1066800"/>
                <a:gd name="connsiteY3" fmla="*/ 0 h 368300"/>
                <a:gd name="connsiteX4" fmla="*/ 622301 w 1066800"/>
                <a:gd name="connsiteY4" fmla="*/ 368300 h 368300"/>
                <a:gd name="connsiteX5" fmla="*/ 787401 w 1066800"/>
                <a:gd name="connsiteY5" fmla="*/ 25400 h 368300"/>
                <a:gd name="connsiteX6" fmla="*/ 977901 w 1066800"/>
                <a:gd name="connsiteY6" fmla="*/ 355600 h 368300"/>
                <a:gd name="connsiteX7" fmla="*/ 1066801 w 1066800"/>
                <a:gd name="connsiteY7" fmla="*/ 177800 h 368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1066800" h="368300">
                  <a:moveTo>
                    <a:pt x="1" y="152400"/>
                  </a:moveTo>
                  <a:lnTo>
                    <a:pt x="76201" y="0"/>
                  </a:lnTo>
                  <a:lnTo>
                    <a:pt x="266701" y="355600"/>
                  </a:lnTo>
                  <a:lnTo>
                    <a:pt x="444501" y="0"/>
                  </a:lnTo>
                  <a:lnTo>
                    <a:pt x="622301" y="368300"/>
                  </a:lnTo>
                  <a:lnTo>
                    <a:pt x="787401" y="25400"/>
                  </a:lnTo>
                  <a:lnTo>
                    <a:pt x="977901" y="355600"/>
                  </a:lnTo>
                  <a:lnTo>
                    <a:pt x="1066801" y="177800"/>
                  </a:lnTo>
                </a:path>
              </a:pathLst>
            </a:custGeom>
            <a:noFill/>
            <a:ln w="38100" cap="flat" cmpd="sng" algn="ctr">
              <a:solidFill>
                <a:srgbClr val="92D050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entury Gothic" pitchFamily="34" charset="0"/>
                <a:cs typeface="Arial" charset="0"/>
              </a:endParaRPr>
            </a:p>
          </p:txBody>
        </p:sp>
        <p:grpSp>
          <p:nvGrpSpPr>
            <p:cNvPr id="153" name="Group 152">
              <a:extLst>
                <a:ext uri="{FF2B5EF4-FFF2-40B4-BE49-F238E27FC236}">
                  <a16:creationId xmlns:a16="http://schemas.microsoft.com/office/drawing/2014/main" id="{17843CFB-1207-7F4B-A96C-23C6CB9D6545}"/>
                </a:ext>
              </a:extLst>
            </p:cNvPr>
            <p:cNvGrpSpPr/>
            <p:nvPr/>
          </p:nvGrpSpPr>
          <p:grpSpPr>
            <a:xfrm>
              <a:off x="3019274" y="2696535"/>
              <a:ext cx="1652693" cy="267402"/>
              <a:chOff x="3019274" y="2696535"/>
              <a:chExt cx="1652693" cy="267402"/>
            </a:xfrm>
          </p:grpSpPr>
          <p:sp>
            <p:nvSpPr>
              <p:cNvPr id="154" name="Freeform 153">
                <a:extLst>
                  <a:ext uri="{FF2B5EF4-FFF2-40B4-BE49-F238E27FC236}">
                    <a16:creationId xmlns:a16="http://schemas.microsoft.com/office/drawing/2014/main" id="{89F49FEC-AFAB-C848-A458-C02ABF00C6F0}"/>
                  </a:ext>
                </a:extLst>
              </p:cNvPr>
              <p:cNvSpPr/>
              <p:nvPr/>
            </p:nvSpPr>
            <p:spPr bwMode="auto">
              <a:xfrm rot="16200000">
                <a:off x="2991586" y="2724223"/>
                <a:ext cx="243339" cy="187963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  <a:gd name="connsiteX0" fmla="*/ 0 w 2794001"/>
                  <a:gd name="connsiteY0" fmla="*/ 165100 h 368300"/>
                  <a:gd name="connsiteX1" fmla="*/ 1727200 w 2794001"/>
                  <a:gd name="connsiteY1" fmla="*/ 152400 h 368300"/>
                  <a:gd name="connsiteX2" fmla="*/ 1803400 w 2794001"/>
                  <a:gd name="connsiteY2" fmla="*/ 0 h 368300"/>
                  <a:gd name="connsiteX3" fmla="*/ 1993900 w 2794001"/>
                  <a:gd name="connsiteY3" fmla="*/ 355600 h 368300"/>
                  <a:gd name="connsiteX4" fmla="*/ 2171700 w 2794001"/>
                  <a:gd name="connsiteY4" fmla="*/ 0 h 368300"/>
                  <a:gd name="connsiteX5" fmla="*/ 2349500 w 2794001"/>
                  <a:gd name="connsiteY5" fmla="*/ 368300 h 368300"/>
                  <a:gd name="connsiteX6" fmla="*/ 2514600 w 2794001"/>
                  <a:gd name="connsiteY6" fmla="*/ 25400 h 368300"/>
                  <a:gd name="connsiteX7" fmla="*/ 2705100 w 2794001"/>
                  <a:gd name="connsiteY7" fmla="*/ 355600 h 368300"/>
                  <a:gd name="connsiteX8" fmla="*/ 2794000 w 2794001"/>
                  <a:gd name="connsiteY8" fmla="*/ 177800 h 368300"/>
                  <a:gd name="connsiteX0" fmla="*/ 1 w 1066800"/>
                  <a:gd name="connsiteY0" fmla="*/ 152400 h 368300"/>
                  <a:gd name="connsiteX1" fmla="*/ 76201 w 1066800"/>
                  <a:gd name="connsiteY1" fmla="*/ 0 h 368300"/>
                  <a:gd name="connsiteX2" fmla="*/ 266701 w 1066800"/>
                  <a:gd name="connsiteY2" fmla="*/ 355600 h 368300"/>
                  <a:gd name="connsiteX3" fmla="*/ 444501 w 1066800"/>
                  <a:gd name="connsiteY3" fmla="*/ 0 h 368300"/>
                  <a:gd name="connsiteX4" fmla="*/ 622301 w 1066800"/>
                  <a:gd name="connsiteY4" fmla="*/ 368300 h 368300"/>
                  <a:gd name="connsiteX5" fmla="*/ 787401 w 1066800"/>
                  <a:gd name="connsiteY5" fmla="*/ 25400 h 368300"/>
                  <a:gd name="connsiteX6" fmla="*/ 977901 w 1066800"/>
                  <a:gd name="connsiteY6" fmla="*/ 355600 h 368300"/>
                  <a:gd name="connsiteX7" fmla="*/ 1066801 w 1066800"/>
                  <a:gd name="connsiteY7" fmla="*/ 1778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066800" h="368300">
                    <a:moveTo>
                      <a:pt x="1" y="152400"/>
                    </a:moveTo>
                    <a:lnTo>
                      <a:pt x="76201" y="0"/>
                    </a:lnTo>
                    <a:lnTo>
                      <a:pt x="266701" y="355600"/>
                    </a:lnTo>
                    <a:lnTo>
                      <a:pt x="444501" y="0"/>
                    </a:lnTo>
                    <a:lnTo>
                      <a:pt x="622301" y="368300"/>
                    </a:lnTo>
                    <a:lnTo>
                      <a:pt x="787401" y="25400"/>
                    </a:lnTo>
                    <a:lnTo>
                      <a:pt x="977901" y="355600"/>
                    </a:lnTo>
                    <a:lnTo>
                      <a:pt x="1066801" y="177800"/>
                    </a:lnTo>
                  </a:path>
                </a:pathLst>
              </a:custGeom>
              <a:noFill/>
              <a:ln w="38100" cap="flat" cmpd="sng" algn="ctr">
                <a:solidFill>
                  <a:srgbClr val="92D050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sp>
            <p:nvSpPr>
              <p:cNvPr id="155" name="Freeform 154">
                <a:extLst>
                  <a:ext uri="{FF2B5EF4-FFF2-40B4-BE49-F238E27FC236}">
                    <a16:creationId xmlns:a16="http://schemas.microsoft.com/office/drawing/2014/main" id="{00156C34-E512-9444-AC8B-29C21BC9F99A}"/>
                  </a:ext>
                </a:extLst>
              </p:cNvPr>
              <p:cNvSpPr/>
              <p:nvPr/>
            </p:nvSpPr>
            <p:spPr bwMode="auto">
              <a:xfrm rot="16200000">
                <a:off x="3374949" y="2748018"/>
                <a:ext cx="243339" cy="187963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  <a:gd name="connsiteX0" fmla="*/ 0 w 2794001"/>
                  <a:gd name="connsiteY0" fmla="*/ 165100 h 368300"/>
                  <a:gd name="connsiteX1" fmla="*/ 1727200 w 2794001"/>
                  <a:gd name="connsiteY1" fmla="*/ 152400 h 368300"/>
                  <a:gd name="connsiteX2" fmla="*/ 1803400 w 2794001"/>
                  <a:gd name="connsiteY2" fmla="*/ 0 h 368300"/>
                  <a:gd name="connsiteX3" fmla="*/ 1993900 w 2794001"/>
                  <a:gd name="connsiteY3" fmla="*/ 355600 h 368300"/>
                  <a:gd name="connsiteX4" fmla="*/ 2171700 w 2794001"/>
                  <a:gd name="connsiteY4" fmla="*/ 0 h 368300"/>
                  <a:gd name="connsiteX5" fmla="*/ 2349500 w 2794001"/>
                  <a:gd name="connsiteY5" fmla="*/ 368300 h 368300"/>
                  <a:gd name="connsiteX6" fmla="*/ 2514600 w 2794001"/>
                  <a:gd name="connsiteY6" fmla="*/ 25400 h 368300"/>
                  <a:gd name="connsiteX7" fmla="*/ 2705100 w 2794001"/>
                  <a:gd name="connsiteY7" fmla="*/ 355600 h 368300"/>
                  <a:gd name="connsiteX8" fmla="*/ 2794000 w 2794001"/>
                  <a:gd name="connsiteY8" fmla="*/ 177800 h 368300"/>
                  <a:gd name="connsiteX0" fmla="*/ 1 w 1066800"/>
                  <a:gd name="connsiteY0" fmla="*/ 152400 h 368300"/>
                  <a:gd name="connsiteX1" fmla="*/ 76201 w 1066800"/>
                  <a:gd name="connsiteY1" fmla="*/ 0 h 368300"/>
                  <a:gd name="connsiteX2" fmla="*/ 266701 w 1066800"/>
                  <a:gd name="connsiteY2" fmla="*/ 355600 h 368300"/>
                  <a:gd name="connsiteX3" fmla="*/ 444501 w 1066800"/>
                  <a:gd name="connsiteY3" fmla="*/ 0 h 368300"/>
                  <a:gd name="connsiteX4" fmla="*/ 622301 w 1066800"/>
                  <a:gd name="connsiteY4" fmla="*/ 368300 h 368300"/>
                  <a:gd name="connsiteX5" fmla="*/ 787401 w 1066800"/>
                  <a:gd name="connsiteY5" fmla="*/ 25400 h 368300"/>
                  <a:gd name="connsiteX6" fmla="*/ 977901 w 1066800"/>
                  <a:gd name="connsiteY6" fmla="*/ 355600 h 368300"/>
                  <a:gd name="connsiteX7" fmla="*/ 1066801 w 1066800"/>
                  <a:gd name="connsiteY7" fmla="*/ 1778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066800" h="368300">
                    <a:moveTo>
                      <a:pt x="1" y="152400"/>
                    </a:moveTo>
                    <a:lnTo>
                      <a:pt x="76201" y="0"/>
                    </a:lnTo>
                    <a:lnTo>
                      <a:pt x="266701" y="355600"/>
                    </a:lnTo>
                    <a:lnTo>
                      <a:pt x="444501" y="0"/>
                    </a:lnTo>
                    <a:lnTo>
                      <a:pt x="622301" y="368300"/>
                    </a:lnTo>
                    <a:lnTo>
                      <a:pt x="787401" y="25400"/>
                    </a:lnTo>
                    <a:lnTo>
                      <a:pt x="977901" y="355600"/>
                    </a:lnTo>
                    <a:lnTo>
                      <a:pt x="1066801" y="177800"/>
                    </a:lnTo>
                  </a:path>
                </a:pathLst>
              </a:custGeom>
              <a:noFill/>
              <a:ln w="38100" cap="flat" cmpd="sng" algn="ctr">
                <a:solidFill>
                  <a:srgbClr val="92D050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sp>
            <p:nvSpPr>
              <p:cNvPr id="156" name="Freeform 155">
                <a:extLst>
                  <a:ext uri="{FF2B5EF4-FFF2-40B4-BE49-F238E27FC236}">
                    <a16:creationId xmlns:a16="http://schemas.microsoft.com/office/drawing/2014/main" id="{5B498F7C-5EBB-DB4A-B357-26B5FC1455A1}"/>
                  </a:ext>
                </a:extLst>
              </p:cNvPr>
              <p:cNvSpPr/>
              <p:nvPr/>
            </p:nvSpPr>
            <p:spPr bwMode="auto">
              <a:xfrm rot="16200000">
                <a:off x="3555925" y="2743251"/>
                <a:ext cx="243339" cy="187963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  <a:gd name="connsiteX0" fmla="*/ 0 w 2794001"/>
                  <a:gd name="connsiteY0" fmla="*/ 165100 h 368300"/>
                  <a:gd name="connsiteX1" fmla="*/ 1727200 w 2794001"/>
                  <a:gd name="connsiteY1" fmla="*/ 152400 h 368300"/>
                  <a:gd name="connsiteX2" fmla="*/ 1803400 w 2794001"/>
                  <a:gd name="connsiteY2" fmla="*/ 0 h 368300"/>
                  <a:gd name="connsiteX3" fmla="*/ 1993900 w 2794001"/>
                  <a:gd name="connsiteY3" fmla="*/ 355600 h 368300"/>
                  <a:gd name="connsiteX4" fmla="*/ 2171700 w 2794001"/>
                  <a:gd name="connsiteY4" fmla="*/ 0 h 368300"/>
                  <a:gd name="connsiteX5" fmla="*/ 2349500 w 2794001"/>
                  <a:gd name="connsiteY5" fmla="*/ 368300 h 368300"/>
                  <a:gd name="connsiteX6" fmla="*/ 2514600 w 2794001"/>
                  <a:gd name="connsiteY6" fmla="*/ 25400 h 368300"/>
                  <a:gd name="connsiteX7" fmla="*/ 2705100 w 2794001"/>
                  <a:gd name="connsiteY7" fmla="*/ 355600 h 368300"/>
                  <a:gd name="connsiteX8" fmla="*/ 2794000 w 2794001"/>
                  <a:gd name="connsiteY8" fmla="*/ 177800 h 368300"/>
                  <a:gd name="connsiteX0" fmla="*/ 1 w 1066800"/>
                  <a:gd name="connsiteY0" fmla="*/ 152400 h 368300"/>
                  <a:gd name="connsiteX1" fmla="*/ 76201 w 1066800"/>
                  <a:gd name="connsiteY1" fmla="*/ 0 h 368300"/>
                  <a:gd name="connsiteX2" fmla="*/ 266701 w 1066800"/>
                  <a:gd name="connsiteY2" fmla="*/ 355600 h 368300"/>
                  <a:gd name="connsiteX3" fmla="*/ 444501 w 1066800"/>
                  <a:gd name="connsiteY3" fmla="*/ 0 h 368300"/>
                  <a:gd name="connsiteX4" fmla="*/ 622301 w 1066800"/>
                  <a:gd name="connsiteY4" fmla="*/ 368300 h 368300"/>
                  <a:gd name="connsiteX5" fmla="*/ 787401 w 1066800"/>
                  <a:gd name="connsiteY5" fmla="*/ 25400 h 368300"/>
                  <a:gd name="connsiteX6" fmla="*/ 977901 w 1066800"/>
                  <a:gd name="connsiteY6" fmla="*/ 355600 h 368300"/>
                  <a:gd name="connsiteX7" fmla="*/ 1066801 w 1066800"/>
                  <a:gd name="connsiteY7" fmla="*/ 1778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066800" h="368300">
                    <a:moveTo>
                      <a:pt x="1" y="152400"/>
                    </a:moveTo>
                    <a:lnTo>
                      <a:pt x="76201" y="0"/>
                    </a:lnTo>
                    <a:lnTo>
                      <a:pt x="266701" y="355600"/>
                    </a:lnTo>
                    <a:lnTo>
                      <a:pt x="444501" y="0"/>
                    </a:lnTo>
                    <a:lnTo>
                      <a:pt x="622301" y="368300"/>
                    </a:lnTo>
                    <a:lnTo>
                      <a:pt x="787401" y="25400"/>
                    </a:lnTo>
                    <a:lnTo>
                      <a:pt x="977901" y="355600"/>
                    </a:lnTo>
                    <a:lnTo>
                      <a:pt x="1066801" y="177800"/>
                    </a:lnTo>
                  </a:path>
                </a:pathLst>
              </a:custGeom>
              <a:noFill/>
              <a:ln w="38100" cap="flat" cmpd="sng" algn="ctr">
                <a:solidFill>
                  <a:srgbClr val="92D050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sp>
            <p:nvSpPr>
              <p:cNvPr id="157" name="Freeform 156">
                <a:extLst>
                  <a:ext uri="{FF2B5EF4-FFF2-40B4-BE49-F238E27FC236}">
                    <a16:creationId xmlns:a16="http://schemas.microsoft.com/office/drawing/2014/main" id="{1A30C885-619F-A445-A3A6-18EE3EEB6D2B}"/>
                  </a:ext>
                </a:extLst>
              </p:cNvPr>
              <p:cNvSpPr/>
              <p:nvPr/>
            </p:nvSpPr>
            <p:spPr bwMode="auto">
              <a:xfrm rot="16200000">
                <a:off x="3711001" y="2743545"/>
                <a:ext cx="243339" cy="187963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  <a:gd name="connsiteX0" fmla="*/ 0 w 2794001"/>
                  <a:gd name="connsiteY0" fmla="*/ 165100 h 368300"/>
                  <a:gd name="connsiteX1" fmla="*/ 1727200 w 2794001"/>
                  <a:gd name="connsiteY1" fmla="*/ 152400 h 368300"/>
                  <a:gd name="connsiteX2" fmla="*/ 1803400 w 2794001"/>
                  <a:gd name="connsiteY2" fmla="*/ 0 h 368300"/>
                  <a:gd name="connsiteX3" fmla="*/ 1993900 w 2794001"/>
                  <a:gd name="connsiteY3" fmla="*/ 355600 h 368300"/>
                  <a:gd name="connsiteX4" fmla="*/ 2171700 w 2794001"/>
                  <a:gd name="connsiteY4" fmla="*/ 0 h 368300"/>
                  <a:gd name="connsiteX5" fmla="*/ 2349500 w 2794001"/>
                  <a:gd name="connsiteY5" fmla="*/ 368300 h 368300"/>
                  <a:gd name="connsiteX6" fmla="*/ 2514600 w 2794001"/>
                  <a:gd name="connsiteY6" fmla="*/ 25400 h 368300"/>
                  <a:gd name="connsiteX7" fmla="*/ 2705100 w 2794001"/>
                  <a:gd name="connsiteY7" fmla="*/ 355600 h 368300"/>
                  <a:gd name="connsiteX8" fmla="*/ 2794000 w 2794001"/>
                  <a:gd name="connsiteY8" fmla="*/ 177800 h 368300"/>
                  <a:gd name="connsiteX0" fmla="*/ 1 w 1066800"/>
                  <a:gd name="connsiteY0" fmla="*/ 152400 h 368300"/>
                  <a:gd name="connsiteX1" fmla="*/ 76201 w 1066800"/>
                  <a:gd name="connsiteY1" fmla="*/ 0 h 368300"/>
                  <a:gd name="connsiteX2" fmla="*/ 266701 w 1066800"/>
                  <a:gd name="connsiteY2" fmla="*/ 355600 h 368300"/>
                  <a:gd name="connsiteX3" fmla="*/ 444501 w 1066800"/>
                  <a:gd name="connsiteY3" fmla="*/ 0 h 368300"/>
                  <a:gd name="connsiteX4" fmla="*/ 622301 w 1066800"/>
                  <a:gd name="connsiteY4" fmla="*/ 368300 h 368300"/>
                  <a:gd name="connsiteX5" fmla="*/ 787401 w 1066800"/>
                  <a:gd name="connsiteY5" fmla="*/ 25400 h 368300"/>
                  <a:gd name="connsiteX6" fmla="*/ 977901 w 1066800"/>
                  <a:gd name="connsiteY6" fmla="*/ 355600 h 368300"/>
                  <a:gd name="connsiteX7" fmla="*/ 1066801 w 1066800"/>
                  <a:gd name="connsiteY7" fmla="*/ 1778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066800" h="368300">
                    <a:moveTo>
                      <a:pt x="1" y="152400"/>
                    </a:moveTo>
                    <a:lnTo>
                      <a:pt x="76201" y="0"/>
                    </a:lnTo>
                    <a:lnTo>
                      <a:pt x="266701" y="355600"/>
                    </a:lnTo>
                    <a:lnTo>
                      <a:pt x="444501" y="0"/>
                    </a:lnTo>
                    <a:lnTo>
                      <a:pt x="622301" y="368300"/>
                    </a:lnTo>
                    <a:lnTo>
                      <a:pt x="787401" y="25400"/>
                    </a:lnTo>
                    <a:lnTo>
                      <a:pt x="977901" y="355600"/>
                    </a:lnTo>
                    <a:lnTo>
                      <a:pt x="1066801" y="177800"/>
                    </a:lnTo>
                  </a:path>
                </a:pathLst>
              </a:custGeom>
              <a:noFill/>
              <a:ln w="38100" cap="flat" cmpd="sng" algn="ctr">
                <a:solidFill>
                  <a:srgbClr val="92D050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sp>
            <p:nvSpPr>
              <p:cNvPr id="158" name="Freeform 157">
                <a:extLst>
                  <a:ext uri="{FF2B5EF4-FFF2-40B4-BE49-F238E27FC236}">
                    <a16:creationId xmlns:a16="http://schemas.microsoft.com/office/drawing/2014/main" id="{1D237784-7B96-3A40-BB09-747F757C65A2}"/>
                  </a:ext>
                </a:extLst>
              </p:cNvPr>
              <p:cNvSpPr/>
              <p:nvPr/>
            </p:nvSpPr>
            <p:spPr bwMode="auto">
              <a:xfrm rot="16200000">
                <a:off x="3884812" y="2743531"/>
                <a:ext cx="243339" cy="187963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  <a:gd name="connsiteX0" fmla="*/ 0 w 2794001"/>
                  <a:gd name="connsiteY0" fmla="*/ 165100 h 368300"/>
                  <a:gd name="connsiteX1" fmla="*/ 1727200 w 2794001"/>
                  <a:gd name="connsiteY1" fmla="*/ 152400 h 368300"/>
                  <a:gd name="connsiteX2" fmla="*/ 1803400 w 2794001"/>
                  <a:gd name="connsiteY2" fmla="*/ 0 h 368300"/>
                  <a:gd name="connsiteX3" fmla="*/ 1993900 w 2794001"/>
                  <a:gd name="connsiteY3" fmla="*/ 355600 h 368300"/>
                  <a:gd name="connsiteX4" fmla="*/ 2171700 w 2794001"/>
                  <a:gd name="connsiteY4" fmla="*/ 0 h 368300"/>
                  <a:gd name="connsiteX5" fmla="*/ 2349500 w 2794001"/>
                  <a:gd name="connsiteY5" fmla="*/ 368300 h 368300"/>
                  <a:gd name="connsiteX6" fmla="*/ 2514600 w 2794001"/>
                  <a:gd name="connsiteY6" fmla="*/ 25400 h 368300"/>
                  <a:gd name="connsiteX7" fmla="*/ 2705100 w 2794001"/>
                  <a:gd name="connsiteY7" fmla="*/ 355600 h 368300"/>
                  <a:gd name="connsiteX8" fmla="*/ 2794000 w 2794001"/>
                  <a:gd name="connsiteY8" fmla="*/ 177800 h 368300"/>
                  <a:gd name="connsiteX0" fmla="*/ 1 w 1066800"/>
                  <a:gd name="connsiteY0" fmla="*/ 152400 h 368300"/>
                  <a:gd name="connsiteX1" fmla="*/ 76201 w 1066800"/>
                  <a:gd name="connsiteY1" fmla="*/ 0 h 368300"/>
                  <a:gd name="connsiteX2" fmla="*/ 266701 w 1066800"/>
                  <a:gd name="connsiteY2" fmla="*/ 355600 h 368300"/>
                  <a:gd name="connsiteX3" fmla="*/ 444501 w 1066800"/>
                  <a:gd name="connsiteY3" fmla="*/ 0 h 368300"/>
                  <a:gd name="connsiteX4" fmla="*/ 622301 w 1066800"/>
                  <a:gd name="connsiteY4" fmla="*/ 368300 h 368300"/>
                  <a:gd name="connsiteX5" fmla="*/ 787401 w 1066800"/>
                  <a:gd name="connsiteY5" fmla="*/ 25400 h 368300"/>
                  <a:gd name="connsiteX6" fmla="*/ 977901 w 1066800"/>
                  <a:gd name="connsiteY6" fmla="*/ 355600 h 368300"/>
                  <a:gd name="connsiteX7" fmla="*/ 1066801 w 1066800"/>
                  <a:gd name="connsiteY7" fmla="*/ 1778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066800" h="368300">
                    <a:moveTo>
                      <a:pt x="1" y="152400"/>
                    </a:moveTo>
                    <a:lnTo>
                      <a:pt x="76201" y="0"/>
                    </a:lnTo>
                    <a:lnTo>
                      <a:pt x="266701" y="355600"/>
                    </a:lnTo>
                    <a:lnTo>
                      <a:pt x="444501" y="0"/>
                    </a:lnTo>
                    <a:lnTo>
                      <a:pt x="622301" y="368300"/>
                    </a:lnTo>
                    <a:lnTo>
                      <a:pt x="787401" y="25400"/>
                    </a:lnTo>
                    <a:lnTo>
                      <a:pt x="977901" y="355600"/>
                    </a:lnTo>
                    <a:lnTo>
                      <a:pt x="1066801" y="177800"/>
                    </a:lnTo>
                  </a:path>
                </a:pathLst>
              </a:custGeom>
              <a:noFill/>
              <a:ln w="38100" cap="flat" cmpd="sng" algn="ctr">
                <a:solidFill>
                  <a:srgbClr val="92D050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sp>
            <p:nvSpPr>
              <p:cNvPr id="159" name="Freeform 158">
                <a:extLst>
                  <a:ext uri="{FF2B5EF4-FFF2-40B4-BE49-F238E27FC236}">
                    <a16:creationId xmlns:a16="http://schemas.microsoft.com/office/drawing/2014/main" id="{F398FDF4-F59E-C14F-AA8C-768EA63A057A}"/>
                  </a:ext>
                </a:extLst>
              </p:cNvPr>
              <p:cNvSpPr/>
              <p:nvPr/>
            </p:nvSpPr>
            <p:spPr bwMode="auto">
              <a:xfrm rot="16200000">
                <a:off x="4065788" y="2738764"/>
                <a:ext cx="243339" cy="187963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  <a:gd name="connsiteX0" fmla="*/ 0 w 2794001"/>
                  <a:gd name="connsiteY0" fmla="*/ 165100 h 368300"/>
                  <a:gd name="connsiteX1" fmla="*/ 1727200 w 2794001"/>
                  <a:gd name="connsiteY1" fmla="*/ 152400 h 368300"/>
                  <a:gd name="connsiteX2" fmla="*/ 1803400 w 2794001"/>
                  <a:gd name="connsiteY2" fmla="*/ 0 h 368300"/>
                  <a:gd name="connsiteX3" fmla="*/ 1993900 w 2794001"/>
                  <a:gd name="connsiteY3" fmla="*/ 355600 h 368300"/>
                  <a:gd name="connsiteX4" fmla="*/ 2171700 w 2794001"/>
                  <a:gd name="connsiteY4" fmla="*/ 0 h 368300"/>
                  <a:gd name="connsiteX5" fmla="*/ 2349500 w 2794001"/>
                  <a:gd name="connsiteY5" fmla="*/ 368300 h 368300"/>
                  <a:gd name="connsiteX6" fmla="*/ 2514600 w 2794001"/>
                  <a:gd name="connsiteY6" fmla="*/ 25400 h 368300"/>
                  <a:gd name="connsiteX7" fmla="*/ 2705100 w 2794001"/>
                  <a:gd name="connsiteY7" fmla="*/ 355600 h 368300"/>
                  <a:gd name="connsiteX8" fmla="*/ 2794000 w 2794001"/>
                  <a:gd name="connsiteY8" fmla="*/ 177800 h 368300"/>
                  <a:gd name="connsiteX0" fmla="*/ 1 w 1066800"/>
                  <a:gd name="connsiteY0" fmla="*/ 152400 h 368300"/>
                  <a:gd name="connsiteX1" fmla="*/ 76201 w 1066800"/>
                  <a:gd name="connsiteY1" fmla="*/ 0 h 368300"/>
                  <a:gd name="connsiteX2" fmla="*/ 266701 w 1066800"/>
                  <a:gd name="connsiteY2" fmla="*/ 355600 h 368300"/>
                  <a:gd name="connsiteX3" fmla="*/ 444501 w 1066800"/>
                  <a:gd name="connsiteY3" fmla="*/ 0 h 368300"/>
                  <a:gd name="connsiteX4" fmla="*/ 622301 w 1066800"/>
                  <a:gd name="connsiteY4" fmla="*/ 368300 h 368300"/>
                  <a:gd name="connsiteX5" fmla="*/ 787401 w 1066800"/>
                  <a:gd name="connsiteY5" fmla="*/ 25400 h 368300"/>
                  <a:gd name="connsiteX6" fmla="*/ 977901 w 1066800"/>
                  <a:gd name="connsiteY6" fmla="*/ 355600 h 368300"/>
                  <a:gd name="connsiteX7" fmla="*/ 1066801 w 1066800"/>
                  <a:gd name="connsiteY7" fmla="*/ 1778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066800" h="368300">
                    <a:moveTo>
                      <a:pt x="1" y="152400"/>
                    </a:moveTo>
                    <a:lnTo>
                      <a:pt x="76201" y="0"/>
                    </a:lnTo>
                    <a:lnTo>
                      <a:pt x="266701" y="355600"/>
                    </a:lnTo>
                    <a:lnTo>
                      <a:pt x="444501" y="0"/>
                    </a:lnTo>
                    <a:lnTo>
                      <a:pt x="622301" y="368300"/>
                    </a:lnTo>
                    <a:lnTo>
                      <a:pt x="787401" y="25400"/>
                    </a:lnTo>
                    <a:lnTo>
                      <a:pt x="977901" y="355600"/>
                    </a:lnTo>
                    <a:lnTo>
                      <a:pt x="1066801" y="177800"/>
                    </a:lnTo>
                  </a:path>
                </a:pathLst>
              </a:custGeom>
              <a:noFill/>
              <a:ln w="38100" cap="flat" cmpd="sng" algn="ctr">
                <a:solidFill>
                  <a:srgbClr val="92D050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sp>
            <p:nvSpPr>
              <p:cNvPr id="160" name="Freeform 159">
                <a:extLst>
                  <a:ext uri="{FF2B5EF4-FFF2-40B4-BE49-F238E27FC236}">
                    <a16:creationId xmlns:a16="http://schemas.microsoft.com/office/drawing/2014/main" id="{5A7C1C08-7478-2841-948A-600A46A6879D}"/>
                  </a:ext>
                </a:extLst>
              </p:cNvPr>
              <p:cNvSpPr/>
              <p:nvPr/>
            </p:nvSpPr>
            <p:spPr bwMode="auto">
              <a:xfrm rot="16200000">
                <a:off x="4275340" y="2748286"/>
                <a:ext cx="243339" cy="187963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  <a:gd name="connsiteX0" fmla="*/ 0 w 2794001"/>
                  <a:gd name="connsiteY0" fmla="*/ 165100 h 368300"/>
                  <a:gd name="connsiteX1" fmla="*/ 1727200 w 2794001"/>
                  <a:gd name="connsiteY1" fmla="*/ 152400 h 368300"/>
                  <a:gd name="connsiteX2" fmla="*/ 1803400 w 2794001"/>
                  <a:gd name="connsiteY2" fmla="*/ 0 h 368300"/>
                  <a:gd name="connsiteX3" fmla="*/ 1993900 w 2794001"/>
                  <a:gd name="connsiteY3" fmla="*/ 355600 h 368300"/>
                  <a:gd name="connsiteX4" fmla="*/ 2171700 w 2794001"/>
                  <a:gd name="connsiteY4" fmla="*/ 0 h 368300"/>
                  <a:gd name="connsiteX5" fmla="*/ 2349500 w 2794001"/>
                  <a:gd name="connsiteY5" fmla="*/ 368300 h 368300"/>
                  <a:gd name="connsiteX6" fmla="*/ 2514600 w 2794001"/>
                  <a:gd name="connsiteY6" fmla="*/ 25400 h 368300"/>
                  <a:gd name="connsiteX7" fmla="*/ 2705100 w 2794001"/>
                  <a:gd name="connsiteY7" fmla="*/ 355600 h 368300"/>
                  <a:gd name="connsiteX8" fmla="*/ 2794000 w 2794001"/>
                  <a:gd name="connsiteY8" fmla="*/ 177800 h 368300"/>
                  <a:gd name="connsiteX0" fmla="*/ 1 w 1066800"/>
                  <a:gd name="connsiteY0" fmla="*/ 152400 h 368300"/>
                  <a:gd name="connsiteX1" fmla="*/ 76201 w 1066800"/>
                  <a:gd name="connsiteY1" fmla="*/ 0 h 368300"/>
                  <a:gd name="connsiteX2" fmla="*/ 266701 w 1066800"/>
                  <a:gd name="connsiteY2" fmla="*/ 355600 h 368300"/>
                  <a:gd name="connsiteX3" fmla="*/ 444501 w 1066800"/>
                  <a:gd name="connsiteY3" fmla="*/ 0 h 368300"/>
                  <a:gd name="connsiteX4" fmla="*/ 622301 w 1066800"/>
                  <a:gd name="connsiteY4" fmla="*/ 368300 h 368300"/>
                  <a:gd name="connsiteX5" fmla="*/ 787401 w 1066800"/>
                  <a:gd name="connsiteY5" fmla="*/ 25400 h 368300"/>
                  <a:gd name="connsiteX6" fmla="*/ 977901 w 1066800"/>
                  <a:gd name="connsiteY6" fmla="*/ 355600 h 368300"/>
                  <a:gd name="connsiteX7" fmla="*/ 1066801 w 1066800"/>
                  <a:gd name="connsiteY7" fmla="*/ 1778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066800" h="368300">
                    <a:moveTo>
                      <a:pt x="1" y="152400"/>
                    </a:moveTo>
                    <a:lnTo>
                      <a:pt x="76201" y="0"/>
                    </a:lnTo>
                    <a:lnTo>
                      <a:pt x="266701" y="355600"/>
                    </a:lnTo>
                    <a:lnTo>
                      <a:pt x="444501" y="0"/>
                    </a:lnTo>
                    <a:lnTo>
                      <a:pt x="622301" y="368300"/>
                    </a:lnTo>
                    <a:lnTo>
                      <a:pt x="787401" y="25400"/>
                    </a:lnTo>
                    <a:lnTo>
                      <a:pt x="977901" y="355600"/>
                    </a:lnTo>
                    <a:lnTo>
                      <a:pt x="1066801" y="177800"/>
                    </a:lnTo>
                  </a:path>
                </a:pathLst>
              </a:custGeom>
              <a:noFill/>
              <a:ln w="38100" cap="flat" cmpd="sng" algn="ctr">
                <a:solidFill>
                  <a:srgbClr val="92D050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sp>
            <p:nvSpPr>
              <p:cNvPr id="161" name="Freeform 160">
                <a:extLst>
                  <a:ext uri="{FF2B5EF4-FFF2-40B4-BE49-F238E27FC236}">
                    <a16:creationId xmlns:a16="http://schemas.microsoft.com/office/drawing/2014/main" id="{68E6FE91-1BFE-064D-8007-E47C52C0B1D5}"/>
                  </a:ext>
                </a:extLst>
              </p:cNvPr>
              <p:cNvSpPr/>
              <p:nvPr/>
            </p:nvSpPr>
            <p:spPr bwMode="auto">
              <a:xfrm rot="16200000">
                <a:off x="4456316" y="2743519"/>
                <a:ext cx="243339" cy="187963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  <a:gd name="connsiteX0" fmla="*/ 0 w 2794001"/>
                  <a:gd name="connsiteY0" fmla="*/ 165100 h 368300"/>
                  <a:gd name="connsiteX1" fmla="*/ 1727200 w 2794001"/>
                  <a:gd name="connsiteY1" fmla="*/ 152400 h 368300"/>
                  <a:gd name="connsiteX2" fmla="*/ 1803400 w 2794001"/>
                  <a:gd name="connsiteY2" fmla="*/ 0 h 368300"/>
                  <a:gd name="connsiteX3" fmla="*/ 1993900 w 2794001"/>
                  <a:gd name="connsiteY3" fmla="*/ 355600 h 368300"/>
                  <a:gd name="connsiteX4" fmla="*/ 2171700 w 2794001"/>
                  <a:gd name="connsiteY4" fmla="*/ 0 h 368300"/>
                  <a:gd name="connsiteX5" fmla="*/ 2349500 w 2794001"/>
                  <a:gd name="connsiteY5" fmla="*/ 368300 h 368300"/>
                  <a:gd name="connsiteX6" fmla="*/ 2514600 w 2794001"/>
                  <a:gd name="connsiteY6" fmla="*/ 25400 h 368300"/>
                  <a:gd name="connsiteX7" fmla="*/ 2705100 w 2794001"/>
                  <a:gd name="connsiteY7" fmla="*/ 355600 h 368300"/>
                  <a:gd name="connsiteX8" fmla="*/ 2794000 w 2794001"/>
                  <a:gd name="connsiteY8" fmla="*/ 177800 h 368300"/>
                  <a:gd name="connsiteX0" fmla="*/ 1 w 1066800"/>
                  <a:gd name="connsiteY0" fmla="*/ 152400 h 368300"/>
                  <a:gd name="connsiteX1" fmla="*/ 76201 w 1066800"/>
                  <a:gd name="connsiteY1" fmla="*/ 0 h 368300"/>
                  <a:gd name="connsiteX2" fmla="*/ 266701 w 1066800"/>
                  <a:gd name="connsiteY2" fmla="*/ 355600 h 368300"/>
                  <a:gd name="connsiteX3" fmla="*/ 444501 w 1066800"/>
                  <a:gd name="connsiteY3" fmla="*/ 0 h 368300"/>
                  <a:gd name="connsiteX4" fmla="*/ 622301 w 1066800"/>
                  <a:gd name="connsiteY4" fmla="*/ 368300 h 368300"/>
                  <a:gd name="connsiteX5" fmla="*/ 787401 w 1066800"/>
                  <a:gd name="connsiteY5" fmla="*/ 25400 h 368300"/>
                  <a:gd name="connsiteX6" fmla="*/ 977901 w 1066800"/>
                  <a:gd name="connsiteY6" fmla="*/ 355600 h 368300"/>
                  <a:gd name="connsiteX7" fmla="*/ 1066801 w 1066800"/>
                  <a:gd name="connsiteY7" fmla="*/ 1778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066800" h="368300">
                    <a:moveTo>
                      <a:pt x="1" y="152400"/>
                    </a:moveTo>
                    <a:lnTo>
                      <a:pt x="76201" y="0"/>
                    </a:lnTo>
                    <a:lnTo>
                      <a:pt x="266701" y="355600"/>
                    </a:lnTo>
                    <a:lnTo>
                      <a:pt x="444501" y="0"/>
                    </a:lnTo>
                    <a:lnTo>
                      <a:pt x="622301" y="368300"/>
                    </a:lnTo>
                    <a:lnTo>
                      <a:pt x="787401" y="25400"/>
                    </a:lnTo>
                    <a:lnTo>
                      <a:pt x="977901" y="355600"/>
                    </a:lnTo>
                    <a:lnTo>
                      <a:pt x="1066801" y="177800"/>
                    </a:lnTo>
                  </a:path>
                </a:pathLst>
              </a:custGeom>
              <a:noFill/>
              <a:ln w="38100" cap="flat" cmpd="sng" algn="ctr">
                <a:solidFill>
                  <a:srgbClr val="92D050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</p:grpSp>
      </p:grpSp>
      <p:grpSp>
        <p:nvGrpSpPr>
          <p:cNvPr id="162" name="Group 161">
            <a:extLst>
              <a:ext uri="{FF2B5EF4-FFF2-40B4-BE49-F238E27FC236}">
                <a16:creationId xmlns:a16="http://schemas.microsoft.com/office/drawing/2014/main" id="{13BE82A4-F020-E842-AFEF-D83FA9E85878}"/>
              </a:ext>
            </a:extLst>
          </p:cNvPr>
          <p:cNvGrpSpPr/>
          <p:nvPr/>
        </p:nvGrpSpPr>
        <p:grpSpPr>
          <a:xfrm>
            <a:off x="3028283" y="5492290"/>
            <a:ext cx="1652693" cy="267402"/>
            <a:chOff x="3019274" y="2696535"/>
            <a:chExt cx="1652693" cy="267402"/>
          </a:xfrm>
        </p:grpSpPr>
        <p:sp>
          <p:nvSpPr>
            <p:cNvPr id="163" name="Freeform 162">
              <a:extLst>
                <a:ext uri="{FF2B5EF4-FFF2-40B4-BE49-F238E27FC236}">
                  <a16:creationId xmlns:a16="http://schemas.microsoft.com/office/drawing/2014/main" id="{4D4DCA67-20A9-CB43-AB61-76687087FD14}"/>
                </a:ext>
              </a:extLst>
            </p:cNvPr>
            <p:cNvSpPr/>
            <p:nvPr/>
          </p:nvSpPr>
          <p:spPr bwMode="auto">
            <a:xfrm rot="16200000">
              <a:off x="3201138" y="2748032"/>
              <a:ext cx="243339" cy="187963"/>
            </a:xfrm>
            <a:custGeom>
              <a:avLst/>
              <a:gdLst>
                <a:gd name="connsiteX0" fmla="*/ 0 w 4521200"/>
                <a:gd name="connsiteY0" fmla="*/ 165100 h 368300"/>
                <a:gd name="connsiteX1" fmla="*/ 1727200 w 4521200"/>
                <a:gd name="connsiteY1" fmla="*/ 152400 h 368300"/>
                <a:gd name="connsiteX2" fmla="*/ 1803400 w 4521200"/>
                <a:gd name="connsiteY2" fmla="*/ 0 h 368300"/>
                <a:gd name="connsiteX3" fmla="*/ 1993900 w 4521200"/>
                <a:gd name="connsiteY3" fmla="*/ 355600 h 368300"/>
                <a:gd name="connsiteX4" fmla="*/ 2171700 w 4521200"/>
                <a:gd name="connsiteY4" fmla="*/ 0 h 368300"/>
                <a:gd name="connsiteX5" fmla="*/ 2349500 w 4521200"/>
                <a:gd name="connsiteY5" fmla="*/ 368300 h 368300"/>
                <a:gd name="connsiteX6" fmla="*/ 2514600 w 4521200"/>
                <a:gd name="connsiteY6" fmla="*/ 25400 h 368300"/>
                <a:gd name="connsiteX7" fmla="*/ 2705100 w 4521200"/>
                <a:gd name="connsiteY7" fmla="*/ 355600 h 368300"/>
                <a:gd name="connsiteX8" fmla="*/ 2794000 w 4521200"/>
                <a:gd name="connsiteY8" fmla="*/ 177800 h 368300"/>
                <a:gd name="connsiteX9" fmla="*/ 4521200 w 4521200"/>
                <a:gd name="connsiteY9" fmla="*/ 165100 h 368300"/>
                <a:gd name="connsiteX0" fmla="*/ 0 w 2794001"/>
                <a:gd name="connsiteY0" fmla="*/ 165100 h 368300"/>
                <a:gd name="connsiteX1" fmla="*/ 1727200 w 2794001"/>
                <a:gd name="connsiteY1" fmla="*/ 152400 h 368300"/>
                <a:gd name="connsiteX2" fmla="*/ 1803400 w 2794001"/>
                <a:gd name="connsiteY2" fmla="*/ 0 h 368300"/>
                <a:gd name="connsiteX3" fmla="*/ 1993900 w 2794001"/>
                <a:gd name="connsiteY3" fmla="*/ 355600 h 368300"/>
                <a:gd name="connsiteX4" fmla="*/ 2171700 w 2794001"/>
                <a:gd name="connsiteY4" fmla="*/ 0 h 368300"/>
                <a:gd name="connsiteX5" fmla="*/ 2349500 w 2794001"/>
                <a:gd name="connsiteY5" fmla="*/ 368300 h 368300"/>
                <a:gd name="connsiteX6" fmla="*/ 2514600 w 2794001"/>
                <a:gd name="connsiteY6" fmla="*/ 25400 h 368300"/>
                <a:gd name="connsiteX7" fmla="*/ 2705100 w 2794001"/>
                <a:gd name="connsiteY7" fmla="*/ 355600 h 368300"/>
                <a:gd name="connsiteX8" fmla="*/ 2794000 w 2794001"/>
                <a:gd name="connsiteY8" fmla="*/ 177800 h 368300"/>
                <a:gd name="connsiteX0" fmla="*/ 1 w 1066800"/>
                <a:gd name="connsiteY0" fmla="*/ 152400 h 368300"/>
                <a:gd name="connsiteX1" fmla="*/ 76201 w 1066800"/>
                <a:gd name="connsiteY1" fmla="*/ 0 h 368300"/>
                <a:gd name="connsiteX2" fmla="*/ 266701 w 1066800"/>
                <a:gd name="connsiteY2" fmla="*/ 355600 h 368300"/>
                <a:gd name="connsiteX3" fmla="*/ 444501 w 1066800"/>
                <a:gd name="connsiteY3" fmla="*/ 0 h 368300"/>
                <a:gd name="connsiteX4" fmla="*/ 622301 w 1066800"/>
                <a:gd name="connsiteY4" fmla="*/ 368300 h 368300"/>
                <a:gd name="connsiteX5" fmla="*/ 787401 w 1066800"/>
                <a:gd name="connsiteY5" fmla="*/ 25400 h 368300"/>
                <a:gd name="connsiteX6" fmla="*/ 977901 w 1066800"/>
                <a:gd name="connsiteY6" fmla="*/ 355600 h 368300"/>
                <a:gd name="connsiteX7" fmla="*/ 1066801 w 1066800"/>
                <a:gd name="connsiteY7" fmla="*/ 177800 h 368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1066800" h="368300">
                  <a:moveTo>
                    <a:pt x="1" y="152400"/>
                  </a:moveTo>
                  <a:lnTo>
                    <a:pt x="76201" y="0"/>
                  </a:lnTo>
                  <a:lnTo>
                    <a:pt x="266701" y="355600"/>
                  </a:lnTo>
                  <a:lnTo>
                    <a:pt x="444501" y="0"/>
                  </a:lnTo>
                  <a:lnTo>
                    <a:pt x="622301" y="368300"/>
                  </a:lnTo>
                  <a:lnTo>
                    <a:pt x="787401" y="25400"/>
                  </a:lnTo>
                  <a:lnTo>
                    <a:pt x="977901" y="355600"/>
                  </a:lnTo>
                  <a:lnTo>
                    <a:pt x="1066801" y="177800"/>
                  </a:lnTo>
                </a:path>
              </a:pathLst>
            </a:custGeom>
            <a:noFill/>
            <a:ln w="38100" cap="flat" cmpd="sng" algn="ctr">
              <a:solidFill>
                <a:srgbClr val="92D050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entury Gothic" pitchFamily="34" charset="0"/>
                <a:cs typeface="Arial" charset="0"/>
              </a:endParaRPr>
            </a:p>
          </p:txBody>
        </p:sp>
        <p:grpSp>
          <p:nvGrpSpPr>
            <p:cNvPr id="164" name="Group 163">
              <a:extLst>
                <a:ext uri="{FF2B5EF4-FFF2-40B4-BE49-F238E27FC236}">
                  <a16:creationId xmlns:a16="http://schemas.microsoft.com/office/drawing/2014/main" id="{1FAD8F12-B532-E640-BE4D-C3B68F5554AD}"/>
                </a:ext>
              </a:extLst>
            </p:cNvPr>
            <p:cNvGrpSpPr/>
            <p:nvPr/>
          </p:nvGrpSpPr>
          <p:grpSpPr>
            <a:xfrm>
              <a:off x="3019274" y="2696535"/>
              <a:ext cx="1652693" cy="267402"/>
              <a:chOff x="3019274" y="2696535"/>
              <a:chExt cx="1652693" cy="267402"/>
            </a:xfrm>
          </p:grpSpPr>
          <p:sp>
            <p:nvSpPr>
              <p:cNvPr id="165" name="Freeform 164">
                <a:extLst>
                  <a:ext uri="{FF2B5EF4-FFF2-40B4-BE49-F238E27FC236}">
                    <a16:creationId xmlns:a16="http://schemas.microsoft.com/office/drawing/2014/main" id="{39770951-93D8-DC45-B156-5055ABCAE45D}"/>
                  </a:ext>
                </a:extLst>
              </p:cNvPr>
              <p:cNvSpPr/>
              <p:nvPr/>
            </p:nvSpPr>
            <p:spPr bwMode="auto">
              <a:xfrm rot="16200000">
                <a:off x="2991586" y="2724223"/>
                <a:ext cx="243339" cy="187963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  <a:gd name="connsiteX0" fmla="*/ 0 w 2794001"/>
                  <a:gd name="connsiteY0" fmla="*/ 165100 h 368300"/>
                  <a:gd name="connsiteX1" fmla="*/ 1727200 w 2794001"/>
                  <a:gd name="connsiteY1" fmla="*/ 152400 h 368300"/>
                  <a:gd name="connsiteX2" fmla="*/ 1803400 w 2794001"/>
                  <a:gd name="connsiteY2" fmla="*/ 0 h 368300"/>
                  <a:gd name="connsiteX3" fmla="*/ 1993900 w 2794001"/>
                  <a:gd name="connsiteY3" fmla="*/ 355600 h 368300"/>
                  <a:gd name="connsiteX4" fmla="*/ 2171700 w 2794001"/>
                  <a:gd name="connsiteY4" fmla="*/ 0 h 368300"/>
                  <a:gd name="connsiteX5" fmla="*/ 2349500 w 2794001"/>
                  <a:gd name="connsiteY5" fmla="*/ 368300 h 368300"/>
                  <a:gd name="connsiteX6" fmla="*/ 2514600 w 2794001"/>
                  <a:gd name="connsiteY6" fmla="*/ 25400 h 368300"/>
                  <a:gd name="connsiteX7" fmla="*/ 2705100 w 2794001"/>
                  <a:gd name="connsiteY7" fmla="*/ 355600 h 368300"/>
                  <a:gd name="connsiteX8" fmla="*/ 2794000 w 2794001"/>
                  <a:gd name="connsiteY8" fmla="*/ 177800 h 368300"/>
                  <a:gd name="connsiteX0" fmla="*/ 1 w 1066800"/>
                  <a:gd name="connsiteY0" fmla="*/ 152400 h 368300"/>
                  <a:gd name="connsiteX1" fmla="*/ 76201 w 1066800"/>
                  <a:gd name="connsiteY1" fmla="*/ 0 h 368300"/>
                  <a:gd name="connsiteX2" fmla="*/ 266701 w 1066800"/>
                  <a:gd name="connsiteY2" fmla="*/ 355600 h 368300"/>
                  <a:gd name="connsiteX3" fmla="*/ 444501 w 1066800"/>
                  <a:gd name="connsiteY3" fmla="*/ 0 h 368300"/>
                  <a:gd name="connsiteX4" fmla="*/ 622301 w 1066800"/>
                  <a:gd name="connsiteY4" fmla="*/ 368300 h 368300"/>
                  <a:gd name="connsiteX5" fmla="*/ 787401 w 1066800"/>
                  <a:gd name="connsiteY5" fmla="*/ 25400 h 368300"/>
                  <a:gd name="connsiteX6" fmla="*/ 977901 w 1066800"/>
                  <a:gd name="connsiteY6" fmla="*/ 355600 h 368300"/>
                  <a:gd name="connsiteX7" fmla="*/ 1066801 w 1066800"/>
                  <a:gd name="connsiteY7" fmla="*/ 1778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066800" h="368300">
                    <a:moveTo>
                      <a:pt x="1" y="152400"/>
                    </a:moveTo>
                    <a:lnTo>
                      <a:pt x="76201" y="0"/>
                    </a:lnTo>
                    <a:lnTo>
                      <a:pt x="266701" y="355600"/>
                    </a:lnTo>
                    <a:lnTo>
                      <a:pt x="444501" y="0"/>
                    </a:lnTo>
                    <a:lnTo>
                      <a:pt x="622301" y="368300"/>
                    </a:lnTo>
                    <a:lnTo>
                      <a:pt x="787401" y="25400"/>
                    </a:lnTo>
                    <a:lnTo>
                      <a:pt x="977901" y="355600"/>
                    </a:lnTo>
                    <a:lnTo>
                      <a:pt x="1066801" y="177800"/>
                    </a:lnTo>
                  </a:path>
                </a:pathLst>
              </a:custGeom>
              <a:noFill/>
              <a:ln w="38100" cap="flat" cmpd="sng" algn="ctr">
                <a:solidFill>
                  <a:srgbClr val="92D050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sp>
            <p:nvSpPr>
              <p:cNvPr id="166" name="Freeform 165">
                <a:extLst>
                  <a:ext uri="{FF2B5EF4-FFF2-40B4-BE49-F238E27FC236}">
                    <a16:creationId xmlns:a16="http://schemas.microsoft.com/office/drawing/2014/main" id="{E870DDCE-FDB0-F64D-A340-F1D7CC720385}"/>
                  </a:ext>
                </a:extLst>
              </p:cNvPr>
              <p:cNvSpPr/>
              <p:nvPr/>
            </p:nvSpPr>
            <p:spPr bwMode="auto">
              <a:xfrm rot="16200000">
                <a:off x="3374949" y="2748018"/>
                <a:ext cx="243339" cy="187963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  <a:gd name="connsiteX0" fmla="*/ 0 w 2794001"/>
                  <a:gd name="connsiteY0" fmla="*/ 165100 h 368300"/>
                  <a:gd name="connsiteX1" fmla="*/ 1727200 w 2794001"/>
                  <a:gd name="connsiteY1" fmla="*/ 152400 h 368300"/>
                  <a:gd name="connsiteX2" fmla="*/ 1803400 w 2794001"/>
                  <a:gd name="connsiteY2" fmla="*/ 0 h 368300"/>
                  <a:gd name="connsiteX3" fmla="*/ 1993900 w 2794001"/>
                  <a:gd name="connsiteY3" fmla="*/ 355600 h 368300"/>
                  <a:gd name="connsiteX4" fmla="*/ 2171700 w 2794001"/>
                  <a:gd name="connsiteY4" fmla="*/ 0 h 368300"/>
                  <a:gd name="connsiteX5" fmla="*/ 2349500 w 2794001"/>
                  <a:gd name="connsiteY5" fmla="*/ 368300 h 368300"/>
                  <a:gd name="connsiteX6" fmla="*/ 2514600 w 2794001"/>
                  <a:gd name="connsiteY6" fmla="*/ 25400 h 368300"/>
                  <a:gd name="connsiteX7" fmla="*/ 2705100 w 2794001"/>
                  <a:gd name="connsiteY7" fmla="*/ 355600 h 368300"/>
                  <a:gd name="connsiteX8" fmla="*/ 2794000 w 2794001"/>
                  <a:gd name="connsiteY8" fmla="*/ 177800 h 368300"/>
                  <a:gd name="connsiteX0" fmla="*/ 1 w 1066800"/>
                  <a:gd name="connsiteY0" fmla="*/ 152400 h 368300"/>
                  <a:gd name="connsiteX1" fmla="*/ 76201 w 1066800"/>
                  <a:gd name="connsiteY1" fmla="*/ 0 h 368300"/>
                  <a:gd name="connsiteX2" fmla="*/ 266701 w 1066800"/>
                  <a:gd name="connsiteY2" fmla="*/ 355600 h 368300"/>
                  <a:gd name="connsiteX3" fmla="*/ 444501 w 1066800"/>
                  <a:gd name="connsiteY3" fmla="*/ 0 h 368300"/>
                  <a:gd name="connsiteX4" fmla="*/ 622301 w 1066800"/>
                  <a:gd name="connsiteY4" fmla="*/ 368300 h 368300"/>
                  <a:gd name="connsiteX5" fmla="*/ 787401 w 1066800"/>
                  <a:gd name="connsiteY5" fmla="*/ 25400 h 368300"/>
                  <a:gd name="connsiteX6" fmla="*/ 977901 w 1066800"/>
                  <a:gd name="connsiteY6" fmla="*/ 355600 h 368300"/>
                  <a:gd name="connsiteX7" fmla="*/ 1066801 w 1066800"/>
                  <a:gd name="connsiteY7" fmla="*/ 1778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066800" h="368300">
                    <a:moveTo>
                      <a:pt x="1" y="152400"/>
                    </a:moveTo>
                    <a:lnTo>
                      <a:pt x="76201" y="0"/>
                    </a:lnTo>
                    <a:lnTo>
                      <a:pt x="266701" y="355600"/>
                    </a:lnTo>
                    <a:lnTo>
                      <a:pt x="444501" y="0"/>
                    </a:lnTo>
                    <a:lnTo>
                      <a:pt x="622301" y="368300"/>
                    </a:lnTo>
                    <a:lnTo>
                      <a:pt x="787401" y="25400"/>
                    </a:lnTo>
                    <a:lnTo>
                      <a:pt x="977901" y="355600"/>
                    </a:lnTo>
                    <a:lnTo>
                      <a:pt x="1066801" y="177800"/>
                    </a:lnTo>
                  </a:path>
                </a:pathLst>
              </a:custGeom>
              <a:noFill/>
              <a:ln w="38100" cap="flat" cmpd="sng" algn="ctr">
                <a:solidFill>
                  <a:srgbClr val="92D050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sp>
            <p:nvSpPr>
              <p:cNvPr id="167" name="Freeform 166">
                <a:extLst>
                  <a:ext uri="{FF2B5EF4-FFF2-40B4-BE49-F238E27FC236}">
                    <a16:creationId xmlns:a16="http://schemas.microsoft.com/office/drawing/2014/main" id="{3F593C63-D215-F749-B5E0-E4A1C61D3D94}"/>
                  </a:ext>
                </a:extLst>
              </p:cNvPr>
              <p:cNvSpPr/>
              <p:nvPr/>
            </p:nvSpPr>
            <p:spPr bwMode="auto">
              <a:xfrm rot="16200000">
                <a:off x="3555925" y="2743251"/>
                <a:ext cx="243339" cy="187963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  <a:gd name="connsiteX0" fmla="*/ 0 w 2794001"/>
                  <a:gd name="connsiteY0" fmla="*/ 165100 h 368300"/>
                  <a:gd name="connsiteX1" fmla="*/ 1727200 w 2794001"/>
                  <a:gd name="connsiteY1" fmla="*/ 152400 h 368300"/>
                  <a:gd name="connsiteX2" fmla="*/ 1803400 w 2794001"/>
                  <a:gd name="connsiteY2" fmla="*/ 0 h 368300"/>
                  <a:gd name="connsiteX3" fmla="*/ 1993900 w 2794001"/>
                  <a:gd name="connsiteY3" fmla="*/ 355600 h 368300"/>
                  <a:gd name="connsiteX4" fmla="*/ 2171700 w 2794001"/>
                  <a:gd name="connsiteY4" fmla="*/ 0 h 368300"/>
                  <a:gd name="connsiteX5" fmla="*/ 2349500 w 2794001"/>
                  <a:gd name="connsiteY5" fmla="*/ 368300 h 368300"/>
                  <a:gd name="connsiteX6" fmla="*/ 2514600 w 2794001"/>
                  <a:gd name="connsiteY6" fmla="*/ 25400 h 368300"/>
                  <a:gd name="connsiteX7" fmla="*/ 2705100 w 2794001"/>
                  <a:gd name="connsiteY7" fmla="*/ 355600 h 368300"/>
                  <a:gd name="connsiteX8" fmla="*/ 2794000 w 2794001"/>
                  <a:gd name="connsiteY8" fmla="*/ 177800 h 368300"/>
                  <a:gd name="connsiteX0" fmla="*/ 1 w 1066800"/>
                  <a:gd name="connsiteY0" fmla="*/ 152400 h 368300"/>
                  <a:gd name="connsiteX1" fmla="*/ 76201 w 1066800"/>
                  <a:gd name="connsiteY1" fmla="*/ 0 h 368300"/>
                  <a:gd name="connsiteX2" fmla="*/ 266701 w 1066800"/>
                  <a:gd name="connsiteY2" fmla="*/ 355600 h 368300"/>
                  <a:gd name="connsiteX3" fmla="*/ 444501 w 1066800"/>
                  <a:gd name="connsiteY3" fmla="*/ 0 h 368300"/>
                  <a:gd name="connsiteX4" fmla="*/ 622301 w 1066800"/>
                  <a:gd name="connsiteY4" fmla="*/ 368300 h 368300"/>
                  <a:gd name="connsiteX5" fmla="*/ 787401 w 1066800"/>
                  <a:gd name="connsiteY5" fmla="*/ 25400 h 368300"/>
                  <a:gd name="connsiteX6" fmla="*/ 977901 w 1066800"/>
                  <a:gd name="connsiteY6" fmla="*/ 355600 h 368300"/>
                  <a:gd name="connsiteX7" fmla="*/ 1066801 w 1066800"/>
                  <a:gd name="connsiteY7" fmla="*/ 1778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066800" h="368300">
                    <a:moveTo>
                      <a:pt x="1" y="152400"/>
                    </a:moveTo>
                    <a:lnTo>
                      <a:pt x="76201" y="0"/>
                    </a:lnTo>
                    <a:lnTo>
                      <a:pt x="266701" y="355600"/>
                    </a:lnTo>
                    <a:lnTo>
                      <a:pt x="444501" y="0"/>
                    </a:lnTo>
                    <a:lnTo>
                      <a:pt x="622301" y="368300"/>
                    </a:lnTo>
                    <a:lnTo>
                      <a:pt x="787401" y="25400"/>
                    </a:lnTo>
                    <a:lnTo>
                      <a:pt x="977901" y="355600"/>
                    </a:lnTo>
                    <a:lnTo>
                      <a:pt x="1066801" y="177800"/>
                    </a:lnTo>
                  </a:path>
                </a:pathLst>
              </a:custGeom>
              <a:noFill/>
              <a:ln w="38100" cap="flat" cmpd="sng" algn="ctr">
                <a:solidFill>
                  <a:srgbClr val="92D050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sp>
            <p:nvSpPr>
              <p:cNvPr id="168" name="Freeform 167">
                <a:extLst>
                  <a:ext uri="{FF2B5EF4-FFF2-40B4-BE49-F238E27FC236}">
                    <a16:creationId xmlns:a16="http://schemas.microsoft.com/office/drawing/2014/main" id="{F4F3B3B6-601C-1546-A191-00ECC29C90C1}"/>
                  </a:ext>
                </a:extLst>
              </p:cNvPr>
              <p:cNvSpPr/>
              <p:nvPr/>
            </p:nvSpPr>
            <p:spPr bwMode="auto">
              <a:xfrm rot="16200000">
                <a:off x="3711001" y="2743545"/>
                <a:ext cx="243339" cy="187963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  <a:gd name="connsiteX0" fmla="*/ 0 w 2794001"/>
                  <a:gd name="connsiteY0" fmla="*/ 165100 h 368300"/>
                  <a:gd name="connsiteX1" fmla="*/ 1727200 w 2794001"/>
                  <a:gd name="connsiteY1" fmla="*/ 152400 h 368300"/>
                  <a:gd name="connsiteX2" fmla="*/ 1803400 w 2794001"/>
                  <a:gd name="connsiteY2" fmla="*/ 0 h 368300"/>
                  <a:gd name="connsiteX3" fmla="*/ 1993900 w 2794001"/>
                  <a:gd name="connsiteY3" fmla="*/ 355600 h 368300"/>
                  <a:gd name="connsiteX4" fmla="*/ 2171700 w 2794001"/>
                  <a:gd name="connsiteY4" fmla="*/ 0 h 368300"/>
                  <a:gd name="connsiteX5" fmla="*/ 2349500 w 2794001"/>
                  <a:gd name="connsiteY5" fmla="*/ 368300 h 368300"/>
                  <a:gd name="connsiteX6" fmla="*/ 2514600 w 2794001"/>
                  <a:gd name="connsiteY6" fmla="*/ 25400 h 368300"/>
                  <a:gd name="connsiteX7" fmla="*/ 2705100 w 2794001"/>
                  <a:gd name="connsiteY7" fmla="*/ 355600 h 368300"/>
                  <a:gd name="connsiteX8" fmla="*/ 2794000 w 2794001"/>
                  <a:gd name="connsiteY8" fmla="*/ 177800 h 368300"/>
                  <a:gd name="connsiteX0" fmla="*/ 1 w 1066800"/>
                  <a:gd name="connsiteY0" fmla="*/ 152400 h 368300"/>
                  <a:gd name="connsiteX1" fmla="*/ 76201 w 1066800"/>
                  <a:gd name="connsiteY1" fmla="*/ 0 h 368300"/>
                  <a:gd name="connsiteX2" fmla="*/ 266701 w 1066800"/>
                  <a:gd name="connsiteY2" fmla="*/ 355600 h 368300"/>
                  <a:gd name="connsiteX3" fmla="*/ 444501 w 1066800"/>
                  <a:gd name="connsiteY3" fmla="*/ 0 h 368300"/>
                  <a:gd name="connsiteX4" fmla="*/ 622301 w 1066800"/>
                  <a:gd name="connsiteY4" fmla="*/ 368300 h 368300"/>
                  <a:gd name="connsiteX5" fmla="*/ 787401 w 1066800"/>
                  <a:gd name="connsiteY5" fmla="*/ 25400 h 368300"/>
                  <a:gd name="connsiteX6" fmla="*/ 977901 w 1066800"/>
                  <a:gd name="connsiteY6" fmla="*/ 355600 h 368300"/>
                  <a:gd name="connsiteX7" fmla="*/ 1066801 w 1066800"/>
                  <a:gd name="connsiteY7" fmla="*/ 1778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066800" h="368300">
                    <a:moveTo>
                      <a:pt x="1" y="152400"/>
                    </a:moveTo>
                    <a:lnTo>
                      <a:pt x="76201" y="0"/>
                    </a:lnTo>
                    <a:lnTo>
                      <a:pt x="266701" y="355600"/>
                    </a:lnTo>
                    <a:lnTo>
                      <a:pt x="444501" y="0"/>
                    </a:lnTo>
                    <a:lnTo>
                      <a:pt x="622301" y="368300"/>
                    </a:lnTo>
                    <a:lnTo>
                      <a:pt x="787401" y="25400"/>
                    </a:lnTo>
                    <a:lnTo>
                      <a:pt x="977901" y="355600"/>
                    </a:lnTo>
                    <a:lnTo>
                      <a:pt x="1066801" y="177800"/>
                    </a:lnTo>
                  </a:path>
                </a:pathLst>
              </a:custGeom>
              <a:noFill/>
              <a:ln w="38100" cap="flat" cmpd="sng" algn="ctr">
                <a:solidFill>
                  <a:srgbClr val="92D050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sp>
            <p:nvSpPr>
              <p:cNvPr id="169" name="Freeform 168">
                <a:extLst>
                  <a:ext uri="{FF2B5EF4-FFF2-40B4-BE49-F238E27FC236}">
                    <a16:creationId xmlns:a16="http://schemas.microsoft.com/office/drawing/2014/main" id="{6126A9C2-E993-B14F-B982-1D994A7B4F60}"/>
                  </a:ext>
                </a:extLst>
              </p:cNvPr>
              <p:cNvSpPr/>
              <p:nvPr/>
            </p:nvSpPr>
            <p:spPr bwMode="auto">
              <a:xfrm rot="16200000">
                <a:off x="3884812" y="2743531"/>
                <a:ext cx="243339" cy="187963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  <a:gd name="connsiteX0" fmla="*/ 0 w 2794001"/>
                  <a:gd name="connsiteY0" fmla="*/ 165100 h 368300"/>
                  <a:gd name="connsiteX1" fmla="*/ 1727200 w 2794001"/>
                  <a:gd name="connsiteY1" fmla="*/ 152400 h 368300"/>
                  <a:gd name="connsiteX2" fmla="*/ 1803400 w 2794001"/>
                  <a:gd name="connsiteY2" fmla="*/ 0 h 368300"/>
                  <a:gd name="connsiteX3" fmla="*/ 1993900 w 2794001"/>
                  <a:gd name="connsiteY3" fmla="*/ 355600 h 368300"/>
                  <a:gd name="connsiteX4" fmla="*/ 2171700 w 2794001"/>
                  <a:gd name="connsiteY4" fmla="*/ 0 h 368300"/>
                  <a:gd name="connsiteX5" fmla="*/ 2349500 w 2794001"/>
                  <a:gd name="connsiteY5" fmla="*/ 368300 h 368300"/>
                  <a:gd name="connsiteX6" fmla="*/ 2514600 w 2794001"/>
                  <a:gd name="connsiteY6" fmla="*/ 25400 h 368300"/>
                  <a:gd name="connsiteX7" fmla="*/ 2705100 w 2794001"/>
                  <a:gd name="connsiteY7" fmla="*/ 355600 h 368300"/>
                  <a:gd name="connsiteX8" fmla="*/ 2794000 w 2794001"/>
                  <a:gd name="connsiteY8" fmla="*/ 177800 h 368300"/>
                  <a:gd name="connsiteX0" fmla="*/ 1 w 1066800"/>
                  <a:gd name="connsiteY0" fmla="*/ 152400 h 368300"/>
                  <a:gd name="connsiteX1" fmla="*/ 76201 w 1066800"/>
                  <a:gd name="connsiteY1" fmla="*/ 0 h 368300"/>
                  <a:gd name="connsiteX2" fmla="*/ 266701 w 1066800"/>
                  <a:gd name="connsiteY2" fmla="*/ 355600 h 368300"/>
                  <a:gd name="connsiteX3" fmla="*/ 444501 w 1066800"/>
                  <a:gd name="connsiteY3" fmla="*/ 0 h 368300"/>
                  <a:gd name="connsiteX4" fmla="*/ 622301 w 1066800"/>
                  <a:gd name="connsiteY4" fmla="*/ 368300 h 368300"/>
                  <a:gd name="connsiteX5" fmla="*/ 787401 w 1066800"/>
                  <a:gd name="connsiteY5" fmla="*/ 25400 h 368300"/>
                  <a:gd name="connsiteX6" fmla="*/ 977901 w 1066800"/>
                  <a:gd name="connsiteY6" fmla="*/ 355600 h 368300"/>
                  <a:gd name="connsiteX7" fmla="*/ 1066801 w 1066800"/>
                  <a:gd name="connsiteY7" fmla="*/ 1778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066800" h="368300">
                    <a:moveTo>
                      <a:pt x="1" y="152400"/>
                    </a:moveTo>
                    <a:lnTo>
                      <a:pt x="76201" y="0"/>
                    </a:lnTo>
                    <a:lnTo>
                      <a:pt x="266701" y="355600"/>
                    </a:lnTo>
                    <a:lnTo>
                      <a:pt x="444501" y="0"/>
                    </a:lnTo>
                    <a:lnTo>
                      <a:pt x="622301" y="368300"/>
                    </a:lnTo>
                    <a:lnTo>
                      <a:pt x="787401" y="25400"/>
                    </a:lnTo>
                    <a:lnTo>
                      <a:pt x="977901" y="355600"/>
                    </a:lnTo>
                    <a:lnTo>
                      <a:pt x="1066801" y="177800"/>
                    </a:lnTo>
                  </a:path>
                </a:pathLst>
              </a:custGeom>
              <a:noFill/>
              <a:ln w="38100" cap="flat" cmpd="sng" algn="ctr">
                <a:solidFill>
                  <a:srgbClr val="92D050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sp>
            <p:nvSpPr>
              <p:cNvPr id="170" name="Freeform 169">
                <a:extLst>
                  <a:ext uri="{FF2B5EF4-FFF2-40B4-BE49-F238E27FC236}">
                    <a16:creationId xmlns:a16="http://schemas.microsoft.com/office/drawing/2014/main" id="{FB419357-2C20-D241-A60E-16DEBEC700D1}"/>
                  </a:ext>
                </a:extLst>
              </p:cNvPr>
              <p:cNvSpPr/>
              <p:nvPr/>
            </p:nvSpPr>
            <p:spPr bwMode="auto">
              <a:xfrm rot="16200000">
                <a:off x="4065788" y="2738764"/>
                <a:ext cx="243339" cy="187963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  <a:gd name="connsiteX0" fmla="*/ 0 w 2794001"/>
                  <a:gd name="connsiteY0" fmla="*/ 165100 h 368300"/>
                  <a:gd name="connsiteX1" fmla="*/ 1727200 w 2794001"/>
                  <a:gd name="connsiteY1" fmla="*/ 152400 h 368300"/>
                  <a:gd name="connsiteX2" fmla="*/ 1803400 w 2794001"/>
                  <a:gd name="connsiteY2" fmla="*/ 0 h 368300"/>
                  <a:gd name="connsiteX3" fmla="*/ 1993900 w 2794001"/>
                  <a:gd name="connsiteY3" fmla="*/ 355600 h 368300"/>
                  <a:gd name="connsiteX4" fmla="*/ 2171700 w 2794001"/>
                  <a:gd name="connsiteY4" fmla="*/ 0 h 368300"/>
                  <a:gd name="connsiteX5" fmla="*/ 2349500 w 2794001"/>
                  <a:gd name="connsiteY5" fmla="*/ 368300 h 368300"/>
                  <a:gd name="connsiteX6" fmla="*/ 2514600 w 2794001"/>
                  <a:gd name="connsiteY6" fmla="*/ 25400 h 368300"/>
                  <a:gd name="connsiteX7" fmla="*/ 2705100 w 2794001"/>
                  <a:gd name="connsiteY7" fmla="*/ 355600 h 368300"/>
                  <a:gd name="connsiteX8" fmla="*/ 2794000 w 2794001"/>
                  <a:gd name="connsiteY8" fmla="*/ 177800 h 368300"/>
                  <a:gd name="connsiteX0" fmla="*/ 1 w 1066800"/>
                  <a:gd name="connsiteY0" fmla="*/ 152400 h 368300"/>
                  <a:gd name="connsiteX1" fmla="*/ 76201 w 1066800"/>
                  <a:gd name="connsiteY1" fmla="*/ 0 h 368300"/>
                  <a:gd name="connsiteX2" fmla="*/ 266701 w 1066800"/>
                  <a:gd name="connsiteY2" fmla="*/ 355600 h 368300"/>
                  <a:gd name="connsiteX3" fmla="*/ 444501 w 1066800"/>
                  <a:gd name="connsiteY3" fmla="*/ 0 h 368300"/>
                  <a:gd name="connsiteX4" fmla="*/ 622301 w 1066800"/>
                  <a:gd name="connsiteY4" fmla="*/ 368300 h 368300"/>
                  <a:gd name="connsiteX5" fmla="*/ 787401 w 1066800"/>
                  <a:gd name="connsiteY5" fmla="*/ 25400 h 368300"/>
                  <a:gd name="connsiteX6" fmla="*/ 977901 w 1066800"/>
                  <a:gd name="connsiteY6" fmla="*/ 355600 h 368300"/>
                  <a:gd name="connsiteX7" fmla="*/ 1066801 w 1066800"/>
                  <a:gd name="connsiteY7" fmla="*/ 1778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066800" h="368300">
                    <a:moveTo>
                      <a:pt x="1" y="152400"/>
                    </a:moveTo>
                    <a:lnTo>
                      <a:pt x="76201" y="0"/>
                    </a:lnTo>
                    <a:lnTo>
                      <a:pt x="266701" y="355600"/>
                    </a:lnTo>
                    <a:lnTo>
                      <a:pt x="444501" y="0"/>
                    </a:lnTo>
                    <a:lnTo>
                      <a:pt x="622301" y="368300"/>
                    </a:lnTo>
                    <a:lnTo>
                      <a:pt x="787401" y="25400"/>
                    </a:lnTo>
                    <a:lnTo>
                      <a:pt x="977901" y="355600"/>
                    </a:lnTo>
                    <a:lnTo>
                      <a:pt x="1066801" y="177800"/>
                    </a:lnTo>
                  </a:path>
                </a:pathLst>
              </a:custGeom>
              <a:noFill/>
              <a:ln w="38100" cap="flat" cmpd="sng" algn="ctr">
                <a:solidFill>
                  <a:srgbClr val="92D050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sp>
            <p:nvSpPr>
              <p:cNvPr id="171" name="Freeform 170">
                <a:extLst>
                  <a:ext uri="{FF2B5EF4-FFF2-40B4-BE49-F238E27FC236}">
                    <a16:creationId xmlns:a16="http://schemas.microsoft.com/office/drawing/2014/main" id="{D2A9E1E8-590B-4A4A-9E4D-35095A5CB93E}"/>
                  </a:ext>
                </a:extLst>
              </p:cNvPr>
              <p:cNvSpPr/>
              <p:nvPr/>
            </p:nvSpPr>
            <p:spPr bwMode="auto">
              <a:xfrm rot="16200000">
                <a:off x="4275340" y="2748286"/>
                <a:ext cx="243339" cy="187963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  <a:gd name="connsiteX0" fmla="*/ 0 w 2794001"/>
                  <a:gd name="connsiteY0" fmla="*/ 165100 h 368300"/>
                  <a:gd name="connsiteX1" fmla="*/ 1727200 w 2794001"/>
                  <a:gd name="connsiteY1" fmla="*/ 152400 h 368300"/>
                  <a:gd name="connsiteX2" fmla="*/ 1803400 w 2794001"/>
                  <a:gd name="connsiteY2" fmla="*/ 0 h 368300"/>
                  <a:gd name="connsiteX3" fmla="*/ 1993900 w 2794001"/>
                  <a:gd name="connsiteY3" fmla="*/ 355600 h 368300"/>
                  <a:gd name="connsiteX4" fmla="*/ 2171700 w 2794001"/>
                  <a:gd name="connsiteY4" fmla="*/ 0 h 368300"/>
                  <a:gd name="connsiteX5" fmla="*/ 2349500 w 2794001"/>
                  <a:gd name="connsiteY5" fmla="*/ 368300 h 368300"/>
                  <a:gd name="connsiteX6" fmla="*/ 2514600 w 2794001"/>
                  <a:gd name="connsiteY6" fmla="*/ 25400 h 368300"/>
                  <a:gd name="connsiteX7" fmla="*/ 2705100 w 2794001"/>
                  <a:gd name="connsiteY7" fmla="*/ 355600 h 368300"/>
                  <a:gd name="connsiteX8" fmla="*/ 2794000 w 2794001"/>
                  <a:gd name="connsiteY8" fmla="*/ 177800 h 368300"/>
                  <a:gd name="connsiteX0" fmla="*/ 1 w 1066800"/>
                  <a:gd name="connsiteY0" fmla="*/ 152400 h 368300"/>
                  <a:gd name="connsiteX1" fmla="*/ 76201 w 1066800"/>
                  <a:gd name="connsiteY1" fmla="*/ 0 h 368300"/>
                  <a:gd name="connsiteX2" fmla="*/ 266701 w 1066800"/>
                  <a:gd name="connsiteY2" fmla="*/ 355600 h 368300"/>
                  <a:gd name="connsiteX3" fmla="*/ 444501 w 1066800"/>
                  <a:gd name="connsiteY3" fmla="*/ 0 h 368300"/>
                  <a:gd name="connsiteX4" fmla="*/ 622301 w 1066800"/>
                  <a:gd name="connsiteY4" fmla="*/ 368300 h 368300"/>
                  <a:gd name="connsiteX5" fmla="*/ 787401 w 1066800"/>
                  <a:gd name="connsiteY5" fmla="*/ 25400 h 368300"/>
                  <a:gd name="connsiteX6" fmla="*/ 977901 w 1066800"/>
                  <a:gd name="connsiteY6" fmla="*/ 355600 h 368300"/>
                  <a:gd name="connsiteX7" fmla="*/ 1066801 w 1066800"/>
                  <a:gd name="connsiteY7" fmla="*/ 1778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066800" h="368300">
                    <a:moveTo>
                      <a:pt x="1" y="152400"/>
                    </a:moveTo>
                    <a:lnTo>
                      <a:pt x="76201" y="0"/>
                    </a:lnTo>
                    <a:lnTo>
                      <a:pt x="266701" y="355600"/>
                    </a:lnTo>
                    <a:lnTo>
                      <a:pt x="444501" y="0"/>
                    </a:lnTo>
                    <a:lnTo>
                      <a:pt x="622301" y="368300"/>
                    </a:lnTo>
                    <a:lnTo>
                      <a:pt x="787401" y="25400"/>
                    </a:lnTo>
                    <a:lnTo>
                      <a:pt x="977901" y="355600"/>
                    </a:lnTo>
                    <a:lnTo>
                      <a:pt x="1066801" y="177800"/>
                    </a:lnTo>
                  </a:path>
                </a:pathLst>
              </a:custGeom>
              <a:noFill/>
              <a:ln w="38100" cap="flat" cmpd="sng" algn="ctr">
                <a:solidFill>
                  <a:srgbClr val="92D050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sp>
            <p:nvSpPr>
              <p:cNvPr id="172" name="Freeform 171">
                <a:extLst>
                  <a:ext uri="{FF2B5EF4-FFF2-40B4-BE49-F238E27FC236}">
                    <a16:creationId xmlns:a16="http://schemas.microsoft.com/office/drawing/2014/main" id="{9490840E-163A-FF41-A92F-C88D938EFA12}"/>
                  </a:ext>
                </a:extLst>
              </p:cNvPr>
              <p:cNvSpPr/>
              <p:nvPr/>
            </p:nvSpPr>
            <p:spPr bwMode="auto">
              <a:xfrm rot="16200000">
                <a:off x="4456316" y="2743519"/>
                <a:ext cx="243339" cy="187963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  <a:gd name="connsiteX0" fmla="*/ 0 w 2794001"/>
                  <a:gd name="connsiteY0" fmla="*/ 165100 h 368300"/>
                  <a:gd name="connsiteX1" fmla="*/ 1727200 w 2794001"/>
                  <a:gd name="connsiteY1" fmla="*/ 152400 h 368300"/>
                  <a:gd name="connsiteX2" fmla="*/ 1803400 w 2794001"/>
                  <a:gd name="connsiteY2" fmla="*/ 0 h 368300"/>
                  <a:gd name="connsiteX3" fmla="*/ 1993900 w 2794001"/>
                  <a:gd name="connsiteY3" fmla="*/ 355600 h 368300"/>
                  <a:gd name="connsiteX4" fmla="*/ 2171700 w 2794001"/>
                  <a:gd name="connsiteY4" fmla="*/ 0 h 368300"/>
                  <a:gd name="connsiteX5" fmla="*/ 2349500 w 2794001"/>
                  <a:gd name="connsiteY5" fmla="*/ 368300 h 368300"/>
                  <a:gd name="connsiteX6" fmla="*/ 2514600 w 2794001"/>
                  <a:gd name="connsiteY6" fmla="*/ 25400 h 368300"/>
                  <a:gd name="connsiteX7" fmla="*/ 2705100 w 2794001"/>
                  <a:gd name="connsiteY7" fmla="*/ 355600 h 368300"/>
                  <a:gd name="connsiteX8" fmla="*/ 2794000 w 2794001"/>
                  <a:gd name="connsiteY8" fmla="*/ 177800 h 368300"/>
                  <a:gd name="connsiteX0" fmla="*/ 1 w 1066800"/>
                  <a:gd name="connsiteY0" fmla="*/ 152400 h 368300"/>
                  <a:gd name="connsiteX1" fmla="*/ 76201 w 1066800"/>
                  <a:gd name="connsiteY1" fmla="*/ 0 h 368300"/>
                  <a:gd name="connsiteX2" fmla="*/ 266701 w 1066800"/>
                  <a:gd name="connsiteY2" fmla="*/ 355600 h 368300"/>
                  <a:gd name="connsiteX3" fmla="*/ 444501 w 1066800"/>
                  <a:gd name="connsiteY3" fmla="*/ 0 h 368300"/>
                  <a:gd name="connsiteX4" fmla="*/ 622301 w 1066800"/>
                  <a:gd name="connsiteY4" fmla="*/ 368300 h 368300"/>
                  <a:gd name="connsiteX5" fmla="*/ 787401 w 1066800"/>
                  <a:gd name="connsiteY5" fmla="*/ 25400 h 368300"/>
                  <a:gd name="connsiteX6" fmla="*/ 977901 w 1066800"/>
                  <a:gd name="connsiteY6" fmla="*/ 355600 h 368300"/>
                  <a:gd name="connsiteX7" fmla="*/ 1066801 w 1066800"/>
                  <a:gd name="connsiteY7" fmla="*/ 1778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066800" h="368300">
                    <a:moveTo>
                      <a:pt x="1" y="152400"/>
                    </a:moveTo>
                    <a:lnTo>
                      <a:pt x="76201" y="0"/>
                    </a:lnTo>
                    <a:lnTo>
                      <a:pt x="266701" y="355600"/>
                    </a:lnTo>
                    <a:lnTo>
                      <a:pt x="444501" y="0"/>
                    </a:lnTo>
                    <a:lnTo>
                      <a:pt x="622301" y="368300"/>
                    </a:lnTo>
                    <a:lnTo>
                      <a:pt x="787401" y="25400"/>
                    </a:lnTo>
                    <a:lnTo>
                      <a:pt x="977901" y="355600"/>
                    </a:lnTo>
                    <a:lnTo>
                      <a:pt x="1066801" y="177800"/>
                    </a:lnTo>
                  </a:path>
                </a:pathLst>
              </a:custGeom>
              <a:noFill/>
              <a:ln w="38100" cap="flat" cmpd="sng" algn="ctr">
                <a:solidFill>
                  <a:srgbClr val="92D050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</p:grpSp>
      </p:grpSp>
      <p:sp>
        <p:nvSpPr>
          <p:cNvPr id="173" name="TextBox 172">
            <a:extLst>
              <a:ext uri="{FF2B5EF4-FFF2-40B4-BE49-F238E27FC236}">
                <a16:creationId xmlns:a16="http://schemas.microsoft.com/office/drawing/2014/main" id="{090C944C-1A26-5847-84C7-F1E1B5640D21}"/>
              </a:ext>
            </a:extLst>
          </p:cNvPr>
          <p:cNvSpPr txBox="1"/>
          <p:nvPr/>
        </p:nvSpPr>
        <p:spPr>
          <a:xfrm>
            <a:off x="10050580" y="2592395"/>
            <a:ext cx="169899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“bad” head loss</a:t>
            </a:r>
          </a:p>
        </p:txBody>
      </p:sp>
      <p:sp>
        <p:nvSpPr>
          <p:cNvPr id="174" name="TextBox 173">
            <a:extLst>
              <a:ext uri="{FF2B5EF4-FFF2-40B4-BE49-F238E27FC236}">
                <a16:creationId xmlns:a16="http://schemas.microsoft.com/office/drawing/2014/main" id="{15230150-8B36-9445-9037-FF481D28CE6A}"/>
              </a:ext>
            </a:extLst>
          </p:cNvPr>
          <p:cNvSpPr txBox="1"/>
          <p:nvPr/>
        </p:nvSpPr>
        <p:spPr>
          <a:xfrm>
            <a:off x="10064953" y="3156154"/>
            <a:ext cx="194619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“good” head loss</a:t>
            </a:r>
          </a:p>
        </p:txBody>
      </p:sp>
      <p:sp>
        <p:nvSpPr>
          <p:cNvPr id="175" name="Freeform 174">
            <a:extLst>
              <a:ext uri="{FF2B5EF4-FFF2-40B4-BE49-F238E27FC236}">
                <a16:creationId xmlns:a16="http://schemas.microsoft.com/office/drawing/2014/main" id="{F400C27D-791C-174D-ABBD-967E11A39B59}"/>
              </a:ext>
            </a:extLst>
          </p:cNvPr>
          <p:cNvSpPr/>
          <p:nvPr/>
        </p:nvSpPr>
        <p:spPr bwMode="auto">
          <a:xfrm>
            <a:off x="9434977" y="3237644"/>
            <a:ext cx="562392" cy="305776"/>
          </a:xfrm>
          <a:custGeom>
            <a:avLst/>
            <a:gdLst>
              <a:gd name="connsiteX0" fmla="*/ 0 w 4521200"/>
              <a:gd name="connsiteY0" fmla="*/ 165100 h 368300"/>
              <a:gd name="connsiteX1" fmla="*/ 1727200 w 4521200"/>
              <a:gd name="connsiteY1" fmla="*/ 152400 h 368300"/>
              <a:gd name="connsiteX2" fmla="*/ 1803400 w 4521200"/>
              <a:gd name="connsiteY2" fmla="*/ 0 h 368300"/>
              <a:gd name="connsiteX3" fmla="*/ 1993900 w 4521200"/>
              <a:gd name="connsiteY3" fmla="*/ 355600 h 368300"/>
              <a:gd name="connsiteX4" fmla="*/ 2171700 w 4521200"/>
              <a:gd name="connsiteY4" fmla="*/ 0 h 368300"/>
              <a:gd name="connsiteX5" fmla="*/ 2349500 w 4521200"/>
              <a:gd name="connsiteY5" fmla="*/ 368300 h 368300"/>
              <a:gd name="connsiteX6" fmla="*/ 2514600 w 4521200"/>
              <a:gd name="connsiteY6" fmla="*/ 25400 h 368300"/>
              <a:gd name="connsiteX7" fmla="*/ 2705100 w 4521200"/>
              <a:gd name="connsiteY7" fmla="*/ 355600 h 368300"/>
              <a:gd name="connsiteX8" fmla="*/ 2794000 w 4521200"/>
              <a:gd name="connsiteY8" fmla="*/ 177800 h 368300"/>
              <a:gd name="connsiteX9" fmla="*/ 4521200 w 4521200"/>
              <a:gd name="connsiteY9" fmla="*/ 165100 h 368300"/>
              <a:gd name="connsiteX0" fmla="*/ 0 w 2794001"/>
              <a:gd name="connsiteY0" fmla="*/ 165100 h 368300"/>
              <a:gd name="connsiteX1" fmla="*/ 1727200 w 2794001"/>
              <a:gd name="connsiteY1" fmla="*/ 152400 h 368300"/>
              <a:gd name="connsiteX2" fmla="*/ 1803400 w 2794001"/>
              <a:gd name="connsiteY2" fmla="*/ 0 h 368300"/>
              <a:gd name="connsiteX3" fmla="*/ 1993900 w 2794001"/>
              <a:gd name="connsiteY3" fmla="*/ 355600 h 368300"/>
              <a:gd name="connsiteX4" fmla="*/ 2171700 w 2794001"/>
              <a:gd name="connsiteY4" fmla="*/ 0 h 368300"/>
              <a:gd name="connsiteX5" fmla="*/ 2349500 w 2794001"/>
              <a:gd name="connsiteY5" fmla="*/ 368300 h 368300"/>
              <a:gd name="connsiteX6" fmla="*/ 2514600 w 2794001"/>
              <a:gd name="connsiteY6" fmla="*/ 25400 h 368300"/>
              <a:gd name="connsiteX7" fmla="*/ 2705100 w 2794001"/>
              <a:gd name="connsiteY7" fmla="*/ 355600 h 368300"/>
              <a:gd name="connsiteX8" fmla="*/ 2794000 w 2794001"/>
              <a:gd name="connsiteY8" fmla="*/ 177800 h 368300"/>
              <a:gd name="connsiteX0" fmla="*/ 1 w 1066800"/>
              <a:gd name="connsiteY0" fmla="*/ 152400 h 368300"/>
              <a:gd name="connsiteX1" fmla="*/ 76201 w 1066800"/>
              <a:gd name="connsiteY1" fmla="*/ 0 h 368300"/>
              <a:gd name="connsiteX2" fmla="*/ 266701 w 1066800"/>
              <a:gd name="connsiteY2" fmla="*/ 355600 h 368300"/>
              <a:gd name="connsiteX3" fmla="*/ 444501 w 1066800"/>
              <a:gd name="connsiteY3" fmla="*/ 0 h 368300"/>
              <a:gd name="connsiteX4" fmla="*/ 622301 w 1066800"/>
              <a:gd name="connsiteY4" fmla="*/ 368300 h 368300"/>
              <a:gd name="connsiteX5" fmla="*/ 787401 w 1066800"/>
              <a:gd name="connsiteY5" fmla="*/ 25400 h 368300"/>
              <a:gd name="connsiteX6" fmla="*/ 977901 w 1066800"/>
              <a:gd name="connsiteY6" fmla="*/ 355600 h 368300"/>
              <a:gd name="connsiteX7" fmla="*/ 1066801 w 1066800"/>
              <a:gd name="connsiteY7" fmla="*/ 177800 h 3683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066800" h="368300">
                <a:moveTo>
                  <a:pt x="1" y="152400"/>
                </a:moveTo>
                <a:lnTo>
                  <a:pt x="76201" y="0"/>
                </a:lnTo>
                <a:lnTo>
                  <a:pt x="266701" y="355600"/>
                </a:lnTo>
                <a:lnTo>
                  <a:pt x="444501" y="0"/>
                </a:lnTo>
                <a:lnTo>
                  <a:pt x="622301" y="368300"/>
                </a:lnTo>
                <a:lnTo>
                  <a:pt x="787401" y="25400"/>
                </a:lnTo>
                <a:lnTo>
                  <a:pt x="977901" y="355600"/>
                </a:lnTo>
                <a:lnTo>
                  <a:pt x="1066801" y="177800"/>
                </a:lnTo>
              </a:path>
            </a:pathLst>
          </a:custGeom>
          <a:noFill/>
          <a:ln w="38100" cap="flat" cmpd="sng" algn="ctr">
            <a:solidFill>
              <a:srgbClr val="92D050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charset="0"/>
            </a:endParaRPr>
          </a:p>
        </p:txBody>
      </p:sp>
      <p:sp>
        <p:nvSpPr>
          <p:cNvPr id="176" name="Freeform 175">
            <a:extLst>
              <a:ext uri="{FF2B5EF4-FFF2-40B4-BE49-F238E27FC236}">
                <a16:creationId xmlns:a16="http://schemas.microsoft.com/office/drawing/2014/main" id="{2377C5F0-FE63-2F48-BFB5-61225FDA4CDF}"/>
              </a:ext>
            </a:extLst>
          </p:cNvPr>
          <p:cNvSpPr/>
          <p:nvPr/>
        </p:nvSpPr>
        <p:spPr bwMode="auto">
          <a:xfrm>
            <a:off x="9461989" y="2689111"/>
            <a:ext cx="562392" cy="305776"/>
          </a:xfrm>
          <a:custGeom>
            <a:avLst/>
            <a:gdLst>
              <a:gd name="connsiteX0" fmla="*/ 0 w 4521200"/>
              <a:gd name="connsiteY0" fmla="*/ 165100 h 368300"/>
              <a:gd name="connsiteX1" fmla="*/ 1727200 w 4521200"/>
              <a:gd name="connsiteY1" fmla="*/ 152400 h 368300"/>
              <a:gd name="connsiteX2" fmla="*/ 1803400 w 4521200"/>
              <a:gd name="connsiteY2" fmla="*/ 0 h 368300"/>
              <a:gd name="connsiteX3" fmla="*/ 1993900 w 4521200"/>
              <a:gd name="connsiteY3" fmla="*/ 355600 h 368300"/>
              <a:gd name="connsiteX4" fmla="*/ 2171700 w 4521200"/>
              <a:gd name="connsiteY4" fmla="*/ 0 h 368300"/>
              <a:gd name="connsiteX5" fmla="*/ 2349500 w 4521200"/>
              <a:gd name="connsiteY5" fmla="*/ 368300 h 368300"/>
              <a:gd name="connsiteX6" fmla="*/ 2514600 w 4521200"/>
              <a:gd name="connsiteY6" fmla="*/ 25400 h 368300"/>
              <a:gd name="connsiteX7" fmla="*/ 2705100 w 4521200"/>
              <a:gd name="connsiteY7" fmla="*/ 355600 h 368300"/>
              <a:gd name="connsiteX8" fmla="*/ 2794000 w 4521200"/>
              <a:gd name="connsiteY8" fmla="*/ 177800 h 368300"/>
              <a:gd name="connsiteX9" fmla="*/ 4521200 w 4521200"/>
              <a:gd name="connsiteY9" fmla="*/ 165100 h 368300"/>
              <a:gd name="connsiteX0" fmla="*/ 0 w 2794001"/>
              <a:gd name="connsiteY0" fmla="*/ 165100 h 368300"/>
              <a:gd name="connsiteX1" fmla="*/ 1727200 w 2794001"/>
              <a:gd name="connsiteY1" fmla="*/ 152400 h 368300"/>
              <a:gd name="connsiteX2" fmla="*/ 1803400 w 2794001"/>
              <a:gd name="connsiteY2" fmla="*/ 0 h 368300"/>
              <a:gd name="connsiteX3" fmla="*/ 1993900 w 2794001"/>
              <a:gd name="connsiteY3" fmla="*/ 355600 h 368300"/>
              <a:gd name="connsiteX4" fmla="*/ 2171700 w 2794001"/>
              <a:gd name="connsiteY4" fmla="*/ 0 h 368300"/>
              <a:gd name="connsiteX5" fmla="*/ 2349500 w 2794001"/>
              <a:gd name="connsiteY5" fmla="*/ 368300 h 368300"/>
              <a:gd name="connsiteX6" fmla="*/ 2514600 w 2794001"/>
              <a:gd name="connsiteY6" fmla="*/ 25400 h 368300"/>
              <a:gd name="connsiteX7" fmla="*/ 2705100 w 2794001"/>
              <a:gd name="connsiteY7" fmla="*/ 355600 h 368300"/>
              <a:gd name="connsiteX8" fmla="*/ 2794000 w 2794001"/>
              <a:gd name="connsiteY8" fmla="*/ 177800 h 368300"/>
              <a:gd name="connsiteX0" fmla="*/ 1 w 1066800"/>
              <a:gd name="connsiteY0" fmla="*/ 152400 h 368300"/>
              <a:gd name="connsiteX1" fmla="*/ 76201 w 1066800"/>
              <a:gd name="connsiteY1" fmla="*/ 0 h 368300"/>
              <a:gd name="connsiteX2" fmla="*/ 266701 w 1066800"/>
              <a:gd name="connsiteY2" fmla="*/ 355600 h 368300"/>
              <a:gd name="connsiteX3" fmla="*/ 444501 w 1066800"/>
              <a:gd name="connsiteY3" fmla="*/ 0 h 368300"/>
              <a:gd name="connsiteX4" fmla="*/ 622301 w 1066800"/>
              <a:gd name="connsiteY4" fmla="*/ 368300 h 368300"/>
              <a:gd name="connsiteX5" fmla="*/ 787401 w 1066800"/>
              <a:gd name="connsiteY5" fmla="*/ 25400 h 368300"/>
              <a:gd name="connsiteX6" fmla="*/ 977901 w 1066800"/>
              <a:gd name="connsiteY6" fmla="*/ 355600 h 368300"/>
              <a:gd name="connsiteX7" fmla="*/ 1066801 w 1066800"/>
              <a:gd name="connsiteY7" fmla="*/ 177800 h 3683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066800" h="368300">
                <a:moveTo>
                  <a:pt x="1" y="152400"/>
                </a:moveTo>
                <a:lnTo>
                  <a:pt x="76201" y="0"/>
                </a:lnTo>
                <a:lnTo>
                  <a:pt x="266701" y="355600"/>
                </a:lnTo>
                <a:lnTo>
                  <a:pt x="444501" y="0"/>
                </a:lnTo>
                <a:lnTo>
                  <a:pt x="622301" y="368300"/>
                </a:lnTo>
                <a:lnTo>
                  <a:pt x="787401" y="25400"/>
                </a:lnTo>
                <a:lnTo>
                  <a:pt x="977901" y="355600"/>
                </a:lnTo>
                <a:lnTo>
                  <a:pt x="1066801" y="177800"/>
                </a:lnTo>
              </a:path>
            </a:pathLst>
          </a:custGeom>
          <a:noFill/>
          <a:ln w="38100" cap="flat" cmpd="sng" algn="ctr">
            <a:solidFill>
              <a:srgbClr val="C00000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charset="0"/>
            </a:endParaRPr>
          </a:p>
        </p:txBody>
      </p:sp>
      <p:sp>
        <p:nvSpPr>
          <p:cNvPr id="177" name="TextBox 176">
            <a:extLst>
              <a:ext uri="{FF2B5EF4-FFF2-40B4-BE49-F238E27FC236}">
                <a16:creationId xmlns:a16="http://schemas.microsoft.com/office/drawing/2014/main" id="{481EE8C7-8D65-B54A-A5E2-E014310935EA}"/>
              </a:ext>
            </a:extLst>
          </p:cNvPr>
          <p:cNvSpPr txBox="1"/>
          <p:nvPr/>
        </p:nvSpPr>
        <p:spPr>
          <a:xfrm>
            <a:off x="73919" y="64701"/>
            <a:ext cx="15854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circuit_full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7243323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https://lh6.googleusercontent.com/-RKEVz4hPEKo/U_-K2FYqe8I/AAAAAAAAw3M/zDQDmL7AJ8U/w665-h886-no/IMG_0401.jpg">
            <a:extLst>
              <a:ext uri="{FF2B5EF4-FFF2-40B4-BE49-F238E27FC236}">
                <a16:creationId xmlns:a16="http://schemas.microsoft.com/office/drawing/2014/main" id="{A0C1CA08-247B-F244-871D-279D84EF0775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 rot="16200000">
            <a:off x="5863146" y="1265519"/>
            <a:ext cx="1213461" cy="50750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Can 4">
            <a:extLst>
              <a:ext uri="{FF2B5EF4-FFF2-40B4-BE49-F238E27FC236}">
                <a16:creationId xmlns:a16="http://schemas.microsoft.com/office/drawing/2014/main" id="{7027FC06-DB60-6E43-801D-825CFA60EC2D}"/>
              </a:ext>
            </a:extLst>
          </p:cNvPr>
          <p:cNvSpPr/>
          <p:nvPr/>
        </p:nvSpPr>
        <p:spPr>
          <a:xfrm rot="5400000">
            <a:off x="5792102" y="-938974"/>
            <a:ext cx="914400" cy="5751576"/>
          </a:xfrm>
          <a:prstGeom prst="can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4" name="Group 13">
            <a:extLst>
              <a:ext uri="{FF2B5EF4-FFF2-40B4-BE49-F238E27FC236}">
                <a16:creationId xmlns:a16="http://schemas.microsoft.com/office/drawing/2014/main" id="{01AE7D61-012F-D744-A88A-D13161C82516}"/>
              </a:ext>
            </a:extLst>
          </p:cNvPr>
          <p:cNvGrpSpPr/>
          <p:nvPr/>
        </p:nvGrpSpPr>
        <p:grpSpPr>
          <a:xfrm>
            <a:off x="3761598" y="1437601"/>
            <a:ext cx="1974305" cy="211917"/>
            <a:chOff x="3761598" y="1437601"/>
            <a:chExt cx="1974305" cy="211917"/>
          </a:xfrm>
        </p:grpSpPr>
        <p:sp>
          <p:nvSpPr>
            <p:cNvPr id="8" name="Chord 7">
              <a:extLst>
                <a:ext uri="{FF2B5EF4-FFF2-40B4-BE49-F238E27FC236}">
                  <a16:creationId xmlns:a16="http://schemas.microsoft.com/office/drawing/2014/main" id="{5FCCB858-19E8-E049-978B-B5BB88168CB8}"/>
                </a:ext>
              </a:extLst>
            </p:cNvPr>
            <p:cNvSpPr/>
            <p:nvPr/>
          </p:nvSpPr>
          <p:spPr>
            <a:xfrm rot="17563037">
              <a:off x="3762363" y="1437339"/>
              <a:ext cx="211414" cy="212944"/>
            </a:xfrm>
            <a:prstGeom prst="chord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Chord 8">
              <a:extLst>
                <a:ext uri="{FF2B5EF4-FFF2-40B4-BE49-F238E27FC236}">
                  <a16:creationId xmlns:a16="http://schemas.microsoft.com/office/drawing/2014/main" id="{0742B8A3-8BC3-EA4B-A621-A914FA56D1C4}"/>
                </a:ext>
              </a:extLst>
            </p:cNvPr>
            <p:cNvSpPr/>
            <p:nvPr/>
          </p:nvSpPr>
          <p:spPr>
            <a:xfrm rot="17563037">
              <a:off x="4117885" y="1437338"/>
              <a:ext cx="211414" cy="212944"/>
            </a:xfrm>
            <a:prstGeom prst="chord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Chord 9">
              <a:extLst>
                <a:ext uri="{FF2B5EF4-FFF2-40B4-BE49-F238E27FC236}">
                  <a16:creationId xmlns:a16="http://schemas.microsoft.com/office/drawing/2014/main" id="{32F8AFA9-8F4C-9049-9E4B-69F2F9B472A1}"/>
                </a:ext>
              </a:extLst>
            </p:cNvPr>
            <p:cNvSpPr/>
            <p:nvPr/>
          </p:nvSpPr>
          <p:spPr>
            <a:xfrm rot="17563037">
              <a:off x="4473407" y="1437337"/>
              <a:ext cx="211414" cy="212944"/>
            </a:xfrm>
            <a:prstGeom prst="chord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Chord 10">
              <a:extLst>
                <a:ext uri="{FF2B5EF4-FFF2-40B4-BE49-F238E27FC236}">
                  <a16:creationId xmlns:a16="http://schemas.microsoft.com/office/drawing/2014/main" id="{46040621-D99D-7E44-9698-231BDD26457C}"/>
                </a:ext>
              </a:extLst>
            </p:cNvPr>
            <p:cNvSpPr/>
            <p:nvPr/>
          </p:nvSpPr>
          <p:spPr>
            <a:xfrm rot="17563037">
              <a:off x="4812680" y="1436838"/>
              <a:ext cx="211414" cy="212944"/>
            </a:xfrm>
            <a:prstGeom prst="chord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Chord 11">
              <a:extLst>
                <a:ext uri="{FF2B5EF4-FFF2-40B4-BE49-F238E27FC236}">
                  <a16:creationId xmlns:a16="http://schemas.microsoft.com/office/drawing/2014/main" id="{6C751650-5F25-5C4B-A95A-A18536D45FDB}"/>
                </a:ext>
              </a:extLst>
            </p:cNvPr>
            <p:cNvSpPr/>
            <p:nvPr/>
          </p:nvSpPr>
          <p:spPr>
            <a:xfrm rot="17563037">
              <a:off x="5168202" y="1436837"/>
              <a:ext cx="211414" cy="212944"/>
            </a:xfrm>
            <a:prstGeom prst="chord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/>
                <a:t>a</a:t>
              </a:r>
            </a:p>
          </p:txBody>
        </p:sp>
        <p:sp>
          <p:nvSpPr>
            <p:cNvPr id="13" name="Chord 12">
              <a:extLst>
                <a:ext uri="{FF2B5EF4-FFF2-40B4-BE49-F238E27FC236}">
                  <a16:creationId xmlns:a16="http://schemas.microsoft.com/office/drawing/2014/main" id="{7BA4DFB6-CAEB-E646-B70A-D320CC59A8B0}"/>
                </a:ext>
              </a:extLst>
            </p:cNvPr>
            <p:cNvSpPr/>
            <p:nvPr/>
          </p:nvSpPr>
          <p:spPr>
            <a:xfrm rot="17563037">
              <a:off x="5523724" y="1436836"/>
              <a:ext cx="211414" cy="212944"/>
            </a:xfrm>
            <a:prstGeom prst="chord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/>
                <a:t>a</a:t>
              </a:r>
            </a:p>
          </p:txBody>
        </p:sp>
      </p:grpSp>
      <p:grpSp>
        <p:nvGrpSpPr>
          <p:cNvPr id="15" name="Group 14">
            <a:extLst>
              <a:ext uri="{FF2B5EF4-FFF2-40B4-BE49-F238E27FC236}">
                <a16:creationId xmlns:a16="http://schemas.microsoft.com/office/drawing/2014/main" id="{EDD66AA4-22E2-CC48-8101-CD8224C58083}"/>
              </a:ext>
            </a:extLst>
          </p:cNvPr>
          <p:cNvGrpSpPr/>
          <p:nvPr/>
        </p:nvGrpSpPr>
        <p:grpSpPr>
          <a:xfrm>
            <a:off x="5868847" y="1437349"/>
            <a:ext cx="1974305" cy="211917"/>
            <a:chOff x="3761598" y="1437601"/>
            <a:chExt cx="1974305" cy="211917"/>
          </a:xfrm>
        </p:grpSpPr>
        <p:sp>
          <p:nvSpPr>
            <p:cNvPr id="16" name="Chord 15">
              <a:extLst>
                <a:ext uri="{FF2B5EF4-FFF2-40B4-BE49-F238E27FC236}">
                  <a16:creationId xmlns:a16="http://schemas.microsoft.com/office/drawing/2014/main" id="{95799BC5-22D4-8645-A646-3E68CDA5A550}"/>
                </a:ext>
              </a:extLst>
            </p:cNvPr>
            <p:cNvSpPr/>
            <p:nvPr/>
          </p:nvSpPr>
          <p:spPr>
            <a:xfrm rot="17563037">
              <a:off x="3762363" y="1437339"/>
              <a:ext cx="211414" cy="212944"/>
            </a:xfrm>
            <a:prstGeom prst="chord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Chord 16">
              <a:extLst>
                <a:ext uri="{FF2B5EF4-FFF2-40B4-BE49-F238E27FC236}">
                  <a16:creationId xmlns:a16="http://schemas.microsoft.com/office/drawing/2014/main" id="{0384B37C-52A5-A344-B65F-52F6F5DD24E8}"/>
                </a:ext>
              </a:extLst>
            </p:cNvPr>
            <p:cNvSpPr/>
            <p:nvPr/>
          </p:nvSpPr>
          <p:spPr>
            <a:xfrm rot="17563037">
              <a:off x="4117885" y="1437338"/>
              <a:ext cx="211414" cy="212944"/>
            </a:xfrm>
            <a:prstGeom prst="chord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Chord 17">
              <a:extLst>
                <a:ext uri="{FF2B5EF4-FFF2-40B4-BE49-F238E27FC236}">
                  <a16:creationId xmlns:a16="http://schemas.microsoft.com/office/drawing/2014/main" id="{6FEF05FA-3985-484F-8A02-293352D9DED8}"/>
                </a:ext>
              </a:extLst>
            </p:cNvPr>
            <p:cNvSpPr/>
            <p:nvPr/>
          </p:nvSpPr>
          <p:spPr>
            <a:xfrm rot="17563037">
              <a:off x="4473407" y="1437337"/>
              <a:ext cx="211414" cy="212944"/>
            </a:xfrm>
            <a:prstGeom prst="chord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Chord 18">
              <a:extLst>
                <a:ext uri="{FF2B5EF4-FFF2-40B4-BE49-F238E27FC236}">
                  <a16:creationId xmlns:a16="http://schemas.microsoft.com/office/drawing/2014/main" id="{AF91321E-0EF5-D842-B056-5507098F741A}"/>
                </a:ext>
              </a:extLst>
            </p:cNvPr>
            <p:cNvSpPr/>
            <p:nvPr/>
          </p:nvSpPr>
          <p:spPr>
            <a:xfrm rot="17563037">
              <a:off x="4812680" y="1436838"/>
              <a:ext cx="211414" cy="212944"/>
            </a:xfrm>
            <a:prstGeom prst="chord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Chord 19">
              <a:extLst>
                <a:ext uri="{FF2B5EF4-FFF2-40B4-BE49-F238E27FC236}">
                  <a16:creationId xmlns:a16="http://schemas.microsoft.com/office/drawing/2014/main" id="{4E4B0070-C1C3-1F4C-A898-8FAE032AD29E}"/>
                </a:ext>
              </a:extLst>
            </p:cNvPr>
            <p:cNvSpPr/>
            <p:nvPr/>
          </p:nvSpPr>
          <p:spPr>
            <a:xfrm rot="17563037">
              <a:off x="5168202" y="1436837"/>
              <a:ext cx="211414" cy="212944"/>
            </a:xfrm>
            <a:prstGeom prst="chord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/>
                <a:t>a</a:t>
              </a:r>
            </a:p>
          </p:txBody>
        </p:sp>
        <p:sp>
          <p:nvSpPr>
            <p:cNvPr id="21" name="Chord 20">
              <a:extLst>
                <a:ext uri="{FF2B5EF4-FFF2-40B4-BE49-F238E27FC236}">
                  <a16:creationId xmlns:a16="http://schemas.microsoft.com/office/drawing/2014/main" id="{44B6BDA6-A5F8-2746-9803-69B24426ECE5}"/>
                </a:ext>
              </a:extLst>
            </p:cNvPr>
            <p:cNvSpPr/>
            <p:nvPr/>
          </p:nvSpPr>
          <p:spPr>
            <a:xfrm rot="17563037">
              <a:off x="5523724" y="1436836"/>
              <a:ext cx="211414" cy="212944"/>
            </a:xfrm>
            <a:prstGeom prst="chord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/>
                <a:t>a</a:t>
              </a:r>
            </a:p>
          </p:txBody>
        </p:sp>
      </p:grpSp>
      <p:sp>
        <p:nvSpPr>
          <p:cNvPr id="22" name="Chord 21">
            <a:extLst>
              <a:ext uri="{FF2B5EF4-FFF2-40B4-BE49-F238E27FC236}">
                <a16:creationId xmlns:a16="http://schemas.microsoft.com/office/drawing/2014/main" id="{083CFBB3-5E68-CA45-85CB-3EA52489098D}"/>
              </a:ext>
            </a:extLst>
          </p:cNvPr>
          <p:cNvSpPr/>
          <p:nvPr/>
        </p:nvSpPr>
        <p:spPr>
          <a:xfrm rot="17563037">
            <a:off x="7983418" y="1446627"/>
            <a:ext cx="211414" cy="212944"/>
          </a:xfrm>
          <a:prstGeom prst="chord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Chord 22">
            <a:extLst>
              <a:ext uri="{FF2B5EF4-FFF2-40B4-BE49-F238E27FC236}">
                <a16:creationId xmlns:a16="http://schemas.microsoft.com/office/drawing/2014/main" id="{7F305D05-D25A-0042-9677-D428A244DF14}"/>
              </a:ext>
            </a:extLst>
          </p:cNvPr>
          <p:cNvSpPr/>
          <p:nvPr/>
        </p:nvSpPr>
        <p:spPr>
          <a:xfrm rot="17563037">
            <a:off x="8338940" y="1446626"/>
            <a:ext cx="211414" cy="212944"/>
          </a:xfrm>
          <a:prstGeom prst="chord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a</a:t>
            </a:r>
          </a:p>
        </p:txBody>
      </p:sp>
      <p:sp>
        <p:nvSpPr>
          <p:cNvPr id="24" name="Chord 23">
            <a:extLst>
              <a:ext uri="{FF2B5EF4-FFF2-40B4-BE49-F238E27FC236}">
                <a16:creationId xmlns:a16="http://schemas.microsoft.com/office/drawing/2014/main" id="{27BE6B2F-B707-E54B-BC47-F91BCA7B4216}"/>
              </a:ext>
            </a:extLst>
          </p:cNvPr>
          <p:cNvSpPr/>
          <p:nvPr/>
        </p:nvSpPr>
        <p:spPr>
          <a:xfrm rot="17563037">
            <a:off x="8651598" y="1446625"/>
            <a:ext cx="211414" cy="212944"/>
          </a:xfrm>
          <a:prstGeom prst="chord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a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655EEBD2-6E2A-2042-8193-10549B0C8136}"/>
              </a:ext>
            </a:extLst>
          </p:cNvPr>
          <p:cNvSpPr txBox="1"/>
          <p:nvPr/>
        </p:nvSpPr>
        <p:spPr>
          <a:xfrm>
            <a:off x="9294725" y="1553097"/>
            <a:ext cx="19431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ide-view of effluent manifold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FD32688A-9A0A-CD49-859C-4620C7E1D067}"/>
              </a:ext>
            </a:extLst>
          </p:cNvPr>
          <p:cNvSpPr txBox="1"/>
          <p:nvPr/>
        </p:nvSpPr>
        <p:spPr>
          <a:xfrm>
            <a:off x="9294725" y="3479864"/>
            <a:ext cx="19431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op-view of effluent manifold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DEF095AD-0921-1B45-86C3-78CEB2A4D131}"/>
              </a:ext>
            </a:extLst>
          </p:cNvPr>
          <p:cNvSpPr txBox="1"/>
          <p:nvPr/>
        </p:nvSpPr>
        <p:spPr>
          <a:xfrm>
            <a:off x="0" y="0"/>
            <a:ext cx="22813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effluent_manifold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4507476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7">
            <a:extLst>
              <a:ext uri="{FF2B5EF4-FFF2-40B4-BE49-F238E27FC236}">
                <a16:creationId xmlns:a16="http://schemas.microsoft.com/office/drawing/2014/main" id="{112C3092-8F9A-3A4B-B060-36397E19809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212830"/>
              </a:clrFrom>
              <a:clrTo>
                <a:srgbClr val="212830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96872" y="1714500"/>
            <a:ext cx="4118465" cy="3128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60483AB5-E2CC-ED40-9713-1BDEC66C431D}"/>
              </a:ext>
            </a:extLst>
          </p:cNvPr>
          <p:cNvSpPr txBox="1"/>
          <p:nvPr/>
        </p:nvSpPr>
        <p:spPr>
          <a:xfrm>
            <a:off x="3089891" y="2421136"/>
            <a:ext cx="996459" cy="378023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pPr algn="r"/>
            <a:r>
              <a:rPr lang="en-US" sz="1800" dirty="0"/>
              <a:t>Diffusers</a:t>
            </a:r>
          </a:p>
        </p:txBody>
      </p: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A58BA8FE-34EE-F541-BD46-F6021A47ECDF}"/>
              </a:ext>
            </a:extLst>
          </p:cNvPr>
          <p:cNvCxnSpPr>
            <a:cxnSpLocks/>
            <a:stCxn id="6" idx="3"/>
          </p:cNvCxnSpPr>
          <p:nvPr/>
        </p:nvCxnSpPr>
        <p:spPr>
          <a:xfrm>
            <a:off x="4086350" y="2610148"/>
            <a:ext cx="899987" cy="318010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>
            <a:extLst>
              <a:ext uri="{FF2B5EF4-FFF2-40B4-BE49-F238E27FC236}">
                <a16:creationId xmlns:a16="http://schemas.microsoft.com/office/drawing/2014/main" id="{4B974DCB-E001-FA49-9D5D-E1B6C916BF6D}"/>
              </a:ext>
            </a:extLst>
          </p:cNvPr>
          <p:cNvSpPr txBox="1"/>
          <p:nvPr/>
        </p:nvSpPr>
        <p:spPr>
          <a:xfrm>
            <a:off x="3089891" y="1695096"/>
            <a:ext cx="996459" cy="378023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pPr algn="r"/>
            <a:r>
              <a:rPr lang="en-US" sz="1800" dirty="0"/>
              <a:t>Influent manifold</a:t>
            </a:r>
          </a:p>
        </p:txBody>
      </p: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E6AB2C2A-C3BE-0746-B9A3-17B869860416}"/>
              </a:ext>
            </a:extLst>
          </p:cNvPr>
          <p:cNvCxnSpPr>
            <a:cxnSpLocks/>
            <a:stCxn id="12" idx="3"/>
          </p:cNvCxnSpPr>
          <p:nvPr/>
        </p:nvCxnSpPr>
        <p:spPr>
          <a:xfrm>
            <a:off x="4086350" y="1884108"/>
            <a:ext cx="899987" cy="318010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>
            <a:extLst>
              <a:ext uri="{FF2B5EF4-FFF2-40B4-BE49-F238E27FC236}">
                <a16:creationId xmlns:a16="http://schemas.microsoft.com/office/drawing/2014/main" id="{A6EB9870-9ECC-644C-A7B9-63BCD5578A94}"/>
              </a:ext>
            </a:extLst>
          </p:cNvPr>
          <p:cNvSpPr txBox="1"/>
          <p:nvPr/>
        </p:nvSpPr>
        <p:spPr>
          <a:xfrm>
            <a:off x="3089891" y="3336188"/>
            <a:ext cx="996459" cy="378023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pPr algn="r"/>
            <a:r>
              <a:rPr lang="en-US" sz="1800" dirty="0"/>
              <a:t>Sloped bottom geometry</a:t>
            </a:r>
          </a:p>
          <a:p>
            <a:pPr algn="r"/>
            <a:r>
              <a:rPr lang="en-US" dirty="0"/>
              <a:t>with jet reverser</a:t>
            </a:r>
            <a:endParaRPr lang="en-US" sz="1800" dirty="0"/>
          </a:p>
        </p:txBody>
      </p: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F7E5A6A5-1BED-184D-80A9-6E96B25F518E}"/>
              </a:ext>
            </a:extLst>
          </p:cNvPr>
          <p:cNvCxnSpPr>
            <a:cxnSpLocks/>
            <a:stCxn id="14" idx="3"/>
          </p:cNvCxnSpPr>
          <p:nvPr/>
        </p:nvCxnSpPr>
        <p:spPr>
          <a:xfrm>
            <a:off x="4086350" y="3525200"/>
            <a:ext cx="899987" cy="318010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>
            <a:extLst>
              <a:ext uri="{FF2B5EF4-FFF2-40B4-BE49-F238E27FC236}">
                <a16:creationId xmlns:a16="http://schemas.microsoft.com/office/drawing/2014/main" id="{EFADBEF9-25B9-4445-BF5E-57DEB00014FB}"/>
              </a:ext>
            </a:extLst>
          </p:cNvPr>
          <p:cNvSpPr txBox="1"/>
          <p:nvPr/>
        </p:nvSpPr>
        <p:spPr>
          <a:xfrm>
            <a:off x="0" y="0"/>
            <a:ext cx="32115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bottom_of_sed_tank_detail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3054706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D0DDE988-AEE7-6F4F-B4DD-50417A75E5C7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30873" y="1680673"/>
            <a:ext cx="5416897" cy="3401781"/>
          </a:xfrm>
          <a:prstGeom prst="rect">
            <a:avLst/>
          </a:prstGeom>
        </p:spPr>
      </p:pic>
      <p:sp>
        <p:nvSpPr>
          <p:cNvPr id="5" name="Line 7">
            <a:extLst>
              <a:ext uri="{FF2B5EF4-FFF2-40B4-BE49-F238E27FC236}">
                <a16:creationId xmlns:a16="http://schemas.microsoft.com/office/drawing/2014/main" id="{C8C01B72-B937-434B-B2A1-E84FE97FB08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820533" y="3108398"/>
            <a:ext cx="2256327" cy="0"/>
          </a:xfrm>
          <a:prstGeom prst="line">
            <a:avLst/>
          </a:prstGeom>
          <a:ln w="25400">
            <a:headEnd type="none" w="lg" len="med"/>
            <a:tailEnd type="triangle" w="lg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7" name="Line 10">
            <a:extLst>
              <a:ext uri="{FF2B5EF4-FFF2-40B4-BE49-F238E27FC236}">
                <a16:creationId xmlns:a16="http://schemas.microsoft.com/office/drawing/2014/main" id="{5903E01D-D61F-2949-903D-C9D51C0EFE3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795493" y="2570154"/>
            <a:ext cx="1281365" cy="0"/>
          </a:xfrm>
          <a:prstGeom prst="line">
            <a:avLst/>
          </a:prstGeom>
          <a:ln w="25400">
            <a:headEnd type="none" w="lg" len="med"/>
            <a:tailEnd type="triangle" w="lg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8" name="Text Box 11">
            <a:extLst>
              <a:ext uri="{FF2B5EF4-FFF2-40B4-BE49-F238E27FC236}">
                <a16:creationId xmlns:a16="http://schemas.microsoft.com/office/drawing/2014/main" id="{7EEB8633-559A-7745-9A8F-8BCA41C758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15494" y="2281242"/>
            <a:ext cx="3535363" cy="40011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>
            <a:spAutoFit/>
          </a:bodyPr>
          <a:lstStyle/>
          <a:p>
            <a:r>
              <a:rPr lang="en-US" sz="2000" dirty="0"/>
              <a:t>Floc blanket velocity</a:t>
            </a:r>
          </a:p>
        </p:txBody>
      </p:sp>
      <p:sp>
        <p:nvSpPr>
          <p:cNvPr id="9" name="Text Box 13">
            <a:extLst>
              <a:ext uri="{FF2B5EF4-FFF2-40B4-BE49-F238E27FC236}">
                <a16:creationId xmlns:a16="http://schemas.microsoft.com/office/drawing/2014/main" id="{5B94AB20-7668-7A4C-A0C3-C3DE00F6E2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15494" y="2788514"/>
            <a:ext cx="2785330" cy="707886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square">
            <a:spAutoFit/>
          </a:bodyPr>
          <a:lstStyle/>
          <a:p>
            <a:r>
              <a:rPr lang="en-US" sz="2000" dirty="0"/>
              <a:t>AguaClara plate settler capture velocity</a:t>
            </a:r>
          </a:p>
        </p:txBody>
      </p:sp>
      <p:sp>
        <p:nvSpPr>
          <p:cNvPr id="10" name="Line 7">
            <a:extLst>
              <a:ext uri="{FF2B5EF4-FFF2-40B4-BE49-F238E27FC236}">
                <a16:creationId xmlns:a16="http://schemas.microsoft.com/office/drawing/2014/main" id="{54A3C4DD-3F27-DD4D-8784-ADDD6712940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491861" y="3891864"/>
            <a:ext cx="3584997" cy="0"/>
          </a:xfrm>
          <a:prstGeom prst="line">
            <a:avLst/>
          </a:prstGeom>
          <a:ln w="25400">
            <a:headEnd type="none" w="lg" len="med"/>
            <a:tailEnd type="triangle" w="lg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12" name="Text Box 11">
            <a:extLst>
              <a:ext uri="{FF2B5EF4-FFF2-40B4-BE49-F238E27FC236}">
                <a16:creationId xmlns:a16="http://schemas.microsoft.com/office/drawing/2014/main" id="{C2B73079-242D-9A4A-8295-5DF8916210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15492" y="3569503"/>
            <a:ext cx="3535363" cy="707886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>
            <a:spAutoFit/>
          </a:bodyPr>
          <a:lstStyle/>
          <a:p>
            <a:r>
              <a:rPr lang="en-US" sz="2000" dirty="0"/>
              <a:t>Primary particle terminal velocity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010D2257-3883-2E45-9913-7D9B9F9A4717}"/>
              </a:ext>
            </a:extLst>
          </p:cNvPr>
          <p:cNvSpPr txBox="1"/>
          <p:nvPr/>
        </p:nvSpPr>
        <p:spPr>
          <a:xfrm>
            <a:off x="73919" y="64701"/>
            <a:ext cx="32705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terminal_velocity_floc_diam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05717634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000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AF55D801-5E45-9A44-A0B7-879022DC5D55}"/>
              </a:ext>
            </a:extLst>
          </p:cNvPr>
          <p:cNvSpPr txBox="1"/>
          <p:nvPr/>
        </p:nvSpPr>
        <p:spPr>
          <a:xfrm>
            <a:off x="681985" y="2241176"/>
            <a:ext cx="10139763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dirty="0"/>
              <a:t>Figures to be added to textbook</a:t>
            </a:r>
          </a:p>
        </p:txBody>
      </p:sp>
    </p:spTree>
    <p:extLst>
      <p:ext uri="{BB962C8B-B14F-4D97-AF65-F5344CB8AC3E}">
        <p14:creationId xmlns:p14="http://schemas.microsoft.com/office/powerpoint/2010/main" val="2739948893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>
            <a:extLst>
              <a:ext uri="{FF2B5EF4-FFF2-40B4-BE49-F238E27FC236}">
                <a16:creationId xmlns:a16="http://schemas.microsoft.com/office/drawing/2014/main" id="{553D3F9D-272B-5C43-91AE-2D282CBBFFF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80222" y="1203367"/>
            <a:ext cx="6048375" cy="49084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6EA2FD8D-B2F2-8742-ADCE-B548B20343D3}"/>
              </a:ext>
            </a:extLst>
          </p:cNvPr>
          <p:cNvSpPr txBox="1"/>
          <p:nvPr/>
        </p:nvSpPr>
        <p:spPr>
          <a:xfrm>
            <a:off x="2510008" y="423239"/>
            <a:ext cx="833507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If </a:t>
            </a:r>
            <a:r>
              <a:rPr lang="en-US" sz="1600" dirty="0" err="1"/>
              <a:t>V</a:t>
            </a:r>
            <a:r>
              <a:rPr lang="en-US" sz="1600" baseline="-25000" dirty="0" err="1"/>
              <a:t>Slide</a:t>
            </a:r>
            <a:r>
              <a:rPr lang="en-US" sz="1600" dirty="0"/>
              <a:t> is bigger than </a:t>
            </a:r>
            <a:r>
              <a:rPr lang="en-US" sz="1600" dirty="0" err="1"/>
              <a:t>V</a:t>
            </a:r>
            <a:r>
              <a:rPr lang="en-US" sz="1600" baseline="-25000" dirty="0" err="1"/>
              <a:t>Settle</a:t>
            </a:r>
            <a:r>
              <a:rPr lang="en-US" sz="1600" dirty="0"/>
              <a:t>, then some flocs that we expected to capture will slide out the top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3D7723B2-0BF9-464E-862F-6B67A43118CD}"/>
              </a:ext>
            </a:extLst>
          </p:cNvPr>
          <p:cNvSpPr txBox="1"/>
          <p:nvPr/>
        </p:nvSpPr>
        <p:spPr>
          <a:xfrm>
            <a:off x="9120187" y="1353762"/>
            <a:ext cx="2636874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ll experiments were performed at the same settle capture velocity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2BE1ADF8-3B7E-9344-9FB9-F7F16550C269}"/>
              </a:ext>
            </a:extLst>
          </p:cNvPr>
          <p:cNvSpPr/>
          <p:nvPr/>
        </p:nvSpPr>
        <p:spPr>
          <a:xfrm>
            <a:off x="9332837" y="3851907"/>
            <a:ext cx="2424223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>
                <a:hlinkClick r:id="rId3"/>
              </a:rPr>
              <a:t>Floc Roll-up and its Implications for the Spacing of Inclined Settlers Matthew W. Hurst, Michael J. Adelman, Monroe L. Weber-Shirk, Tanya S. </a:t>
            </a:r>
            <a:r>
              <a:rPr lang="en-US" sz="1400" dirty="0" err="1">
                <a:hlinkClick r:id="rId3"/>
              </a:rPr>
              <a:t>Cabrito</a:t>
            </a:r>
            <a:r>
              <a:rPr lang="en-US" sz="1400" dirty="0">
                <a:hlinkClick r:id="rId3"/>
              </a:rPr>
              <a:t>, </a:t>
            </a:r>
            <a:r>
              <a:rPr lang="en-US" sz="1400" dirty="0" err="1">
                <a:hlinkClick r:id="rId3"/>
              </a:rPr>
              <a:t>Cosme</a:t>
            </a:r>
            <a:r>
              <a:rPr lang="en-US" sz="1400" dirty="0">
                <a:hlinkClick r:id="rId3"/>
              </a:rPr>
              <a:t> </a:t>
            </a:r>
            <a:r>
              <a:rPr lang="en-US" sz="1400" dirty="0" err="1">
                <a:hlinkClick r:id="rId3"/>
              </a:rPr>
              <a:t>Somogyi</a:t>
            </a:r>
            <a:r>
              <a:rPr lang="en-US" sz="1400" dirty="0">
                <a:hlinkClick r:id="rId3"/>
              </a:rPr>
              <a:t>, and Leonard W. Lion. Journal of Environmental Engineering, submitted (2012)</a:t>
            </a:r>
            <a:endParaRPr lang="en-US" sz="1400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BCA61FA1-CDE1-6745-A7A2-20C4563F99C7}"/>
              </a:ext>
            </a:extLst>
          </p:cNvPr>
          <p:cNvSpPr txBox="1"/>
          <p:nvPr/>
        </p:nvSpPr>
        <p:spPr>
          <a:xfrm>
            <a:off x="143435" y="215153"/>
            <a:ext cx="16369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highlight>
                  <a:srgbClr val="FF0000"/>
                </a:highlight>
              </a:rPr>
              <a:t>NEEDS EDITING</a:t>
            </a:r>
          </a:p>
        </p:txBody>
      </p:sp>
    </p:spTree>
    <p:extLst>
      <p:ext uri="{BB962C8B-B14F-4D97-AF65-F5344CB8AC3E}">
        <p14:creationId xmlns:p14="http://schemas.microsoft.com/office/powerpoint/2010/main" val="2884231546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Chart 1">
            <a:extLst>
              <a:ext uri="{FF2B5EF4-FFF2-40B4-BE49-F238E27FC236}">
                <a16:creationId xmlns:a16="http://schemas.microsoft.com/office/drawing/2014/main" id="{C2F19C7D-1C26-3E4F-90EE-5AD43BA171A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20577755"/>
              </p:ext>
            </p:extLst>
          </p:nvPr>
        </p:nvGraphicFramePr>
        <p:xfrm>
          <a:off x="1286496" y="729343"/>
          <a:ext cx="6464134" cy="5618019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pic>
        <p:nvPicPr>
          <p:cNvPr id="3" name="Picture 2" descr="https://lh3.googleusercontent.com/-2qBqMaiDbY4/Tc3MUgU7kLI/AAAAAAAAffo/XTtJJLxCdZc/s800/IMG_1105.JPG">
            <a:extLst>
              <a:ext uri="{FF2B5EF4-FFF2-40B4-BE49-F238E27FC236}">
                <a16:creationId xmlns:a16="http://schemas.microsoft.com/office/drawing/2014/main" id="{072F524A-6AB3-EF4C-8175-C62A5CEEA7F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57457" y="3646714"/>
            <a:ext cx="3048000" cy="2286000"/>
          </a:xfrm>
          <a:prstGeom prst="rect">
            <a:avLst/>
          </a:prstGeom>
          <a:noFill/>
        </p:spPr>
      </p:pic>
      <p:pic>
        <p:nvPicPr>
          <p:cNvPr id="4" name="Picture 3" descr="IMGP4684.JPG">
            <a:extLst>
              <a:ext uri="{FF2B5EF4-FFF2-40B4-BE49-F238E27FC236}">
                <a16:creationId xmlns:a16="http://schemas.microsoft.com/office/drawing/2014/main" id="{F63D7224-F9D3-BC40-8947-FF589192226B}"/>
              </a:ext>
            </a:extLst>
          </p:cNvPr>
          <p:cNvPicPr>
            <a:picLocks noGrp="1" noChangeAspect="1"/>
          </p:cNvPicPr>
          <p:nvPr/>
        </p:nvPicPr>
        <p:blipFill>
          <a:blip r:embed="rId4" cstate="email">
            <a:lum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02386" y="468086"/>
            <a:ext cx="2057400" cy="2743200"/>
          </a:xfrm>
          <a:prstGeom prst="rect">
            <a:avLst/>
          </a:prstGeom>
          <a:noFill/>
          <a:ln>
            <a:noFill/>
          </a:ln>
        </p:spPr>
      </p:pic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48CDC432-3C9B-0548-9F74-E20F25AFCBC1}"/>
              </a:ext>
            </a:extLst>
          </p:cNvPr>
          <p:cNvCxnSpPr>
            <a:cxnSpLocks/>
            <a:stCxn id="4" idx="1"/>
          </p:cNvCxnSpPr>
          <p:nvPr/>
        </p:nvCxnSpPr>
        <p:spPr>
          <a:xfrm flipH="1">
            <a:off x="7293429" y="1839686"/>
            <a:ext cx="908957" cy="0"/>
          </a:xfrm>
          <a:prstGeom prst="straightConnector1">
            <a:avLst/>
          </a:prstGeom>
          <a:ln w="34925">
            <a:solidFill>
              <a:schemeClr val="tx1"/>
            </a:solidFill>
            <a:headEnd type="non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4670BC7A-C6CB-0842-A129-72EC8DE16C40}"/>
              </a:ext>
            </a:extLst>
          </p:cNvPr>
          <p:cNvCxnSpPr/>
          <p:nvPr/>
        </p:nvCxnSpPr>
        <p:spPr>
          <a:xfrm flipH="1" flipV="1">
            <a:off x="7059386" y="2626530"/>
            <a:ext cx="1143000" cy="2163184"/>
          </a:xfrm>
          <a:prstGeom prst="straightConnector1">
            <a:avLst/>
          </a:prstGeom>
          <a:ln w="34925">
            <a:solidFill>
              <a:schemeClr val="tx1"/>
            </a:solidFill>
            <a:headEnd type="non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>
            <a:extLst>
              <a:ext uri="{FF2B5EF4-FFF2-40B4-BE49-F238E27FC236}">
                <a16:creationId xmlns:a16="http://schemas.microsoft.com/office/drawing/2014/main" id="{8F708C96-4C0D-504A-A574-87B48603CDB4}"/>
              </a:ext>
            </a:extLst>
          </p:cNvPr>
          <p:cNvSpPr txBox="1"/>
          <p:nvPr/>
        </p:nvSpPr>
        <p:spPr>
          <a:xfrm>
            <a:off x="73919" y="64701"/>
            <a:ext cx="27770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inlet_manifold_designs.png</a:t>
            </a:r>
            <a:endParaRPr lang="en-US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C462E4C5-DF57-4948-8DFE-299038911814}"/>
              </a:ext>
            </a:extLst>
          </p:cNvPr>
          <p:cNvSpPr txBox="1"/>
          <p:nvPr/>
        </p:nvSpPr>
        <p:spPr>
          <a:xfrm>
            <a:off x="73919" y="630381"/>
            <a:ext cx="16369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highlight>
                  <a:srgbClr val="FF0000"/>
                </a:highlight>
              </a:rPr>
              <a:t>NEEDS EDITING</a:t>
            </a:r>
          </a:p>
        </p:txBody>
      </p:sp>
    </p:spTree>
    <p:extLst>
      <p:ext uri="{BB962C8B-B14F-4D97-AF65-F5344CB8AC3E}">
        <p14:creationId xmlns:p14="http://schemas.microsoft.com/office/powerpoint/2010/main" val="2207981329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Line 5">
            <a:extLst>
              <a:ext uri="{FF2B5EF4-FFF2-40B4-BE49-F238E27FC236}">
                <a16:creationId xmlns:a16="http://schemas.microsoft.com/office/drawing/2014/main" id="{A2BACC81-63AC-8D40-907E-2AC1E9764E48}"/>
              </a:ext>
            </a:extLst>
          </p:cNvPr>
          <p:cNvSpPr>
            <a:spLocks noChangeShapeType="1"/>
          </p:cNvSpPr>
          <p:nvPr/>
        </p:nvSpPr>
        <p:spPr bwMode="auto">
          <a:xfrm rot="1800000" flipV="1">
            <a:off x="3576638" y="1412865"/>
            <a:ext cx="0" cy="4286250"/>
          </a:xfrm>
          <a:prstGeom prst="line">
            <a:avLst/>
          </a:prstGeom>
          <a:noFill/>
          <a:ln w="1524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" name="Line 6">
            <a:extLst>
              <a:ext uri="{FF2B5EF4-FFF2-40B4-BE49-F238E27FC236}">
                <a16:creationId xmlns:a16="http://schemas.microsoft.com/office/drawing/2014/main" id="{272940E1-F030-9C45-877C-FE1031A13C3E}"/>
              </a:ext>
            </a:extLst>
          </p:cNvPr>
          <p:cNvSpPr>
            <a:spLocks noChangeShapeType="1"/>
          </p:cNvSpPr>
          <p:nvPr/>
        </p:nvSpPr>
        <p:spPr bwMode="auto">
          <a:xfrm rot="1800000" flipV="1">
            <a:off x="5024438" y="1412865"/>
            <a:ext cx="0" cy="4286250"/>
          </a:xfrm>
          <a:prstGeom prst="line">
            <a:avLst/>
          </a:prstGeom>
          <a:noFill/>
          <a:ln w="1524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" name="Freeform 48">
            <a:extLst>
              <a:ext uri="{FF2B5EF4-FFF2-40B4-BE49-F238E27FC236}">
                <a16:creationId xmlns:a16="http://schemas.microsoft.com/office/drawing/2014/main" id="{18160505-CBD8-C64A-8A2E-B1A384AC41F5}"/>
              </a:ext>
            </a:extLst>
          </p:cNvPr>
          <p:cNvSpPr>
            <a:spLocks/>
          </p:cNvSpPr>
          <p:nvPr/>
        </p:nvSpPr>
        <p:spPr bwMode="auto">
          <a:xfrm>
            <a:off x="3956786" y="2854315"/>
            <a:ext cx="1077181" cy="766273"/>
          </a:xfrm>
          <a:custGeom>
            <a:avLst/>
            <a:gdLst/>
            <a:ahLst/>
            <a:cxnLst>
              <a:cxn ang="0">
                <a:pos x="0" y="1550"/>
              </a:cxn>
              <a:cxn ang="0">
                <a:pos x="48" y="1399"/>
              </a:cxn>
              <a:cxn ang="0">
                <a:pos x="97" y="1255"/>
              </a:cxn>
              <a:cxn ang="0">
                <a:pos x="145" y="1120"/>
              </a:cxn>
              <a:cxn ang="0">
                <a:pos x="193" y="992"/>
              </a:cxn>
              <a:cxn ang="0">
                <a:pos x="241" y="872"/>
              </a:cxn>
              <a:cxn ang="0">
                <a:pos x="290" y="759"/>
              </a:cxn>
              <a:cxn ang="0">
                <a:pos x="338" y="655"/>
              </a:cxn>
              <a:cxn ang="0">
                <a:pos x="386" y="558"/>
              </a:cxn>
              <a:cxn ang="0">
                <a:pos x="434" y="469"/>
              </a:cxn>
              <a:cxn ang="0">
                <a:pos x="483" y="387"/>
              </a:cxn>
              <a:cxn ang="0">
                <a:pos x="531" y="314"/>
              </a:cxn>
              <a:cxn ang="0">
                <a:pos x="579" y="248"/>
              </a:cxn>
              <a:cxn ang="0">
                <a:pos x="628" y="190"/>
              </a:cxn>
              <a:cxn ang="0">
                <a:pos x="676" y="139"/>
              </a:cxn>
              <a:cxn ang="0">
                <a:pos x="724" y="97"/>
              </a:cxn>
              <a:cxn ang="0">
                <a:pos x="772" y="62"/>
              </a:cxn>
              <a:cxn ang="0">
                <a:pos x="821" y="35"/>
              </a:cxn>
              <a:cxn ang="0">
                <a:pos x="869" y="15"/>
              </a:cxn>
              <a:cxn ang="0">
                <a:pos x="917" y="4"/>
              </a:cxn>
              <a:cxn ang="0">
                <a:pos x="966" y="0"/>
              </a:cxn>
              <a:cxn ang="0">
                <a:pos x="1014" y="4"/>
              </a:cxn>
              <a:cxn ang="0">
                <a:pos x="1062" y="16"/>
              </a:cxn>
              <a:cxn ang="0">
                <a:pos x="1110" y="35"/>
              </a:cxn>
              <a:cxn ang="0">
                <a:pos x="1159" y="62"/>
              </a:cxn>
              <a:cxn ang="0">
                <a:pos x="1207" y="97"/>
              </a:cxn>
              <a:cxn ang="0">
                <a:pos x="1255" y="140"/>
              </a:cxn>
              <a:cxn ang="0">
                <a:pos x="1303" y="190"/>
              </a:cxn>
              <a:cxn ang="0">
                <a:pos x="1352" y="248"/>
              </a:cxn>
              <a:cxn ang="0">
                <a:pos x="1400" y="314"/>
              </a:cxn>
              <a:cxn ang="0">
                <a:pos x="1448" y="388"/>
              </a:cxn>
              <a:cxn ang="0">
                <a:pos x="1497" y="469"/>
              </a:cxn>
              <a:cxn ang="0">
                <a:pos x="1545" y="558"/>
              </a:cxn>
              <a:cxn ang="0">
                <a:pos x="1593" y="655"/>
              </a:cxn>
              <a:cxn ang="0">
                <a:pos x="1641" y="760"/>
              </a:cxn>
              <a:cxn ang="0">
                <a:pos x="1690" y="872"/>
              </a:cxn>
              <a:cxn ang="0">
                <a:pos x="1738" y="992"/>
              </a:cxn>
              <a:cxn ang="0">
                <a:pos x="1786" y="1120"/>
              </a:cxn>
              <a:cxn ang="0">
                <a:pos x="1834" y="1256"/>
              </a:cxn>
              <a:cxn ang="0">
                <a:pos x="1883" y="1399"/>
              </a:cxn>
              <a:cxn ang="0">
                <a:pos x="1931" y="1550"/>
              </a:cxn>
            </a:cxnLst>
            <a:rect l="0" t="0" r="r" b="b"/>
            <a:pathLst>
              <a:path w="1931" h="1550">
                <a:moveTo>
                  <a:pt x="0" y="1550"/>
                </a:moveTo>
                <a:lnTo>
                  <a:pt x="48" y="1399"/>
                </a:lnTo>
                <a:lnTo>
                  <a:pt x="97" y="1255"/>
                </a:lnTo>
                <a:lnTo>
                  <a:pt x="145" y="1120"/>
                </a:lnTo>
                <a:lnTo>
                  <a:pt x="193" y="992"/>
                </a:lnTo>
                <a:lnTo>
                  <a:pt x="241" y="872"/>
                </a:lnTo>
                <a:lnTo>
                  <a:pt x="290" y="759"/>
                </a:lnTo>
                <a:lnTo>
                  <a:pt x="338" y="655"/>
                </a:lnTo>
                <a:lnTo>
                  <a:pt x="386" y="558"/>
                </a:lnTo>
                <a:lnTo>
                  <a:pt x="434" y="469"/>
                </a:lnTo>
                <a:lnTo>
                  <a:pt x="483" y="387"/>
                </a:lnTo>
                <a:lnTo>
                  <a:pt x="531" y="314"/>
                </a:lnTo>
                <a:lnTo>
                  <a:pt x="579" y="248"/>
                </a:lnTo>
                <a:lnTo>
                  <a:pt x="628" y="190"/>
                </a:lnTo>
                <a:lnTo>
                  <a:pt x="676" y="139"/>
                </a:lnTo>
                <a:lnTo>
                  <a:pt x="724" y="97"/>
                </a:lnTo>
                <a:lnTo>
                  <a:pt x="772" y="62"/>
                </a:lnTo>
                <a:lnTo>
                  <a:pt x="821" y="35"/>
                </a:lnTo>
                <a:lnTo>
                  <a:pt x="869" y="15"/>
                </a:lnTo>
                <a:lnTo>
                  <a:pt x="917" y="4"/>
                </a:lnTo>
                <a:lnTo>
                  <a:pt x="966" y="0"/>
                </a:lnTo>
                <a:lnTo>
                  <a:pt x="1014" y="4"/>
                </a:lnTo>
                <a:lnTo>
                  <a:pt x="1062" y="16"/>
                </a:lnTo>
                <a:lnTo>
                  <a:pt x="1110" y="35"/>
                </a:lnTo>
                <a:lnTo>
                  <a:pt x="1159" y="62"/>
                </a:lnTo>
                <a:lnTo>
                  <a:pt x="1207" y="97"/>
                </a:lnTo>
                <a:lnTo>
                  <a:pt x="1255" y="140"/>
                </a:lnTo>
                <a:lnTo>
                  <a:pt x="1303" y="190"/>
                </a:lnTo>
                <a:lnTo>
                  <a:pt x="1352" y="248"/>
                </a:lnTo>
                <a:lnTo>
                  <a:pt x="1400" y="314"/>
                </a:lnTo>
                <a:lnTo>
                  <a:pt x="1448" y="388"/>
                </a:lnTo>
                <a:lnTo>
                  <a:pt x="1497" y="469"/>
                </a:lnTo>
                <a:lnTo>
                  <a:pt x="1545" y="558"/>
                </a:lnTo>
                <a:lnTo>
                  <a:pt x="1593" y="655"/>
                </a:lnTo>
                <a:lnTo>
                  <a:pt x="1641" y="760"/>
                </a:lnTo>
                <a:lnTo>
                  <a:pt x="1690" y="872"/>
                </a:lnTo>
                <a:lnTo>
                  <a:pt x="1738" y="992"/>
                </a:lnTo>
                <a:lnTo>
                  <a:pt x="1786" y="1120"/>
                </a:lnTo>
                <a:lnTo>
                  <a:pt x="1834" y="1256"/>
                </a:lnTo>
                <a:lnTo>
                  <a:pt x="1883" y="1399"/>
                </a:lnTo>
                <a:lnTo>
                  <a:pt x="1931" y="1550"/>
                </a:lnTo>
              </a:path>
            </a:pathLst>
          </a:custGeom>
          <a:noFill/>
          <a:ln w="38100" cap="rnd">
            <a:solidFill>
              <a:schemeClr val="accent1"/>
            </a:solidFill>
            <a:prstDash val="solid"/>
            <a:round/>
            <a:headEnd/>
            <a:tailEnd/>
          </a:ln>
          <a:scene3d>
            <a:camera prst="orthographicFront">
              <a:rot lat="0" lon="0" rev="19800000"/>
            </a:camera>
            <a:lightRig rig="threePt" dir="t"/>
          </a:scene3d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" name="Line 5">
            <a:extLst>
              <a:ext uri="{FF2B5EF4-FFF2-40B4-BE49-F238E27FC236}">
                <a16:creationId xmlns:a16="http://schemas.microsoft.com/office/drawing/2014/main" id="{423555CE-A84C-6B4C-8536-048D082D328E}"/>
              </a:ext>
            </a:extLst>
          </p:cNvPr>
          <p:cNvSpPr>
            <a:spLocks noChangeShapeType="1"/>
          </p:cNvSpPr>
          <p:nvPr/>
        </p:nvSpPr>
        <p:spPr bwMode="auto">
          <a:xfrm rot="1800000" flipV="1">
            <a:off x="7366122" y="1404073"/>
            <a:ext cx="0" cy="4286250"/>
          </a:xfrm>
          <a:prstGeom prst="line">
            <a:avLst/>
          </a:prstGeom>
          <a:noFill/>
          <a:ln w="1524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6" name="Line 6">
            <a:extLst>
              <a:ext uri="{FF2B5EF4-FFF2-40B4-BE49-F238E27FC236}">
                <a16:creationId xmlns:a16="http://schemas.microsoft.com/office/drawing/2014/main" id="{2B831A14-50BA-1740-B2B7-AE18B22D7E8C}"/>
              </a:ext>
            </a:extLst>
          </p:cNvPr>
          <p:cNvSpPr>
            <a:spLocks noChangeShapeType="1"/>
          </p:cNvSpPr>
          <p:nvPr/>
        </p:nvSpPr>
        <p:spPr bwMode="auto">
          <a:xfrm rot="1800000" flipV="1">
            <a:off x="7917138" y="1404073"/>
            <a:ext cx="0" cy="4286250"/>
          </a:xfrm>
          <a:prstGeom prst="line">
            <a:avLst/>
          </a:prstGeom>
          <a:noFill/>
          <a:ln w="1524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" name="Freeform 48">
            <a:extLst>
              <a:ext uri="{FF2B5EF4-FFF2-40B4-BE49-F238E27FC236}">
                <a16:creationId xmlns:a16="http://schemas.microsoft.com/office/drawing/2014/main" id="{BABAD082-C9AC-E941-9322-2889906B4D1C}"/>
              </a:ext>
            </a:extLst>
          </p:cNvPr>
          <p:cNvSpPr>
            <a:spLocks/>
          </p:cNvSpPr>
          <p:nvPr/>
        </p:nvSpPr>
        <p:spPr bwMode="auto">
          <a:xfrm>
            <a:off x="7675935" y="2845523"/>
            <a:ext cx="316517" cy="766273"/>
          </a:xfrm>
          <a:custGeom>
            <a:avLst/>
            <a:gdLst/>
            <a:ahLst/>
            <a:cxnLst>
              <a:cxn ang="0">
                <a:pos x="0" y="1550"/>
              </a:cxn>
              <a:cxn ang="0">
                <a:pos x="48" y="1399"/>
              </a:cxn>
              <a:cxn ang="0">
                <a:pos x="97" y="1255"/>
              </a:cxn>
              <a:cxn ang="0">
                <a:pos x="145" y="1120"/>
              </a:cxn>
              <a:cxn ang="0">
                <a:pos x="193" y="992"/>
              </a:cxn>
              <a:cxn ang="0">
                <a:pos x="241" y="872"/>
              </a:cxn>
              <a:cxn ang="0">
                <a:pos x="290" y="759"/>
              </a:cxn>
              <a:cxn ang="0">
                <a:pos x="338" y="655"/>
              </a:cxn>
              <a:cxn ang="0">
                <a:pos x="386" y="558"/>
              </a:cxn>
              <a:cxn ang="0">
                <a:pos x="434" y="469"/>
              </a:cxn>
              <a:cxn ang="0">
                <a:pos x="483" y="387"/>
              </a:cxn>
              <a:cxn ang="0">
                <a:pos x="531" y="314"/>
              </a:cxn>
              <a:cxn ang="0">
                <a:pos x="579" y="248"/>
              </a:cxn>
              <a:cxn ang="0">
                <a:pos x="628" y="190"/>
              </a:cxn>
              <a:cxn ang="0">
                <a:pos x="676" y="139"/>
              </a:cxn>
              <a:cxn ang="0">
                <a:pos x="724" y="97"/>
              </a:cxn>
              <a:cxn ang="0">
                <a:pos x="772" y="62"/>
              </a:cxn>
              <a:cxn ang="0">
                <a:pos x="821" y="35"/>
              </a:cxn>
              <a:cxn ang="0">
                <a:pos x="869" y="15"/>
              </a:cxn>
              <a:cxn ang="0">
                <a:pos x="917" y="4"/>
              </a:cxn>
              <a:cxn ang="0">
                <a:pos x="966" y="0"/>
              </a:cxn>
              <a:cxn ang="0">
                <a:pos x="1014" y="4"/>
              </a:cxn>
              <a:cxn ang="0">
                <a:pos x="1062" y="16"/>
              </a:cxn>
              <a:cxn ang="0">
                <a:pos x="1110" y="35"/>
              </a:cxn>
              <a:cxn ang="0">
                <a:pos x="1159" y="62"/>
              </a:cxn>
              <a:cxn ang="0">
                <a:pos x="1207" y="97"/>
              </a:cxn>
              <a:cxn ang="0">
                <a:pos x="1255" y="140"/>
              </a:cxn>
              <a:cxn ang="0">
                <a:pos x="1303" y="190"/>
              </a:cxn>
              <a:cxn ang="0">
                <a:pos x="1352" y="248"/>
              </a:cxn>
              <a:cxn ang="0">
                <a:pos x="1400" y="314"/>
              </a:cxn>
              <a:cxn ang="0">
                <a:pos x="1448" y="388"/>
              </a:cxn>
              <a:cxn ang="0">
                <a:pos x="1497" y="469"/>
              </a:cxn>
              <a:cxn ang="0">
                <a:pos x="1545" y="558"/>
              </a:cxn>
              <a:cxn ang="0">
                <a:pos x="1593" y="655"/>
              </a:cxn>
              <a:cxn ang="0">
                <a:pos x="1641" y="760"/>
              </a:cxn>
              <a:cxn ang="0">
                <a:pos x="1690" y="872"/>
              </a:cxn>
              <a:cxn ang="0">
                <a:pos x="1738" y="992"/>
              </a:cxn>
              <a:cxn ang="0">
                <a:pos x="1786" y="1120"/>
              </a:cxn>
              <a:cxn ang="0">
                <a:pos x="1834" y="1256"/>
              </a:cxn>
              <a:cxn ang="0">
                <a:pos x="1883" y="1399"/>
              </a:cxn>
              <a:cxn ang="0">
                <a:pos x="1931" y="1550"/>
              </a:cxn>
            </a:cxnLst>
            <a:rect l="0" t="0" r="r" b="b"/>
            <a:pathLst>
              <a:path w="1931" h="1550">
                <a:moveTo>
                  <a:pt x="0" y="1550"/>
                </a:moveTo>
                <a:lnTo>
                  <a:pt x="48" y="1399"/>
                </a:lnTo>
                <a:lnTo>
                  <a:pt x="97" y="1255"/>
                </a:lnTo>
                <a:lnTo>
                  <a:pt x="145" y="1120"/>
                </a:lnTo>
                <a:lnTo>
                  <a:pt x="193" y="992"/>
                </a:lnTo>
                <a:lnTo>
                  <a:pt x="241" y="872"/>
                </a:lnTo>
                <a:lnTo>
                  <a:pt x="290" y="759"/>
                </a:lnTo>
                <a:lnTo>
                  <a:pt x="338" y="655"/>
                </a:lnTo>
                <a:lnTo>
                  <a:pt x="386" y="558"/>
                </a:lnTo>
                <a:lnTo>
                  <a:pt x="434" y="469"/>
                </a:lnTo>
                <a:lnTo>
                  <a:pt x="483" y="387"/>
                </a:lnTo>
                <a:lnTo>
                  <a:pt x="531" y="314"/>
                </a:lnTo>
                <a:lnTo>
                  <a:pt x="579" y="248"/>
                </a:lnTo>
                <a:lnTo>
                  <a:pt x="628" y="190"/>
                </a:lnTo>
                <a:lnTo>
                  <a:pt x="676" y="139"/>
                </a:lnTo>
                <a:lnTo>
                  <a:pt x="724" y="97"/>
                </a:lnTo>
                <a:lnTo>
                  <a:pt x="772" y="62"/>
                </a:lnTo>
                <a:lnTo>
                  <a:pt x="821" y="35"/>
                </a:lnTo>
                <a:lnTo>
                  <a:pt x="869" y="15"/>
                </a:lnTo>
                <a:lnTo>
                  <a:pt x="917" y="4"/>
                </a:lnTo>
                <a:lnTo>
                  <a:pt x="966" y="0"/>
                </a:lnTo>
                <a:lnTo>
                  <a:pt x="1014" y="4"/>
                </a:lnTo>
                <a:lnTo>
                  <a:pt x="1062" y="16"/>
                </a:lnTo>
                <a:lnTo>
                  <a:pt x="1110" y="35"/>
                </a:lnTo>
                <a:lnTo>
                  <a:pt x="1159" y="62"/>
                </a:lnTo>
                <a:lnTo>
                  <a:pt x="1207" y="97"/>
                </a:lnTo>
                <a:lnTo>
                  <a:pt x="1255" y="140"/>
                </a:lnTo>
                <a:lnTo>
                  <a:pt x="1303" y="190"/>
                </a:lnTo>
                <a:lnTo>
                  <a:pt x="1352" y="248"/>
                </a:lnTo>
                <a:lnTo>
                  <a:pt x="1400" y="314"/>
                </a:lnTo>
                <a:lnTo>
                  <a:pt x="1448" y="388"/>
                </a:lnTo>
                <a:lnTo>
                  <a:pt x="1497" y="469"/>
                </a:lnTo>
                <a:lnTo>
                  <a:pt x="1545" y="558"/>
                </a:lnTo>
                <a:lnTo>
                  <a:pt x="1593" y="655"/>
                </a:lnTo>
                <a:lnTo>
                  <a:pt x="1641" y="760"/>
                </a:lnTo>
                <a:lnTo>
                  <a:pt x="1690" y="872"/>
                </a:lnTo>
                <a:lnTo>
                  <a:pt x="1738" y="992"/>
                </a:lnTo>
                <a:lnTo>
                  <a:pt x="1786" y="1120"/>
                </a:lnTo>
                <a:lnTo>
                  <a:pt x="1834" y="1256"/>
                </a:lnTo>
                <a:lnTo>
                  <a:pt x="1883" y="1399"/>
                </a:lnTo>
                <a:lnTo>
                  <a:pt x="1931" y="1550"/>
                </a:lnTo>
              </a:path>
            </a:pathLst>
          </a:custGeom>
          <a:noFill/>
          <a:ln w="38100" cap="rnd">
            <a:solidFill>
              <a:schemeClr val="accent1"/>
            </a:solidFill>
            <a:prstDash val="solid"/>
            <a:round/>
            <a:headEnd/>
            <a:tailEnd/>
          </a:ln>
          <a:scene3d>
            <a:camera prst="orthographicFront">
              <a:rot lat="0" lon="0" rev="19800000"/>
            </a:camera>
            <a:lightRig rig="threePt" dir="t"/>
          </a:scene3d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8" name="Picture 56">
            <a:extLst>
              <a:ext uri="{FF2B5EF4-FFF2-40B4-BE49-F238E27FC236}">
                <a16:creationId xmlns:a16="http://schemas.microsoft.com/office/drawing/2014/main" id="{29527D70-652E-104F-9214-D2C39A12603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lum bright="-22000" contrast="5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72214" y="5247729"/>
            <a:ext cx="319637" cy="319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9" name="Picture 56">
            <a:extLst>
              <a:ext uri="{FF2B5EF4-FFF2-40B4-BE49-F238E27FC236}">
                <a16:creationId xmlns:a16="http://schemas.microsoft.com/office/drawing/2014/main" id="{E4B19C7E-113B-AF49-BD67-03F57D0E656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lum bright="-22000" contrast="5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18633" y="5294622"/>
            <a:ext cx="205153" cy="2051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157B4F71-29D5-994D-BB56-6361737DC48F}"/>
                  </a:ext>
                </a:extLst>
              </p:cNvPr>
              <p:cNvSpPr txBox="1"/>
              <p:nvPr/>
            </p:nvSpPr>
            <p:spPr>
              <a:xfrm>
                <a:off x="4648201" y="2530085"/>
                <a:ext cx="29123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157B4F71-29D5-994D-BB56-6361737DC48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48201" y="2530085"/>
                <a:ext cx="291234" cy="276999"/>
              </a:xfrm>
              <a:prstGeom prst="rect">
                <a:avLst/>
              </a:prstGeom>
              <a:blipFill>
                <a:blip r:embed="rId3"/>
                <a:stretch>
                  <a:fillRect l="-8333" b="-86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72BEE206-27E9-6D41-AE45-68EB7CE27F16}"/>
                  </a:ext>
                </a:extLst>
              </p:cNvPr>
              <p:cNvSpPr txBox="1"/>
              <p:nvPr/>
            </p:nvSpPr>
            <p:spPr>
              <a:xfrm>
                <a:off x="7992452" y="2555655"/>
                <a:ext cx="29123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72BEE206-27E9-6D41-AE45-68EB7CE27F1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92452" y="2555655"/>
                <a:ext cx="291234" cy="276999"/>
              </a:xfrm>
              <a:prstGeom prst="rect">
                <a:avLst/>
              </a:prstGeom>
              <a:blipFill>
                <a:blip r:embed="rId4"/>
                <a:stretch>
                  <a:fillRect l="-8333" b="-86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TextBox 11">
            <a:extLst>
              <a:ext uri="{FF2B5EF4-FFF2-40B4-BE49-F238E27FC236}">
                <a16:creationId xmlns:a16="http://schemas.microsoft.com/office/drawing/2014/main" id="{74B0D213-AFAF-924A-A66F-CE91C8FA4694}"/>
              </a:ext>
            </a:extLst>
          </p:cNvPr>
          <p:cNvSpPr txBox="1"/>
          <p:nvPr/>
        </p:nvSpPr>
        <p:spPr>
          <a:xfrm>
            <a:off x="73919" y="64701"/>
            <a:ext cx="16012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>
                <a:highlight>
                  <a:srgbClr val="FFFF00"/>
                </a:highlight>
              </a:rPr>
              <a:t>floc_rollup.png</a:t>
            </a:r>
            <a:endParaRPr lang="en-US" dirty="0">
              <a:highlight>
                <a:srgbClr val="FFFF00"/>
              </a:highlight>
            </a:endParaRPr>
          </a:p>
        </p:txBody>
      </p:sp>
    </p:spTree>
    <p:extLst>
      <p:ext uri="{BB962C8B-B14F-4D97-AF65-F5344CB8AC3E}">
        <p14:creationId xmlns:p14="http://schemas.microsoft.com/office/powerpoint/2010/main" val="35245215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22222E-6 -4.44444E-6 L 0.25382 -0.39745 " pathEditMode="relative" ptsTypes="AA">
                                      <p:cBhvr>
                                        <p:cTn id="6" dur="3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3000"/>
                            </p:stCondLst>
                            <p:childTnLst>
                              <p:par>
                                <p:cTn id="8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-60000000">
                                      <p:cBhvr>
                                        <p:cTn id="9" dur="5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0" presetID="0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25382 -0.39746 L 0.08073 -0.01412 " pathEditMode="relative" rAng="0" ptsTypes="AA">
                                      <p:cBhvr>
                                        <p:cTn id="11" dur="5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7" y="19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8000"/>
                            </p:stCondLst>
                            <p:childTnLst>
                              <p:par>
                                <p:cTn id="13" presetID="42" presetClass="pat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8073 -0.01412 L 0.08073 0.31921 " pathEditMode="relative" rAng="0" ptsTypes="AA">
                                      <p:cBhvr>
                                        <p:cTn id="14" dur="3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67"/>
                                    </p:animMotion>
                                  </p:childTnLst>
                                </p:cTn>
                              </p:par>
                              <p:par>
                                <p:cTn id="15" presetID="8" presetClass="emph" presetSubtype="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21600000">
                                      <p:cBhvr>
                                        <p:cTn id="16" dur="3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0" presetClass="pat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69 -0.00023 L 0.18871 -0.39213 " pathEditMode="relative" rAng="0" ptsTypes="AA">
                                      <p:cBhvr>
                                        <p:cTn id="20" dur="3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4" y="-19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3000"/>
                            </p:stCondLst>
                            <p:childTnLst>
                              <p:par>
                                <p:cTn id="22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60000000">
                                      <p:cBhvr>
                                        <p:cTn id="23" dur="3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4" presetID="0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8872 -0.39213 L 0.25781 -0.55 " pathEditMode="relative" rAng="0" ptsTypes="AA">
                                      <p:cBhvr>
                                        <p:cTn id="25" dur="3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5" y="-7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5" name="Group 24">
            <a:extLst>
              <a:ext uri="{FF2B5EF4-FFF2-40B4-BE49-F238E27FC236}">
                <a16:creationId xmlns:a16="http://schemas.microsoft.com/office/drawing/2014/main" id="{392929F1-236C-0340-BF41-5C95E22D627C}"/>
              </a:ext>
            </a:extLst>
          </p:cNvPr>
          <p:cNvGrpSpPr/>
          <p:nvPr/>
        </p:nvGrpSpPr>
        <p:grpSpPr>
          <a:xfrm>
            <a:off x="5036145" y="1237032"/>
            <a:ext cx="362312" cy="2943447"/>
            <a:chOff x="6705600" y="2819400"/>
            <a:chExt cx="762000" cy="1676400"/>
          </a:xfrm>
        </p:grpSpPr>
        <p:cxnSp>
          <p:nvCxnSpPr>
            <p:cNvPr id="26" name="Straight Connector 25">
              <a:extLst>
                <a:ext uri="{FF2B5EF4-FFF2-40B4-BE49-F238E27FC236}">
                  <a16:creationId xmlns:a16="http://schemas.microsoft.com/office/drawing/2014/main" id="{D0BD5078-2447-1741-9EE3-231434FB5652}"/>
                </a:ext>
              </a:extLst>
            </p:cNvPr>
            <p:cNvCxnSpPr/>
            <p:nvPr/>
          </p:nvCxnSpPr>
          <p:spPr>
            <a:xfrm rot="5400000" flipH="1" flipV="1">
              <a:off x="5867400" y="3657600"/>
              <a:ext cx="1676400" cy="0"/>
            </a:xfrm>
            <a:prstGeom prst="line">
              <a:avLst/>
            </a:prstGeom>
            <a:ln w="317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>
              <a:extLst>
                <a:ext uri="{FF2B5EF4-FFF2-40B4-BE49-F238E27FC236}">
                  <a16:creationId xmlns:a16="http://schemas.microsoft.com/office/drawing/2014/main" id="{E3B92D3D-6B19-9446-8090-1C598C3AFD63}"/>
                </a:ext>
              </a:extLst>
            </p:cNvPr>
            <p:cNvCxnSpPr/>
            <p:nvPr/>
          </p:nvCxnSpPr>
          <p:spPr>
            <a:xfrm rot="5400000" flipH="1" flipV="1">
              <a:off x="6629400" y="3657600"/>
              <a:ext cx="1676400" cy="0"/>
            </a:xfrm>
            <a:prstGeom prst="line">
              <a:avLst/>
            </a:prstGeom>
            <a:ln w="317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29" name="Straight Connector 28">
            <a:extLst>
              <a:ext uri="{FF2B5EF4-FFF2-40B4-BE49-F238E27FC236}">
                <a16:creationId xmlns:a16="http://schemas.microsoft.com/office/drawing/2014/main" id="{DE00283E-9221-9B44-9702-918B920AED8C}"/>
              </a:ext>
            </a:extLst>
          </p:cNvPr>
          <p:cNvCxnSpPr>
            <a:cxnSpLocks/>
            <a:stCxn id="38" idx="2"/>
          </p:cNvCxnSpPr>
          <p:nvPr/>
        </p:nvCxnSpPr>
        <p:spPr>
          <a:xfrm flipV="1">
            <a:off x="6570219" y="2594634"/>
            <a:ext cx="2016103" cy="2030826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>
            <a:extLst>
              <a:ext uri="{FF2B5EF4-FFF2-40B4-BE49-F238E27FC236}">
                <a16:creationId xmlns:a16="http://schemas.microsoft.com/office/drawing/2014/main" id="{37426F10-49D8-8041-AA8E-029CF97E7CED}"/>
              </a:ext>
            </a:extLst>
          </p:cNvPr>
          <p:cNvCxnSpPr>
            <a:cxnSpLocks/>
            <a:endCxn id="38" idx="0"/>
          </p:cNvCxnSpPr>
          <p:nvPr/>
        </p:nvCxnSpPr>
        <p:spPr>
          <a:xfrm>
            <a:off x="2755275" y="2653025"/>
            <a:ext cx="1951413" cy="1978169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1" name="Picture 56">
            <a:extLst>
              <a:ext uri="{FF2B5EF4-FFF2-40B4-BE49-F238E27FC236}">
                <a16:creationId xmlns:a16="http://schemas.microsoft.com/office/drawing/2014/main" id="{E07BF253-93AE-EC4F-B793-E7323346B89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lum bright="-22000" contrast="5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96426" y="2538119"/>
            <a:ext cx="201941" cy="2019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2" name="Picture 56">
            <a:extLst>
              <a:ext uri="{FF2B5EF4-FFF2-40B4-BE49-F238E27FC236}">
                <a16:creationId xmlns:a16="http://schemas.microsoft.com/office/drawing/2014/main" id="{E78679AA-4DB7-D242-9347-311947064C8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lum bright="-40000" contrast="5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04758" y="2020764"/>
            <a:ext cx="109871" cy="1098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3" name="Picture 56">
            <a:extLst>
              <a:ext uri="{FF2B5EF4-FFF2-40B4-BE49-F238E27FC236}">
                <a16:creationId xmlns:a16="http://schemas.microsoft.com/office/drawing/2014/main" id="{D606A46D-3A9C-304B-9CB0-BD28A0368DE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lum bright="-40000" contrast="5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57158" y="2173164"/>
            <a:ext cx="109871" cy="1098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4" name="Picture 56">
            <a:extLst>
              <a:ext uri="{FF2B5EF4-FFF2-40B4-BE49-F238E27FC236}">
                <a16:creationId xmlns:a16="http://schemas.microsoft.com/office/drawing/2014/main" id="{1F5DCE54-3C04-494D-AD7E-F4BC3D69C24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lum bright="-40000" contrast="5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60696" y="2166069"/>
            <a:ext cx="109871" cy="1098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5" name="Picture 56">
            <a:extLst>
              <a:ext uri="{FF2B5EF4-FFF2-40B4-BE49-F238E27FC236}">
                <a16:creationId xmlns:a16="http://schemas.microsoft.com/office/drawing/2014/main" id="{5C8AAF7D-4CE8-1641-8BB7-BFC603C35D9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lum bright="-40000" contrast="5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64234" y="2180240"/>
            <a:ext cx="109871" cy="1098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6" name="Picture 56">
            <a:extLst>
              <a:ext uri="{FF2B5EF4-FFF2-40B4-BE49-F238E27FC236}">
                <a16:creationId xmlns:a16="http://schemas.microsoft.com/office/drawing/2014/main" id="{789A1663-F088-E647-8727-6D09DCB9C79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lum bright="-40000" contrast="5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67772" y="2183778"/>
            <a:ext cx="109871" cy="1098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7" name="TextBox 36">
            <a:extLst>
              <a:ext uri="{FF2B5EF4-FFF2-40B4-BE49-F238E27FC236}">
                <a16:creationId xmlns:a16="http://schemas.microsoft.com/office/drawing/2014/main" id="{32ED9342-BADE-A148-A309-70316FA5F08E}"/>
              </a:ext>
            </a:extLst>
          </p:cNvPr>
          <p:cNvSpPr txBox="1"/>
          <p:nvPr/>
        </p:nvSpPr>
        <p:spPr>
          <a:xfrm>
            <a:off x="3438910" y="1101011"/>
            <a:ext cx="157145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Inlet diffuser </a:t>
            </a:r>
          </a:p>
        </p:txBody>
      </p:sp>
      <p:sp>
        <p:nvSpPr>
          <p:cNvPr id="38" name="Arc 37">
            <a:extLst>
              <a:ext uri="{FF2B5EF4-FFF2-40B4-BE49-F238E27FC236}">
                <a16:creationId xmlns:a16="http://schemas.microsoft.com/office/drawing/2014/main" id="{93361CA6-ADFA-2A44-8B4C-34F452919179}"/>
              </a:ext>
            </a:extLst>
          </p:cNvPr>
          <p:cNvSpPr/>
          <p:nvPr/>
        </p:nvSpPr>
        <p:spPr bwMode="auto">
          <a:xfrm flipV="1">
            <a:off x="4706067" y="3816799"/>
            <a:ext cx="1864549" cy="1571457"/>
          </a:xfrm>
          <a:prstGeom prst="arc">
            <a:avLst>
              <a:gd name="adj1" fmla="val 10905744"/>
              <a:gd name="adj2" fmla="val 21515416"/>
            </a:avLst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pic>
        <p:nvPicPr>
          <p:cNvPr id="39" name="Picture 56">
            <a:extLst>
              <a:ext uri="{FF2B5EF4-FFF2-40B4-BE49-F238E27FC236}">
                <a16:creationId xmlns:a16="http://schemas.microsoft.com/office/drawing/2014/main" id="{F5F85CCC-A229-D143-9666-7647D972DFB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lum bright="-22000" contrast="5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3841715" y="2550273"/>
            <a:ext cx="201941" cy="2019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0" name="Picture 56">
            <a:extLst>
              <a:ext uri="{FF2B5EF4-FFF2-40B4-BE49-F238E27FC236}">
                <a16:creationId xmlns:a16="http://schemas.microsoft.com/office/drawing/2014/main" id="{13759888-1BE7-8349-82A6-307D9227D00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lum bright="-22000" contrast="5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66343" y="2631143"/>
            <a:ext cx="201941" cy="2019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cxnSp>
        <p:nvCxnSpPr>
          <p:cNvPr id="3" name="Straight Arrow Connector 2">
            <a:extLst>
              <a:ext uri="{FF2B5EF4-FFF2-40B4-BE49-F238E27FC236}">
                <a16:creationId xmlns:a16="http://schemas.microsoft.com/office/drawing/2014/main" id="{704D6E77-CC11-574B-ACA0-5178FF1A0F70}"/>
              </a:ext>
            </a:extLst>
          </p:cNvPr>
          <p:cNvCxnSpPr>
            <a:cxnSpLocks/>
            <a:stCxn id="37" idx="2"/>
          </p:cNvCxnSpPr>
          <p:nvPr/>
        </p:nvCxnSpPr>
        <p:spPr>
          <a:xfrm>
            <a:off x="4224638" y="1501121"/>
            <a:ext cx="792804" cy="249302"/>
          </a:xfrm>
          <a:prstGeom prst="straightConnector1">
            <a:avLst/>
          </a:prstGeom>
          <a:ln w="2222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532D02E4-F699-344A-BB50-3E684618EC3A}"/>
              </a:ext>
            </a:extLst>
          </p:cNvPr>
          <p:cNvCxnSpPr>
            <a:cxnSpLocks/>
          </p:cNvCxnSpPr>
          <p:nvPr/>
        </p:nvCxnSpPr>
        <p:spPr>
          <a:xfrm>
            <a:off x="5212080" y="2020764"/>
            <a:ext cx="0" cy="998094"/>
          </a:xfrm>
          <a:prstGeom prst="straightConnector1">
            <a:avLst/>
          </a:prstGeom>
          <a:ln w="635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>
            <a:extLst>
              <a:ext uri="{FF2B5EF4-FFF2-40B4-BE49-F238E27FC236}">
                <a16:creationId xmlns:a16="http://schemas.microsoft.com/office/drawing/2014/main" id="{12955671-8CBC-EA4E-874E-D465F0F5FDD3}"/>
              </a:ext>
            </a:extLst>
          </p:cNvPr>
          <p:cNvSpPr txBox="1"/>
          <p:nvPr/>
        </p:nvSpPr>
        <p:spPr>
          <a:xfrm>
            <a:off x="2743069" y="4751432"/>
            <a:ext cx="153447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000" dirty="0"/>
              <a:t>Jet Reverser</a:t>
            </a:r>
          </a:p>
        </p:txBody>
      </p:sp>
      <p:cxnSp>
        <p:nvCxnSpPr>
          <p:cNvPr id="41" name="Straight Arrow Connector 40">
            <a:extLst>
              <a:ext uri="{FF2B5EF4-FFF2-40B4-BE49-F238E27FC236}">
                <a16:creationId xmlns:a16="http://schemas.microsoft.com/office/drawing/2014/main" id="{A8814AE3-4B59-E44B-8BDC-AFF20A162BCF}"/>
              </a:ext>
            </a:extLst>
          </p:cNvPr>
          <p:cNvCxnSpPr>
            <a:cxnSpLocks/>
            <a:stCxn id="24" idx="3"/>
          </p:cNvCxnSpPr>
          <p:nvPr/>
        </p:nvCxnSpPr>
        <p:spPr>
          <a:xfrm>
            <a:off x="4277540" y="4951487"/>
            <a:ext cx="529591" cy="0"/>
          </a:xfrm>
          <a:prstGeom prst="straightConnector1">
            <a:avLst/>
          </a:prstGeom>
          <a:ln w="2222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>
            <a:extLst>
              <a:ext uri="{FF2B5EF4-FFF2-40B4-BE49-F238E27FC236}">
                <a16:creationId xmlns:a16="http://schemas.microsoft.com/office/drawing/2014/main" id="{4B66FDAB-DEDC-1E42-9EE5-2760FDE37516}"/>
              </a:ext>
            </a:extLst>
          </p:cNvPr>
          <p:cNvSpPr txBox="1"/>
          <p:nvPr/>
        </p:nvSpPr>
        <p:spPr>
          <a:xfrm>
            <a:off x="6799174" y="4294740"/>
            <a:ext cx="4972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50°</a:t>
            </a:r>
          </a:p>
        </p:txBody>
      </p: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FDC1C228-E2E5-394F-96E7-EE336B88D3FF}"/>
              </a:ext>
            </a:extLst>
          </p:cNvPr>
          <p:cNvCxnSpPr>
            <a:cxnSpLocks/>
            <a:stCxn id="38" idx="2"/>
          </p:cNvCxnSpPr>
          <p:nvPr/>
        </p:nvCxnSpPr>
        <p:spPr>
          <a:xfrm>
            <a:off x="6570219" y="4625460"/>
            <a:ext cx="1280558" cy="0"/>
          </a:xfrm>
          <a:prstGeom prst="line">
            <a:avLst/>
          </a:prstGeom>
          <a:ln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TextBox 41">
            <a:extLst>
              <a:ext uri="{FF2B5EF4-FFF2-40B4-BE49-F238E27FC236}">
                <a16:creationId xmlns:a16="http://schemas.microsoft.com/office/drawing/2014/main" id="{D35611A8-B75F-7A4A-A0F8-07F440D71DC3}"/>
              </a:ext>
            </a:extLst>
          </p:cNvPr>
          <p:cNvSpPr txBox="1"/>
          <p:nvPr/>
        </p:nvSpPr>
        <p:spPr>
          <a:xfrm>
            <a:off x="73919" y="64701"/>
            <a:ext cx="24238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>
                <a:highlight>
                  <a:srgbClr val="FFFF00"/>
                </a:highlight>
              </a:rPr>
              <a:t>diffuser_jetreverser.png</a:t>
            </a:r>
            <a:endParaRPr lang="en-US" dirty="0">
              <a:highlight>
                <a:srgbClr val="FFFF00"/>
              </a:highlight>
            </a:endParaRPr>
          </a:p>
        </p:txBody>
      </p:sp>
    </p:spTree>
    <p:extLst>
      <p:ext uri="{BB962C8B-B14F-4D97-AF65-F5344CB8AC3E}">
        <p14:creationId xmlns:p14="http://schemas.microsoft.com/office/powerpoint/2010/main" val="3245006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repeatCount="indefinite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16667E-6 -0.00532 C -0.00034 0.01873 0.01598 0.09019 -0.00243 0.13876 C -0.03489 0.17738 -0.07847 0.23774 -0.11041 0.28677 C -0.11215 0.19889 -0.09982 0.1709 -0.09895 0.12812 C -0.09809 0.08533 -0.10468 0.06336 -0.10555 0.0296 C -0.10642 -0.00417 -0.10781 -0.03631 -0.10434 -0.07424 C -0.10086 -0.11217 -0.08489 -0.1612 -0.08454 -0.19797 C -0.0842 -0.23474 -0.10191 -0.25764 -0.10208 -0.29579 C -0.10225 -0.33395 -0.10034 -0.41883 -0.08541 -0.42762 C -0.07048 -0.43641 -0.02326 -0.37951 -0.0125 -0.34852 C -0.00173 -0.31753 -0.01197 -0.26781 -0.02066 -0.24145 C -0.02934 -0.21531 -0.06197 -0.21069 -0.06475 -0.19196 C -0.06753 -0.17322 -0.05225 -0.14663 -0.03697 -0.12836 C -0.0217 -0.11217 0.02066 -0.11471 0.02709 -0.09436 C 0.03351 -0.07401 0.01737 -0.04001 0.00139 -0.00602 " pathEditMode="relative" rAng="0" ptsTypes="affaaaaaaaaaaaa">
                                      <p:cBhvr>
                                        <p:cTn id="6" dur="3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900" y="-7000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0" presetClass="pat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122 -0.01295 C -0.01598 0.01041 -0.05573 0.07933 -0.0882 0.12743 C -0.12066 0.16605 -0.16424 0.22641 -0.19618 0.27544 C -0.19792 0.18756 -0.18559 0.15958 -0.18473 0.11679 C -0.18386 0.07401 -0.19046 0.05204 -0.19132 0.01827 C -0.19219 -0.01573 -0.19358 -0.04764 -0.19011 -0.0858 C -0.18664 -0.1235 -0.17066 -0.17252 -0.17032 -0.2093 C -0.16997 -0.24607 -0.18768 -0.26919 -0.18785 -0.30712 C -0.18803 -0.34528 -0.19098 -0.42646 -0.17118 -0.43894 C -0.15139 -0.45143 -0.0875 -0.39894 -0.06962 -0.38252 C -0.05174 -0.3661 -0.07153 -0.35014 -0.06441 -0.34089 C -0.0573 -0.33164 -0.03507 -0.34227 -0.02674 -0.32701 C -0.01841 -0.31175 -0.00695 -0.26226 -0.01389 -0.24954 C -0.02084 -0.23659 -0.0632 -0.23959 -0.06841 -0.25092 C -0.07362 -0.26249 -0.04375 -0.33187 -0.04497 -0.31845 C -0.04618 -0.30504 -0.08039 -0.18571 -0.07622 -0.16975 C -0.07205 -0.15379 -0.03178 -0.22641 -0.02032 -0.2234 C -0.00886 -0.21993 -0.00747 -0.16929 -0.0073 -0.15055 C -0.00712 -0.13182 -0.01928 -0.13367 -0.0191 -0.11078 C -0.01893 -0.08788 -0.00903 -0.03353 -0.00643 -0.01295 " pathEditMode="relative" rAng="0" ptsTypes="affaaaaaaaaaaaaaaaaa">
                                      <p:cBhvr>
                                        <p:cTn id="8" dur="4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800" y="-7500"/>
                                    </p:animMotion>
                                  </p:childTnLst>
                                </p:cTn>
                              </p:par>
                              <p:par>
                                <p:cTn id="9" presetID="0" presetClass="pat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6962 -0.02454 C -0.0691 0.04977 -0.08351 0.34815 -0.06598 0.42199 C -0.05625 0.48056 0.03767 0.45648 0.03593 0.41806 C 0.04097 0.35417 0.05625 0.34028 0.0559 0.29468 C 0.05555 0.24907 0.03489 0.19329 0.0342 0.14421 C 0.0335 0.09514 0.04236 0.04745 0.05121 3.7037E-7 " pathEditMode="relative" rAng="0" ptsTypes="affaaa">
                                      <p:cBhvr>
                                        <p:cTn id="10" dur="2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600" y="25300"/>
                                    </p:animMotion>
                                  </p:childTnLst>
                                </p:cTn>
                              </p:par>
                              <p:par>
                                <p:cTn id="11" presetID="0" presetClass="path" presetSubtype="0" repeatCount="indefinite" fill="hold" nodeType="withEffect">
                                  <p:stCondLst>
                                    <p:cond delay="300"/>
                                  </p:stCondLst>
                                  <p:childTnLst>
                                    <p:animMotion origin="layout" path="M -0.10989 -0.05069 C -0.10642 0.02408 -0.1118 0.32477 -0.0901 0.39838 C -0.08021 0.45695 0.02205 0.4294 0.02032 0.39097 C 0.02552 0.32709 0.03924 0.3169 0.03872 0.27199 C 0.0382 0.22709 0.01736 0.1706 0.01667 0.12153 C 0.01598 0.07246 0.025 0.02477 0.03403 -0.02268 " pathEditMode="relative" rAng="0" ptsTypes="affaaa">
                                      <p:cBhvr>
                                        <p:cTn id="12" dur="2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400" y="25400"/>
                                    </p:animMotion>
                                  </p:childTnLst>
                                </p:cTn>
                              </p:par>
                              <p:par>
                                <p:cTn id="13" presetID="0" presetClass="path" presetSubtype="0" repeatCount="indefinite" fill="hold" nodeType="withEffect">
                                  <p:stCondLst>
                                    <p:cond delay="600"/>
                                  </p:stCondLst>
                                  <p:childTnLst>
                                    <p:animMotion origin="layout" path="M -0.11215 -0.06227 C -0.10972 0.01643 -0.11979 0.33588 -0.09792 0.41203 C -0.08802 0.47037 0.02066 0.43287 0.01892 0.39444 C 0.02413 0.33055 0.03906 0.31736 0.03872 0.27199 C 0.03837 0.22662 0.01736 0.1706 0.01667 0.12152 C 0.01597 0.07245 0.025 0.02476 0.03403 -0.02269 " pathEditMode="relative" rAng="0" ptsTypes="affaaa">
                                      <p:cBhvr>
                                        <p:cTn id="14" dur="2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200" y="26600"/>
                                    </p:animMotion>
                                  </p:childTnLst>
                                </p:cTn>
                              </p:par>
                              <p:par>
                                <p:cTn id="15" presetID="0" presetClass="path" presetSubtype="0" repeatCount="indefinite" fill="hold" nodeType="withEffect">
                                  <p:stCondLst>
                                    <p:cond delay="900"/>
                                  </p:stCondLst>
                                  <p:childTnLst>
                                    <p:animMotion origin="layout" path="M -0.09549 -0.06042 C -0.09358 0.01852 -0.10347 0.33819 -0.08507 0.41389 C -0.07518 0.47222 0.00972 0.45764 0.01493 0.39375 C 0.02014 0.32986 0.01823 0.31342 0.01857 0.26805 C 0.01892 0.22268 0.01406 0.16991 0.01666 0.12153 C 0.01927 0.07315 0.025 0.02477 0.03403 -0.02269 " pathEditMode="relative" rAng="0" ptsTypes="afsaaa">
                                      <p:cBhvr>
                                        <p:cTn id="16" dur="2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100" y="26600"/>
                                    </p:animMotion>
                                  </p:childTnLst>
                                </p:cTn>
                              </p:par>
                              <p:par>
                                <p:cTn id="17" presetID="0" presetClass="path" presetSubtype="0" repeatCount="indefinite" fill="hold" nodeType="withEffect">
                                  <p:stCondLst>
                                    <p:cond delay="1100"/>
                                  </p:stCondLst>
                                  <p:childTnLst>
                                    <p:animMotion origin="layout" path="M -0.10156 -0.07477 C -0.10017 0.0044 -0.1125 0.32454 -0.09305 0.4007 C -0.08316 0.45926 0.01719 0.42153 0.01546 0.3831 C 0.02066 0.31922 0.00209 0.31204 0.00226 0.26852 C 0.00244 0.225 0.01146 0.17014 0.01667 0.12153 C 0.02188 0.07292 0.025 0.02477 0.03403 -0.02268 " pathEditMode="relative" rAng="0" ptsTypes="affaaa">
                                      <p:cBhvr>
                                        <p:cTn id="18" dur="2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200" y="267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0" presetClass="path" presetSubtype="0" repeatCount="indefinite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139 -0.00671 C 0.00173 0.01711 -0.01667 0.08811 0.00382 0.1376 C 0.03767 0.17553 0.0908 0.24098 0.12413 0.29024 C 0.14323 0.4438 0.2625 0.34065 0.26041 0.29718 C 0.27569 0.24768 0.22482 0.06359 0.21614 -0.00486 C 0.20746 -0.07285 0.21059 -0.08395 0.20816 -0.11263 C 0.20573 -0.14085 0.20833 -0.12535 0.20139 -0.1753 C 0.19444 -0.22549 0.19514 -0.3735 0.16632 -0.41397 C 0.1375 -0.45444 0.0526 -0.44589 0.02864 -0.41744 C 0.00468 -0.389 0.03211 -0.29649 0.02291 -0.24307 C 0.01371 -0.18941 -0.02309 -0.1346 -0.02691 -0.09575 C -0.03073 -0.05666 -0.01684 -0.04163 -0.00018 -0.00764 " pathEditMode="relative" rAng="0" ptsTypes="affaaaaaaaaa">
                                      <p:cBhvr>
                                        <p:cTn id="22" dur="3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100" y="1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MetaID38_JD7.9_PACl2.5_FPS30.avi">
            <a:hlinkClick r:id="" action="ppaction://media"/>
            <a:extLst>
              <a:ext uri="{FF2B5EF4-FFF2-40B4-BE49-F238E27FC236}">
                <a16:creationId xmlns:a16="http://schemas.microsoft.com/office/drawing/2014/main" id="{59677D76-EF53-5B45-9041-70DFE5080D71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866900" y="0"/>
            <a:ext cx="8458200" cy="6935788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66C50046-B7C3-BA43-B288-F934172FAB91}"/>
              </a:ext>
            </a:extLst>
          </p:cNvPr>
          <p:cNvSpPr txBox="1"/>
          <p:nvPr/>
        </p:nvSpPr>
        <p:spPr>
          <a:xfrm>
            <a:off x="73919" y="64701"/>
            <a:ext cx="12747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>
                <a:highlight>
                  <a:srgbClr val="FFFF00"/>
                </a:highlight>
              </a:rPr>
              <a:t>lab_vid.png</a:t>
            </a:r>
            <a:endParaRPr lang="en-US" dirty="0">
              <a:highlight>
                <a:srgbClr val="FFFF00"/>
              </a:highlight>
            </a:endParaRPr>
          </a:p>
        </p:txBody>
      </p:sp>
    </p:spTree>
    <p:extLst>
      <p:ext uri="{BB962C8B-B14F-4D97-AF65-F5344CB8AC3E}">
        <p14:creationId xmlns:p14="http://schemas.microsoft.com/office/powerpoint/2010/main" val="19417787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9376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>
                      <p:stCondLst>
                        <p:cond delay="0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1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video>
              <p:cMediaNode vol="80000">
                <p:cTn id="12" repeatCount="indefinite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</p:childTnLst>
        </p:cTn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200711 flat bottom.wmv">
            <a:hlinkClick r:id="" action="ppaction://media"/>
            <a:extLst>
              <a:ext uri="{FF2B5EF4-FFF2-40B4-BE49-F238E27FC236}">
                <a16:creationId xmlns:a16="http://schemas.microsoft.com/office/drawing/2014/main" id="{B0341D61-3CF3-7244-AE81-17422E44194B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1987731" y="1371917"/>
            <a:ext cx="3384550" cy="4525963"/>
          </a:xfrm>
          <a:prstGeom prst="rect">
            <a:avLst/>
          </a:prstGeom>
        </p:spPr>
      </p:pic>
      <p:pic>
        <p:nvPicPr>
          <p:cNvPr id="3" name="800ntu_formation100fps1.wmv">
            <a:hlinkClick r:id="" action="ppaction://media"/>
            <a:extLst>
              <a:ext uri="{FF2B5EF4-FFF2-40B4-BE49-F238E27FC236}">
                <a16:creationId xmlns:a16="http://schemas.microsoft.com/office/drawing/2014/main" id="{304D019D-2E32-FA42-8F86-73EBF6B10EF1}"/>
              </a:ext>
            </a:extLst>
          </p:cNvPr>
          <p:cNvPicPr>
            <a:picLocks noChangeAspect="1"/>
          </p:cNvPicPr>
          <p:nvPr>
            <a:vide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6635931" y="1325880"/>
            <a:ext cx="3429000" cy="4572000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56D5B741-B419-C64E-8F0E-67B3E0C28336}"/>
              </a:ext>
            </a:extLst>
          </p:cNvPr>
          <p:cNvSpPr txBox="1"/>
          <p:nvPr/>
        </p:nvSpPr>
        <p:spPr>
          <a:xfrm>
            <a:off x="2949998" y="5985748"/>
            <a:ext cx="12799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latin typeface="+mn-lt"/>
              </a:rPr>
              <a:t>Flat bottom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815EA490-3AE1-4946-BDB5-DBF096CFF168}"/>
              </a:ext>
            </a:extLst>
          </p:cNvPr>
          <p:cNvSpPr txBox="1"/>
          <p:nvPr/>
        </p:nvSpPr>
        <p:spPr>
          <a:xfrm>
            <a:off x="10204269" y="5028528"/>
            <a:ext cx="131657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Jet Reverser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01C377BB-BA9B-184A-9BF0-4EFFA47BDE49}"/>
              </a:ext>
            </a:extLst>
          </p:cNvPr>
          <p:cNvSpPr txBox="1"/>
          <p:nvPr/>
        </p:nvSpPr>
        <p:spPr>
          <a:xfrm>
            <a:off x="5512527" y="1697075"/>
            <a:ext cx="97556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+mn-lt"/>
              </a:rPr>
              <a:t>Floc Hopper</a:t>
            </a:r>
          </a:p>
        </p:txBody>
      </p: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4D0715CB-85B2-9E42-BCFC-A034B037AE4C}"/>
              </a:ext>
            </a:extLst>
          </p:cNvPr>
          <p:cNvCxnSpPr>
            <a:cxnSpLocks/>
            <a:stCxn id="6" idx="2"/>
          </p:cNvCxnSpPr>
          <p:nvPr/>
        </p:nvCxnSpPr>
        <p:spPr>
          <a:xfrm>
            <a:off x="6000309" y="2404961"/>
            <a:ext cx="1585547" cy="500762"/>
          </a:xfrm>
          <a:prstGeom prst="straightConnector1">
            <a:avLst/>
          </a:prstGeom>
          <a:ln w="38100">
            <a:solidFill>
              <a:srgbClr val="FF0000"/>
            </a:solidFill>
            <a:headEnd type="non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57F20445-339D-AE41-ADD6-BBB2F74B1022}"/>
              </a:ext>
            </a:extLst>
          </p:cNvPr>
          <p:cNvCxnSpPr>
            <a:cxnSpLocks/>
            <a:stCxn id="5" idx="2"/>
          </p:cNvCxnSpPr>
          <p:nvPr/>
        </p:nvCxnSpPr>
        <p:spPr>
          <a:xfrm flipH="1">
            <a:off x="9627326" y="5397860"/>
            <a:ext cx="1235233" cy="336734"/>
          </a:xfrm>
          <a:prstGeom prst="straightConnector1">
            <a:avLst/>
          </a:prstGeom>
          <a:ln w="38100">
            <a:solidFill>
              <a:srgbClr val="FF0000"/>
            </a:solidFill>
            <a:headEnd type="non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>
            <a:extLst>
              <a:ext uri="{FF2B5EF4-FFF2-40B4-BE49-F238E27FC236}">
                <a16:creationId xmlns:a16="http://schemas.microsoft.com/office/drawing/2014/main" id="{94DD28BE-7C12-4749-BEDF-24E3EE1614F7}"/>
              </a:ext>
            </a:extLst>
          </p:cNvPr>
          <p:cNvSpPr txBox="1"/>
          <p:nvPr/>
        </p:nvSpPr>
        <p:spPr>
          <a:xfrm>
            <a:off x="5340531" y="3230880"/>
            <a:ext cx="1270248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err="1">
                <a:latin typeface="+mn-lt"/>
              </a:rPr>
              <a:t>Upflow</a:t>
            </a:r>
            <a:r>
              <a:rPr lang="en-US" sz="2000" dirty="0">
                <a:latin typeface="+mn-lt"/>
              </a:rPr>
              <a:t> velocity is 1 mm/s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EDF67173-A4ED-2D42-BF04-CC46290A5DDB}"/>
              </a:ext>
            </a:extLst>
          </p:cNvPr>
          <p:cNvSpPr txBox="1"/>
          <p:nvPr/>
        </p:nvSpPr>
        <p:spPr>
          <a:xfrm>
            <a:off x="73919" y="64701"/>
            <a:ext cx="15088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>
                <a:highlight>
                  <a:srgbClr val="FFFF00"/>
                </a:highlight>
              </a:rPr>
              <a:t>flatvslope.png</a:t>
            </a:r>
            <a:endParaRPr lang="en-US" dirty="0">
              <a:highlight>
                <a:srgbClr val="FFFF00"/>
              </a:highlight>
            </a:endParaRP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C5DF6EAC-3F3C-9442-BC9F-0A2229DDA7AA}"/>
              </a:ext>
            </a:extLst>
          </p:cNvPr>
          <p:cNvSpPr txBox="1"/>
          <p:nvPr/>
        </p:nvSpPr>
        <p:spPr>
          <a:xfrm>
            <a:off x="7522493" y="5985748"/>
            <a:ext cx="208384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latin typeface="+mn-lt"/>
              </a:rPr>
              <a:t>Sloped bottom</a:t>
            </a:r>
          </a:p>
        </p:txBody>
      </p:sp>
    </p:spTree>
    <p:extLst>
      <p:ext uri="{BB962C8B-B14F-4D97-AF65-F5344CB8AC3E}">
        <p14:creationId xmlns:p14="http://schemas.microsoft.com/office/powerpoint/2010/main" val="21945765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31458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8" dur="13458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9" repeatCount="indefinite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  <p:video>
              <p:cMediaNode vol="80000">
                <p:cTn id="10" repeatCount="indefinite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</p:childTnLst>
        </p:cTn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20160609_153356.mp4">
            <a:hlinkClick r:id="" action="ppaction://media"/>
            <a:extLst>
              <a:ext uri="{FF2B5EF4-FFF2-40B4-BE49-F238E27FC236}">
                <a16:creationId xmlns:a16="http://schemas.microsoft.com/office/drawing/2014/main" id="{FF6132A0-BBD1-574D-B499-AACF99A06C1D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863935" y="857250"/>
            <a:ext cx="9144000" cy="5143500"/>
          </a:xfrm>
          <a:prstGeom prst="rect">
            <a:avLst/>
          </a:prstGeom>
        </p:spPr>
      </p:pic>
      <p:sp>
        <p:nvSpPr>
          <p:cNvPr id="3" name="Freeform 2">
            <a:extLst>
              <a:ext uri="{FF2B5EF4-FFF2-40B4-BE49-F238E27FC236}">
                <a16:creationId xmlns:a16="http://schemas.microsoft.com/office/drawing/2014/main" id="{EFD6CFC8-ECC7-AC47-889B-28496350C471}"/>
              </a:ext>
            </a:extLst>
          </p:cNvPr>
          <p:cNvSpPr/>
          <p:nvPr/>
        </p:nvSpPr>
        <p:spPr>
          <a:xfrm>
            <a:off x="7569288" y="3076247"/>
            <a:ext cx="1859470" cy="2100259"/>
          </a:xfrm>
          <a:custGeom>
            <a:avLst/>
            <a:gdLst>
              <a:gd name="connsiteX0" fmla="*/ 2001861 w 2210911"/>
              <a:gd name="connsiteY0" fmla="*/ 733096 h 1509500"/>
              <a:gd name="connsiteX1" fmla="*/ 2041274 w 2210911"/>
              <a:gd name="connsiteY1" fmla="*/ 1442544 h 1509500"/>
              <a:gd name="connsiteX2" fmla="*/ 149412 w 2210911"/>
              <a:gd name="connsiteY2" fmla="*/ 1316420 h 1509500"/>
              <a:gd name="connsiteX3" fmla="*/ 259771 w 2210911"/>
              <a:gd name="connsiteY3" fmla="*/ 0 h 1509500"/>
              <a:gd name="connsiteX0" fmla="*/ 1869714 w 2078764"/>
              <a:gd name="connsiteY0" fmla="*/ 733096 h 1553453"/>
              <a:gd name="connsiteX1" fmla="*/ 1909127 w 2078764"/>
              <a:gd name="connsiteY1" fmla="*/ 1442544 h 1553453"/>
              <a:gd name="connsiteX2" fmla="*/ 17265 w 2078764"/>
              <a:gd name="connsiteY2" fmla="*/ 1316420 h 1553453"/>
              <a:gd name="connsiteX3" fmla="*/ 127624 w 2078764"/>
              <a:gd name="connsiteY3" fmla="*/ 0 h 1553453"/>
              <a:gd name="connsiteX0" fmla="*/ 1869714 w 1956990"/>
              <a:gd name="connsiteY0" fmla="*/ 733096 h 1615512"/>
              <a:gd name="connsiteX1" fmla="*/ 1909127 w 1956990"/>
              <a:gd name="connsiteY1" fmla="*/ 1442544 h 1615512"/>
              <a:gd name="connsiteX2" fmla="*/ 17265 w 1956990"/>
              <a:gd name="connsiteY2" fmla="*/ 1316420 h 1615512"/>
              <a:gd name="connsiteX3" fmla="*/ 127624 w 1956990"/>
              <a:gd name="connsiteY3" fmla="*/ 0 h 1615512"/>
              <a:gd name="connsiteX0" fmla="*/ 1869714 w 1909143"/>
              <a:gd name="connsiteY0" fmla="*/ 733096 h 1615512"/>
              <a:gd name="connsiteX1" fmla="*/ 1909127 w 1909143"/>
              <a:gd name="connsiteY1" fmla="*/ 1442544 h 1615512"/>
              <a:gd name="connsiteX2" fmla="*/ 17265 w 1909143"/>
              <a:gd name="connsiteY2" fmla="*/ 1316420 h 1615512"/>
              <a:gd name="connsiteX3" fmla="*/ 127624 w 1909143"/>
              <a:gd name="connsiteY3" fmla="*/ 0 h 1615512"/>
              <a:gd name="connsiteX0" fmla="*/ 1869714 w 1909680"/>
              <a:gd name="connsiteY0" fmla="*/ 733096 h 1912795"/>
              <a:gd name="connsiteX1" fmla="*/ 1909127 w 1909680"/>
              <a:gd name="connsiteY1" fmla="*/ 1442544 h 1912795"/>
              <a:gd name="connsiteX2" fmla="*/ 17265 w 1909680"/>
              <a:gd name="connsiteY2" fmla="*/ 1316420 h 1912795"/>
              <a:gd name="connsiteX3" fmla="*/ 127624 w 1909680"/>
              <a:gd name="connsiteY3" fmla="*/ 0 h 1912795"/>
              <a:gd name="connsiteX0" fmla="*/ 1878971 w 1918944"/>
              <a:gd name="connsiteY0" fmla="*/ 733096 h 2136370"/>
              <a:gd name="connsiteX1" fmla="*/ 1918384 w 1918944"/>
              <a:gd name="connsiteY1" fmla="*/ 1442544 h 2136370"/>
              <a:gd name="connsiteX2" fmla="*/ 26522 w 1918944"/>
              <a:gd name="connsiteY2" fmla="*/ 1316420 h 2136370"/>
              <a:gd name="connsiteX3" fmla="*/ 136881 w 1918944"/>
              <a:gd name="connsiteY3" fmla="*/ 0 h 2136370"/>
              <a:gd name="connsiteX0" fmla="*/ 1878971 w 1918401"/>
              <a:gd name="connsiteY0" fmla="*/ 733096 h 2094351"/>
              <a:gd name="connsiteX1" fmla="*/ 1918384 w 1918401"/>
              <a:gd name="connsiteY1" fmla="*/ 1442544 h 2094351"/>
              <a:gd name="connsiteX2" fmla="*/ 26522 w 1918401"/>
              <a:gd name="connsiteY2" fmla="*/ 1316420 h 2094351"/>
              <a:gd name="connsiteX3" fmla="*/ 136881 w 1918401"/>
              <a:gd name="connsiteY3" fmla="*/ 0 h 2094351"/>
              <a:gd name="connsiteX0" fmla="*/ 1878971 w 1918401"/>
              <a:gd name="connsiteY0" fmla="*/ 733096 h 2085527"/>
              <a:gd name="connsiteX1" fmla="*/ 1918384 w 1918401"/>
              <a:gd name="connsiteY1" fmla="*/ 1442544 h 2085527"/>
              <a:gd name="connsiteX2" fmla="*/ 26522 w 1918401"/>
              <a:gd name="connsiteY2" fmla="*/ 1316420 h 2085527"/>
              <a:gd name="connsiteX3" fmla="*/ 136881 w 1918401"/>
              <a:gd name="connsiteY3" fmla="*/ 0 h 2085527"/>
              <a:gd name="connsiteX0" fmla="*/ 1878971 w 1918401"/>
              <a:gd name="connsiteY0" fmla="*/ 733096 h 2085527"/>
              <a:gd name="connsiteX1" fmla="*/ 1918384 w 1918401"/>
              <a:gd name="connsiteY1" fmla="*/ 1442544 h 2085527"/>
              <a:gd name="connsiteX2" fmla="*/ 26522 w 1918401"/>
              <a:gd name="connsiteY2" fmla="*/ 1316420 h 2085527"/>
              <a:gd name="connsiteX3" fmla="*/ 136881 w 1918401"/>
              <a:gd name="connsiteY3" fmla="*/ 0 h 2085527"/>
              <a:gd name="connsiteX0" fmla="*/ 1875836 w 1915266"/>
              <a:gd name="connsiteY0" fmla="*/ 733096 h 2085413"/>
              <a:gd name="connsiteX1" fmla="*/ 1915249 w 1915266"/>
              <a:gd name="connsiteY1" fmla="*/ 1442544 h 2085413"/>
              <a:gd name="connsiteX2" fmla="*/ 23387 w 1915266"/>
              <a:gd name="connsiteY2" fmla="*/ 1316420 h 2085413"/>
              <a:gd name="connsiteX3" fmla="*/ 133746 w 1915266"/>
              <a:gd name="connsiteY3" fmla="*/ 0 h 2085413"/>
              <a:gd name="connsiteX0" fmla="*/ 1853713 w 1893143"/>
              <a:gd name="connsiteY0" fmla="*/ 733096 h 2085413"/>
              <a:gd name="connsiteX1" fmla="*/ 1893126 w 1893143"/>
              <a:gd name="connsiteY1" fmla="*/ 1442544 h 2085413"/>
              <a:gd name="connsiteX2" fmla="*/ 1264 w 1893143"/>
              <a:gd name="connsiteY2" fmla="*/ 1316420 h 2085413"/>
              <a:gd name="connsiteX3" fmla="*/ 111623 w 1893143"/>
              <a:gd name="connsiteY3" fmla="*/ 0 h 2085413"/>
              <a:gd name="connsiteX0" fmla="*/ 1853713 w 1893143"/>
              <a:gd name="connsiteY0" fmla="*/ 733096 h 2085413"/>
              <a:gd name="connsiteX1" fmla="*/ 1893126 w 1893143"/>
              <a:gd name="connsiteY1" fmla="*/ 1442544 h 2085413"/>
              <a:gd name="connsiteX2" fmla="*/ 1264 w 1893143"/>
              <a:gd name="connsiteY2" fmla="*/ 1316420 h 2085413"/>
              <a:gd name="connsiteX3" fmla="*/ 111623 w 1893143"/>
              <a:gd name="connsiteY3" fmla="*/ 0 h 2085413"/>
              <a:gd name="connsiteX0" fmla="*/ 1853713 w 1893210"/>
              <a:gd name="connsiteY0" fmla="*/ 733096 h 2085374"/>
              <a:gd name="connsiteX1" fmla="*/ 1893126 w 1893210"/>
              <a:gd name="connsiteY1" fmla="*/ 1442544 h 2085374"/>
              <a:gd name="connsiteX2" fmla="*/ 1264 w 1893210"/>
              <a:gd name="connsiteY2" fmla="*/ 1316420 h 2085374"/>
              <a:gd name="connsiteX3" fmla="*/ 111623 w 1893210"/>
              <a:gd name="connsiteY3" fmla="*/ 0 h 2085374"/>
              <a:gd name="connsiteX0" fmla="*/ 1976895 w 1988335"/>
              <a:gd name="connsiteY0" fmla="*/ 733096 h 1832761"/>
              <a:gd name="connsiteX1" fmla="*/ 1969011 w 1988335"/>
              <a:gd name="connsiteY1" fmla="*/ 1442544 h 1832761"/>
              <a:gd name="connsiteX2" fmla="*/ 124446 w 1988335"/>
              <a:gd name="connsiteY2" fmla="*/ 1316420 h 1832761"/>
              <a:gd name="connsiteX3" fmla="*/ 234805 w 1988335"/>
              <a:gd name="connsiteY3" fmla="*/ 0 h 1832761"/>
              <a:gd name="connsiteX0" fmla="*/ 1859470 w 1870910"/>
              <a:gd name="connsiteY0" fmla="*/ 733096 h 2100227"/>
              <a:gd name="connsiteX1" fmla="*/ 1851586 w 1870910"/>
              <a:gd name="connsiteY1" fmla="*/ 1442544 h 2100227"/>
              <a:gd name="connsiteX2" fmla="*/ 7021 w 1870910"/>
              <a:gd name="connsiteY2" fmla="*/ 1316420 h 2100227"/>
              <a:gd name="connsiteX3" fmla="*/ 117380 w 1870910"/>
              <a:gd name="connsiteY3" fmla="*/ 0 h 2100227"/>
              <a:gd name="connsiteX0" fmla="*/ 1859470 w 1872217"/>
              <a:gd name="connsiteY0" fmla="*/ 733096 h 2100259"/>
              <a:gd name="connsiteX1" fmla="*/ 1851586 w 1872217"/>
              <a:gd name="connsiteY1" fmla="*/ 1442544 h 2100259"/>
              <a:gd name="connsiteX2" fmla="*/ 7021 w 1872217"/>
              <a:gd name="connsiteY2" fmla="*/ 1316420 h 2100259"/>
              <a:gd name="connsiteX3" fmla="*/ 117380 w 1872217"/>
              <a:gd name="connsiteY3" fmla="*/ 0 h 2100259"/>
              <a:gd name="connsiteX0" fmla="*/ 1859470 w 1859470"/>
              <a:gd name="connsiteY0" fmla="*/ 733096 h 2100259"/>
              <a:gd name="connsiteX1" fmla="*/ 1851586 w 1859470"/>
              <a:gd name="connsiteY1" fmla="*/ 1442544 h 2100259"/>
              <a:gd name="connsiteX2" fmla="*/ 7021 w 1859470"/>
              <a:gd name="connsiteY2" fmla="*/ 1316420 h 2100259"/>
              <a:gd name="connsiteX3" fmla="*/ 117380 w 1859470"/>
              <a:gd name="connsiteY3" fmla="*/ 0 h 210025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859470" h="2100259">
                <a:moveTo>
                  <a:pt x="1859470" y="733096"/>
                </a:moveTo>
                <a:cubicBezTo>
                  <a:pt x="1852243" y="1212630"/>
                  <a:pt x="1852900" y="1313792"/>
                  <a:pt x="1851586" y="1442544"/>
                </a:cubicBezTo>
                <a:cubicBezTo>
                  <a:pt x="1843112" y="2272843"/>
                  <a:pt x="67455" y="2408182"/>
                  <a:pt x="7021" y="1316420"/>
                </a:cubicBezTo>
                <a:cubicBezTo>
                  <a:pt x="-13758" y="941037"/>
                  <a:pt x="8335" y="640474"/>
                  <a:pt x="117380" y="0"/>
                </a:cubicBezTo>
              </a:path>
            </a:pathLst>
          </a:custGeom>
          <a:noFill/>
          <a:ln w="50800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6ED9B1FA-38CB-914A-943D-E6C34527E48B}"/>
              </a:ext>
            </a:extLst>
          </p:cNvPr>
          <p:cNvCxnSpPr/>
          <p:nvPr/>
        </p:nvCxnSpPr>
        <p:spPr>
          <a:xfrm>
            <a:off x="9557582" y="4710853"/>
            <a:ext cx="13138" cy="1501048"/>
          </a:xfrm>
          <a:prstGeom prst="line">
            <a:avLst/>
          </a:prstGeom>
          <a:ln w="3492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6E4B7F76-246C-E040-9E66-8BC88EBD0B64}"/>
              </a:ext>
            </a:extLst>
          </p:cNvPr>
          <p:cNvCxnSpPr/>
          <p:nvPr/>
        </p:nvCxnSpPr>
        <p:spPr>
          <a:xfrm>
            <a:off x="7470370" y="4710853"/>
            <a:ext cx="13138" cy="1501048"/>
          </a:xfrm>
          <a:prstGeom prst="line">
            <a:avLst/>
          </a:prstGeom>
          <a:ln w="3492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809BA225-3FD6-C643-98C1-1435A8169015}"/>
              </a:ext>
            </a:extLst>
          </p:cNvPr>
          <p:cNvCxnSpPr/>
          <p:nvPr/>
        </p:nvCxnSpPr>
        <p:spPr>
          <a:xfrm>
            <a:off x="7470370" y="5705858"/>
            <a:ext cx="2087212" cy="0"/>
          </a:xfrm>
          <a:prstGeom prst="straightConnector1">
            <a:avLst/>
          </a:prstGeom>
          <a:ln w="34925">
            <a:solidFill>
              <a:schemeClr val="bg1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>
            <a:extLst>
              <a:ext uri="{FF2B5EF4-FFF2-40B4-BE49-F238E27FC236}">
                <a16:creationId xmlns:a16="http://schemas.microsoft.com/office/drawing/2014/main" id="{4AA5C7EC-6C7A-EC4E-9912-566D22B43A38}"/>
              </a:ext>
            </a:extLst>
          </p:cNvPr>
          <p:cNvSpPr txBox="1"/>
          <p:nvPr/>
        </p:nvSpPr>
        <p:spPr>
          <a:xfrm>
            <a:off x="8120367" y="5505240"/>
            <a:ext cx="877163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>
                <a:latin typeface="Helvetica" panose="020B0604020202020204" pitchFamily="34" charset="0"/>
                <a:cs typeface="Helvetica" panose="020B0604020202020204" pitchFamily="34" charset="0"/>
              </a:rPr>
              <a:t>7.5 cm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37656F45-F5AD-C048-9867-9982B7A50260}"/>
              </a:ext>
            </a:extLst>
          </p:cNvPr>
          <p:cNvSpPr txBox="1"/>
          <p:nvPr/>
        </p:nvSpPr>
        <p:spPr>
          <a:xfrm>
            <a:off x="73919" y="64701"/>
            <a:ext cx="24238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>
                <a:highlight>
                  <a:srgbClr val="FFFF00"/>
                </a:highlight>
              </a:rPr>
              <a:t>diffuser_jetreverser.png</a:t>
            </a:r>
            <a:endParaRPr lang="en-US" dirty="0">
              <a:highlight>
                <a:srgbClr val="FFFF00"/>
              </a:highlight>
            </a:endParaRPr>
          </a:p>
        </p:txBody>
      </p:sp>
    </p:spTree>
    <p:extLst>
      <p:ext uri="{BB962C8B-B14F-4D97-AF65-F5344CB8AC3E}">
        <p14:creationId xmlns:p14="http://schemas.microsoft.com/office/powerpoint/2010/main" val="15185508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766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1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" fill="hold">
                      <p:stCondLst>
                        <p:cond delay="0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5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video>
              <p:cMediaNode vol="80000" mute="1">
                <p:cTn id="16" repeatCount="indefinite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</p:childTnLst>
        </p:cTn>
      </p:par>
    </p:tnLst>
    <p:bldLst>
      <p:bldP spid="3" grpId="0" animBg="1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C:\Users\mw24\Downloads\20160609_162906.jpg">
            <a:extLst>
              <a:ext uri="{FF2B5EF4-FFF2-40B4-BE49-F238E27FC236}">
                <a16:creationId xmlns:a16="http://schemas.microsoft.com/office/drawing/2014/main" id="{1A765752-19CB-3D4D-BBDF-B96CA02E55F8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 rot="5400000">
            <a:off x="1636748" y="1959653"/>
            <a:ext cx="5333998" cy="34176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20160610_145321.mp4">
            <a:hlinkClick r:id="" action="ppaction://media"/>
            <a:extLst>
              <a:ext uri="{FF2B5EF4-FFF2-40B4-BE49-F238E27FC236}">
                <a16:creationId xmlns:a16="http://schemas.microsoft.com/office/drawing/2014/main" id="{AB311B74-6C59-D34D-8BB6-5B911F8D1E7F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6814159" y="1001487"/>
            <a:ext cx="2876304" cy="5113428"/>
          </a:xfrm>
          <a:prstGeom prst="rect">
            <a:avLst/>
          </a:prstGeom>
        </p:spPr>
      </p:pic>
      <p:sp>
        <p:nvSpPr>
          <p:cNvPr id="4" name="Oval 3">
            <a:extLst>
              <a:ext uri="{FF2B5EF4-FFF2-40B4-BE49-F238E27FC236}">
                <a16:creationId xmlns:a16="http://schemas.microsoft.com/office/drawing/2014/main" id="{7B0F82B4-DCEB-134E-B37A-719788AA0C41}"/>
              </a:ext>
            </a:extLst>
          </p:cNvPr>
          <p:cNvSpPr/>
          <p:nvPr/>
        </p:nvSpPr>
        <p:spPr>
          <a:xfrm>
            <a:off x="3308959" y="1306286"/>
            <a:ext cx="457200" cy="533400"/>
          </a:xfrm>
          <a:prstGeom prst="ellipse">
            <a:avLst/>
          </a:prstGeom>
          <a:noFill/>
          <a:ln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Oval 4">
            <a:extLst>
              <a:ext uri="{FF2B5EF4-FFF2-40B4-BE49-F238E27FC236}">
                <a16:creationId xmlns:a16="http://schemas.microsoft.com/office/drawing/2014/main" id="{7F9F9539-B2E7-D848-93E1-510A0A24FE13}"/>
              </a:ext>
            </a:extLst>
          </p:cNvPr>
          <p:cNvSpPr/>
          <p:nvPr/>
        </p:nvSpPr>
        <p:spPr>
          <a:xfrm>
            <a:off x="7861663" y="2097783"/>
            <a:ext cx="2143248" cy="3581400"/>
          </a:xfrm>
          <a:prstGeom prst="ellipse">
            <a:avLst/>
          </a:prstGeom>
          <a:noFill/>
          <a:ln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C121A801-4EC4-2B4A-97AB-196860CD1309}"/>
              </a:ext>
            </a:extLst>
          </p:cNvPr>
          <p:cNvCxnSpPr>
            <a:stCxn id="4" idx="0"/>
            <a:endCxn id="5" idx="0"/>
          </p:cNvCxnSpPr>
          <p:nvPr/>
        </p:nvCxnSpPr>
        <p:spPr>
          <a:xfrm>
            <a:off x="3537559" y="1306286"/>
            <a:ext cx="5395728" cy="791497"/>
          </a:xfrm>
          <a:prstGeom prst="line">
            <a:avLst/>
          </a:prstGeom>
          <a:ln w="28575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6567F5AF-D7F1-2548-9AA1-9FD3FF29E5F6}"/>
              </a:ext>
            </a:extLst>
          </p:cNvPr>
          <p:cNvCxnSpPr>
            <a:stCxn id="4" idx="5"/>
            <a:endCxn id="5" idx="3"/>
          </p:cNvCxnSpPr>
          <p:nvPr/>
        </p:nvCxnSpPr>
        <p:spPr>
          <a:xfrm>
            <a:off x="3699204" y="1761571"/>
            <a:ext cx="4476330" cy="3393128"/>
          </a:xfrm>
          <a:prstGeom prst="line">
            <a:avLst/>
          </a:prstGeom>
          <a:ln w="28575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>
            <a:extLst>
              <a:ext uri="{FF2B5EF4-FFF2-40B4-BE49-F238E27FC236}">
                <a16:creationId xmlns:a16="http://schemas.microsoft.com/office/drawing/2014/main" id="{39C3F14B-35B6-2846-8561-0F1CDE68648B}"/>
              </a:ext>
            </a:extLst>
          </p:cNvPr>
          <p:cNvSpPr txBox="1"/>
          <p:nvPr/>
        </p:nvSpPr>
        <p:spPr>
          <a:xfrm>
            <a:off x="73919" y="64701"/>
            <a:ext cx="26688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>
                <a:highlight>
                  <a:srgbClr val="FFFF00"/>
                </a:highlight>
              </a:rPr>
              <a:t>floc_hopper_highlight.png</a:t>
            </a:r>
            <a:endParaRPr lang="en-US" dirty="0">
              <a:highlight>
                <a:srgbClr val="FFFF00"/>
              </a:highlight>
            </a:endParaRPr>
          </a:p>
        </p:txBody>
      </p:sp>
    </p:spTree>
    <p:extLst>
      <p:ext uri="{BB962C8B-B14F-4D97-AF65-F5344CB8AC3E}">
        <p14:creationId xmlns:p14="http://schemas.microsoft.com/office/powerpoint/2010/main" val="24317998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59535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>
                      <p:stCondLst>
                        <p:cond delay="0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1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video>
              <p:cMediaNode vol="80000" mute="1">
                <p:cTn id="12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</p:childTnLst>
        </p:cTn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8267943E-7803-1D43-A800-5DA6ADC337D3}"/>
              </a:ext>
            </a:extLst>
          </p:cNvPr>
          <p:cNvCxnSpPr/>
          <p:nvPr/>
        </p:nvCxnSpPr>
        <p:spPr bwMode="auto">
          <a:xfrm>
            <a:off x="5576623" y="4021616"/>
            <a:ext cx="4023360" cy="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lg" len="med"/>
            <a:tailEnd type="none" w="lg" len="med"/>
          </a:ln>
          <a:effectLst/>
          <a:scene3d>
            <a:camera prst="orthographicFront">
              <a:rot lat="0" lon="0" rev="3600000"/>
            </a:camera>
            <a:lightRig rig="threePt" dir="t"/>
          </a:scene3d>
        </p:spPr>
      </p:cxn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24648911-1C35-6743-BB8F-7D50D4791484}"/>
              </a:ext>
            </a:extLst>
          </p:cNvPr>
          <p:cNvCxnSpPr/>
          <p:nvPr/>
        </p:nvCxnSpPr>
        <p:spPr bwMode="auto">
          <a:xfrm rot="10800000">
            <a:off x="3439672" y="4020678"/>
            <a:ext cx="4023360" cy="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lg" len="med"/>
            <a:tailEnd type="none" w="lg" len="med"/>
          </a:ln>
          <a:effectLst/>
          <a:scene3d>
            <a:camera prst="orthographicFront">
              <a:rot lat="0" lon="0" rev="18000000"/>
            </a:camera>
            <a:lightRig rig="threePt" dir="t"/>
          </a:scene3d>
        </p:spPr>
      </p:cxnSp>
      <p:sp>
        <p:nvSpPr>
          <p:cNvPr id="13" name="Rectangle 12">
            <a:extLst>
              <a:ext uri="{FF2B5EF4-FFF2-40B4-BE49-F238E27FC236}">
                <a16:creationId xmlns:a16="http://schemas.microsoft.com/office/drawing/2014/main" id="{1B425F70-899A-2048-BA79-AA5308C67A85}"/>
              </a:ext>
            </a:extLst>
          </p:cNvPr>
          <p:cNvSpPr/>
          <p:nvPr/>
        </p:nvSpPr>
        <p:spPr bwMode="auto">
          <a:xfrm>
            <a:off x="4417621" y="0"/>
            <a:ext cx="4180114" cy="6719977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FF757094-466F-F848-801E-63A54B92A773}"/>
              </a:ext>
            </a:extLst>
          </p:cNvPr>
          <p:cNvSpPr/>
          <p:nvPr/>
        </p:nvSpPr>
        <p:spPr bwMode="auto">
          <a:xfrm>
            <a:off x="6021065" y="5735786"/>
            <a:ext cx="973777" cy="973777"/>
          </a:xfrm>
          <a:prstGeom prst="ellips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AB18BCE1-D8ED-6B4F-91E6-ADD983900361}"/>
              </a:ext>
            </a:extLst>
          </p:cNvPr>
          <p:cNvSpPr/>
          <p:nvPr/>
        </p:nvSpPr>
        <p:spPr bwMode="auto">
          <a:xfrm>
            <a:off x="6460176" y="5225160"/>
            <a:ext cx="95003" cy="534379"/>
          </a:xfrm>
          <a:prstGeom prst="rect">
            <a:avLst/>
          </a:prstGeom>
          <a:solidFill>
            <a:schemeClr val="bg1"/>
          </a:solidFill>
          <a:ln w="38100" cap="flat" cmpd="sng" algn="ctr">
            <a:solidFill>
              <a:schemeClr val="bg1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EBFF1E27-C967-994A-9459-541452D2BBF1}"/>
              </a:ext>
            </a:extLst>
          </p:cNvPr>
          <p:cNvCxnSpPr>
            <a:cxnSpLocks/>
            <a:stCxn id="24" idx="3"/>
          </p:cNvCxnSpPr>
          <p:nvPr/>
        </p:nvCxnSpPr>
        <p:spPr bwMode="auto">
          <a:xfrm>
            <a:off x="4267554" y="6210195"/>
            <a:ext cx="2192622" cy="59525"/>
          </a:xfrm>
          <a:prstGeom prst="straightConnector1">
            <a:avLst/>
          </a:prstGeom>
          <a:noFill/>
          <a:ln w="12700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lg" len="med"/>
            <a:tailEnd type="arrow"/>
          </a:ln>
          <a:effectLst/>
        </p:spPr>
      </p:cxnSp>
      <p:cxnSp>
        <p:nvCxnSpPr>
          <p:cNvPr id="17" name="Shape 41">
            <a:extLst>
              <a:ext uri="{FF2B5EF4-FFF2-40B4-BE49-F238E27FC236}">
                <a16:creationId xmlns:a16="http://schemas.microsoft.com/office/drawing/2014/main" id="{6494A5FA-08B2-BC4D-AD12-56EFB169C0C9}"/>
              </a:ext>
            </a:extLst>
          </p:cNvPr>
          <p:cNvCxnSpPr>
            <a:cxnSpLocks/>
            <a:stCxn id="21" idx="3"/>
            <a:endCxn id="15" idx="2"/>
          </p:cNvCxnSpPr>
          <p:nvPr/>
        </p:nvCxnSpPr>
        <p:spPr bwMode="auto">
          <a:xfrm>
            <a:off x="3977958" y="4763495"/>
            <a:ext cx="2529720" cy="996044"/>
          </a:xfrm>
          <a:prstGeom prst="bentConnector4">
            <a:avLst>
              <a:gd name="adj1" fmla="val 49061"/>
              <a:gd name="adj2" fmla="val 122951"/>
            </a:avLst>
          </a:prstGeom>
          <a:noFill/>
          <a:ln w="12700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lg" len="med"/>
            <a:tailEnd type="arrow"/>
          </a:ln>
          <a:effectLst/>
        </p:spPr>
      </p:cxnSp>
      <p:sp>
        <p:nvSpPr>
          <p:cNvPr id="18" name="TextBox 17">
            <a:extLst>
              <a:ext uri="{FF2B5EF4-FFF2-40B4-BE49-F238E27FC236}">
                <a16:creationId xmlns:a16="http://schemas.microsoft.com/office/drawing/2014/main" id="{ED20C0D4-49A7-7843-B27A-8C3B968658B2}"/>
              </a:ext>
            </a:extLst>
          </p:cNvPr>
          <p:cNvSpPr txBox="1"/>
          <p:nvPr/>
        </p:nvSpPr>
        <p:spPr>
          <a:xfrm>
            <a:off x="4892635" y="1852551"/>
            <a:ext cx="319446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err="1"/>
              <a:t>Sed</a:t>
            </a:r>
            <a:r>
              <a:rPr lang="en-US" dirty="0"/>
              <a:t> tank cross-section showing bottom geometry</a:t>
            </a:r>
          </a:p>
        </p:txBody>
      </p: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1D3FA295-D7F0-B64C-8312-C4187564128B}"/>
              </a:ext>
            </a:extLst>
          </p:cNvPr>
          <p:cNvCxnSpPr/>
          <p:nvPr/>
        </p:nvCxnSpPr>
        <p:spPr bwMode="auto">
          <a:xfrm>
            <a:off x="4405745" y="748145"/>
            <a:ext cx="4191990" cy="0"/>
          </a:xfrm>
          <a:prstGeom prst="straightConnector1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triangle" w="lg" len="med"/>
            <a:tailEnd type="triangle" w="lg" len="med"/>
          </a:ln>
          <a:effectLst/>
        </p:spPr>
      </p:cxnSp>
      <p:sp>
        <p:nvSpPr>
          <p:cNvPr id="20" name="TextBox 19">
            <a:extLst>
              <a:ext uri="{FF2B5EF4-FFF2-40B4-BE49-F238E27FC236}">
                <a16:creationId xmlns:a16="http://schemas.microsoft.com/office/drawing/2014/main" id="{B847FFB0-B2A7-AB40-ABD2-4ED419D3174F}"/>
              </a:ext>
            </a:extLst>
          </p:cNvPr>
          <p:cNvSpPr txBox="1"/>
          <p:nvPr/>
        </p:nvSpPr>
        <p:spPr>
          <a:xfrm>
            <a:off x="6092042" y="463139"/>
            <a:ext cx="732893" cy="52322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/>
              <a:t>1 m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44DB26DD-4D9D-B147-B6B4-B5FCCD55A778}"/>
              </a:ext>
            </a:extLst>
          </p:cNvPr>
          <p:cNvSpPr txBox="1"/>
          <p:nvPr/>
        </p:nvSpPr>
        <p:spPr>
          <a:xfrm>
            <a:off x="2522013" y="4301830"/>
            <a:ext cx="145594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lot that runs the length of the </a:t>
            </a:r>
            <a:r>
              <a:rPr lang="en-US" dirty="0" err="1"/>
              <a:t>sed</a:t>
            </a:r>
            <a:r>
              <a:rPr lang="en-US" dirty="0"/>
              <a:t> tank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BF9FFAF4-FDBC-5446-8D06-59CFFFAB077C}"/>
              </a:ext>
            </a:extLst>
          </p:cNvPr>
          <p:cNvSpPr txBox="1"/>
          <p:nvPr/>
        </p:nvSpPr>
        <p:spPr>
          <a:xfrm>
            <a:off x="2126334" y="6025529"/>
            <a:ext cx="21412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nlet manifold/drain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F8151FA0-A394-E642-9C8C-FB174A6347DB}"/>
              </a:ext>
            </a:extLst>
          </p:cNvPr>
          <p:cNvSpPr txBox="1"/>
          <p:nvPr/>
        </p:nvSpPr>
        <p:spPr>
          <a:xfrm>
            <a:off x="73919" y="64701"/>
            <a:ext cx="27583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failure_mode_example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7627239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">
            <a:extLst>
              <a:ext uri="{FF2B5EF4-FFF2-40B4-BE49-F238E27FC236}">
                <a16:creationId xmlns:a16="http://schemas.microsoft.com/office/drawing/2014/main" id="{C7B90548-6586-CB43-A729-7C838AB9DF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51280" y="2870993"/>
            <a:ext cx="2647950" cy="1116013"/>
          </a:xfrm>
          <a:prstGeom prst="rect">
            <a:avLst/>
          </a:prstGeom>
          <a:noFill/>
          <a:ln w="28575" cap="rnd">
            <a:solidFill>
              <a:schemeClr val="tx1"/>
            </a:solidFill>
            <a:prstDash val="sysDot"/>
            <a:miter lim="800000"/>
            <a:headEnd type="none" w="sm" len="sm"/>
            <a:tailEnd type="none" w="med" len="sm"/>
          </a:ln>
          <a:effectLst/>
          <a:scene3d>
            <a:camera prst="legacyObliqueTopRight"/>
            <a:lightRig rig="legacyFlat1" dir="t"/>
          </a:scene3d>
          <a:sp3d extrusionH="887400" prstMaterial="legacyWireframe">
            <a:bevelT w="13500" h="13500" prst="angle"/>
            <a:bevelB w="13500" h="13500" prst="angle"/>
            <a:extrusionClr>
              <a:schemeClr val="tx1"/>
            </a:extrusionClr>
          </a:sp3d>
        </p:spPr>
        <p:txBody>
          <a:bodyPr wrap="none" anchor="ctr">
            <a:flatTx/>
          </a:bodyPr>
          <a:lstStyle/>
          <a:p>
            <a:endParaRPr lang="en-US"/>
          </a:p>
        </p:txBody>
      </p:sp>
      <p:sp>
        <p:nvSpPr>
          <p:cNvPr id="11" name="Text Box 11">
            <a:extLst>
              <a:ext uri="{FF2B5EF4-FFF2-40B4-BE49-F238E27FC236}">
                <a16:creationId xmlns:a16="http://schemas.microsoft.com/office/drawing/2014/main" id="{97B1C7D9-B414-6345-9227-F6928440EE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53842" y="2577977"/>
            <a:ext cx="441325" cy="519112"/>
          </a:xfrm>
          <a:prstGeom prst="rect">
            <a:avLst/>
          </a:prstGeom>
          <a:noFill/>
          <a:ln w="50800">
            <a:noFill/>
            <a:miter lim="800000"/>
            <a:headEnd type="none" w="sm" len="sm"/>
            <a:tailEnd type="none" w="med" len="sm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 dirty="0"/>
              <a:t>H</a:t>
            </a:r>
          </a:p>
        </p:txBody>
      </p:sp>
      <p:sp>
        <p:nvSpPr>
          <p:cNvPr id="12" name="Line 12">
            <a:extLst>
              <a:ext uri="{FF2B5EF4-FFF2-40B4-BE49-F238E27FC236}">
                <a16:creationId xmlns:a16="http://schemas.microsoft.com/office/drawing/2014/main" id="{A047C31B-0D80-AB47-AFAE-0F3E118C27FC}"/>
              </a:ext>
            </a:extLst>
          </p:cNvPr>
          <p:cNvSpPr>
            <a:spLocks noChangeShapeType="1"/>
          </p:cNvSpPr>
          <p:nvPr/>
        </p:nvSpPr>
        <p:spPr bwMode="auto">
          <a:xfrm>
            <a:off x="4138593" y="4082256"/>
            <a:ext cx="2560637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3" name="Line 13">
            <a:extLst>
              <a:ext uri="{FF2B5EF4-FFF2-40B4-BE49-F238E27FC236}">
                <a16:creationId xmlns:a16="http://schemas.microsoft.com/office/drawing/2014/main" id="{E5A6FD8C-6731-8444-9967-0040A8C3468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143052" y="2542053"/>
            <a:ext cx="0" cy="111601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" name="Text Box 14">
            <a:extLst>
              <a:ext uri="{FF2B5EF4-FFF2-40B4-BE49-F238E27FC236}">
                <a16:creationId xmlns:a16="http://schemas.microsoft.com/office/drawing/2014/main" id="{69D4C2A8-EA3D-B042-841E-7963CB1EE0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78205" y="2115343"/>
            <a:ext cx="519113" cy="519113"/>
          </a:xfrm>
          <a:prstGeom prst="rect">
            <a:avLst/>
          </a:prstGeom>
          <a:noFill/>
          <a:ln w="50800">
            <a:noFill/>
            <a:miter lim="800000"/>
            <a:headEnd type="none" w="sm" len="sm"/>
            <a:tailEnd type="none" w="med" len="sm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/>
              <a:t>W</a:t>
            </a:r>
          </a:p>
        </p:txBody>
      </p:sp>
      <p:sp>
        <p:nvSpPr>
          <p:cNvPr id="15" name="Line 15">
            <a:extLst>
              <a:ext uri="{FF2B5EF4-FFF2-40B4-BE49-F238E27FC236}">
                <a16:creationId xmlns:a16="http://schemas.microsoft.com/office/drawing/2014/main" id="{021725A7-2CDD-4B47-AD6C-22E8C62B87C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759180" y="2553493"/>
            <a:ext cx="327025" cy="3175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6" name="Text Box 17">
            <a:extLst>
              <a:ext uri="{FF2B5EF4-FFF2-40B4-BE49-F238E27FC236}">
                <a16:creationId xmlns:a16="http://schemas.microsoft.com/office/drawing/2014/main" id="{A81B7155-FF9B-B840-AA49-5CC27F75C4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89505" y="4066381"/>
            <a:ext cx="401638" cy="519112"/>
          </a:xfrm>
          <a:prstGeom prst="rect">
            <a:avLst/>
          </a:prstGeom>
          <a:noFill/>
          <a:ln w="50800">
            <a:noFill/>
            <a:miter lim="800000"/>
            <a:headEnd type="none" w="sm" len="sm"/>
            <a:tailEnd type="none" w="med" len="sm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/>
              <a:t>L</a:t>
            </a:r>
          </a:p>
        </p:txBody>
      </p:sp>
      <p:sp>
        <p:nvSpPr>
          <p:cNvPr id="17" name="Text Box 18">
            <a:extLst>
              <a:ext uri="{FF2B5EF4-FFF2-40B4-BE49-F238E27FC236}">
                <a16:creationId xmlns:a16="http://schemas.microsoft.com/office/drawing/2014/main" id="{77B75BF1-1794-9B43-8CC7-697F95ED2E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88550" y="3152963"/>
            <a:ext cx="1398140" cy="52322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dirty="0"/>
              <a:t>entrance</a:t>
            </a:r>
          </a:p>
        </p:txBody>
      </p:sp>
      <p:sp>
        <p:nvSpPr>
          <p:cNvPr id="18" name="Text Box 19">
            <a:extLst>
              <a:ext uri="{FF2B5EF4-FFF2-40B4-BE49-F238E27FC236}">
                <a16:creationId xmlns:a16="http://schemas.microsoft.com/office/drawing/2014/main" id="{B5F5E73E-5F56-0743-A939-BAED281ABB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78287" y="3134846"/>
            <a:ext cx="721672" cy="52322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dirty="0"/>
              <a:t>exit</a:t>
            </a:r>
          </a:p>
        </p:txBody>
      </p:sp>
      <p:sp>
        <p:nvSpPr>
          <p:cNvPr id="19" name="Line 20">
            <a:extLst>
              <a:ext uri="{FF2B5EF4-FFF2-40B4-BE49-F238E27FC236}">
                <a16:creationId xmlns:a16="http://schemas.microsoft.com/office/drawing/2014/main" id="{E4885DE1-1825-8A4B-912B-17AE5C9D9C4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644881" y="3342715"/>
            <a:ext cx="612774" cy="1554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22" name="Line 20">
            <a:extLst>
              <a:ext uri="{FF2B5EF4-FFF2-40B4-BE49-F238E27FC236}">
                <a16:creationId xmlns:a16="http://schemas.microsoft.com/office/drawing/2014/main" id="{592FF6B7-E872-344E-A779-AB08595BAC9C}"/>
              </a:ext>
            </a:extLst>
          </p:cNvPr>
          <p:cNvSpPr>
            <a:spLocks noChangeShapeType="1"/>
          </p:cNvSpPr>
          <p:nvPr/>
        </p:nvSpPr>
        <p:spPr bwMode="auto">
          <a:xfrm>
            <a:off x="6846193" y="3345726"/>
            <a:ext cx="755851" cy="1253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CC13D0B1-6D07-0443-B255-DAD1B0C6E930}"/>
              </a:ext>
            </a:extLst>
          </p:cNvPr>
          <p:cNvSpPr txBox="1"/>
          <p:nvPr/>
        </p:nvSpPr>
        <p:spPr>
          <a:xfrm>
            <a:off x="73919" y="64701"/>
            <a:ext cx="31413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horizontal_flow_tank_base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4310053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>
            <a:extLst>
              <a:ext uri="{FF2B5EF4-FFF2-40B4-BE49-F238E27FC236}">
                <a16:creationId xmlns:a16="http://schemas.microsoft.com/office/drawing/2014/main" id="{DE4672BF-B33F-994C-BD4D-B1809FB9D2D4}"/>
              </a:ext>
            </a:extLst>
          </p:cNvPr>
          <p:cNvGrpSpPr/>
          <p:nvPr/>
        </p:nvGrpSpPr>
        <p:grpSpPr>
          <a:xfrm>
            <a:off x="2862944" y="1561228"/>
            <a:ext cx="6775398" cy="3957829"/>
            <a:chOff x="9144000" y="2149057"/>
            <a:chExt cx="1169255" cy="710092"/>
          </a:xfrm>
        </p:grpSpPr>
        <p:pic>
          <p:nvPicPr>
            <p:cNvPr id="2" name="Picture 2">
              <a:extLst>
                <a:ext uri="{FF2B5EF4-FFF2-40B4-BE49-F238E27FC236}">
                  <a16:creationId xmlns:a16="http://schemas.microsoft.com/office/drawing/2014/main" id="{E06B16E1-9177-BC4F-95A3-D01F40A8631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144000" y="2149057"/>
              <a:ext cx="1169255" cy="7100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grpSp>
          <p:nvGrpSpPr>
            <p:cNvPr id="3" name="Group 2">
              <a:extLst>
                <a:ext uri="{FF2B5EF4-FFF2-40B4-BE49-F238E27FC236}">
                  <a16:creationId xmlns:a16="http://schemas.microsoft.com/office/drawing/2014/main" id="{0CA4C3CB-650A-6C49-B120-89BABFD9A969}"/>
                </a:ext>
              </a:extLst>
            </p:cNvPr>
            <p:cNvGrpSpPr/>
            <p:nvPr/>
          </p:nvGrpSpPr>
          <p:grpSpPr>
            <a:xfrm>
              <a:off x="9350189" y="2374334"/>
              <a:ext cx="733331" cy="207782"/>
              <a:chOff x="9861177" y="1630264"/>
              <a:chExt cx="733331" cy="207782"/>
            </a:xfrm>
          </p:grpSpPr>
          <p:pic>
            <p:nvPicPr>
              <p:cNvPr id="4" name="Picture 3">
                <a:extLst>
                  <a:ext uri="{FF2B5EF4-FFF2-40B4-BE49-F238E27FC236}">
                    <a16:creationId xmlns:a16="http://schemas.microsoft.com/office/drawing/2014/main" id="{C15B7263-5720-9A4A-A9DA-84076B6C7B29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0094259" y="1630264"/>
                <a:ext cx="276132" cy="20778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5" name="Picture 3">
                <a:extLst>
                  <a:ext uri="{FF2B5EF4-FFF2-40B4-BE49-F238E27FC236}">
                    <a16:creationId xmlns:a16="http://schemas.microsoft.com/office/drawing/2014/main" id="{5648AEFF-940F-9941-9CE0-2779765BF0B3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9861177" y="1630264"/>
                <a:ext cx="276132" cy="20778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6" name="Picture 3">
                <a:extLst>
                  <a:ext uri="{FF2B5EF4-FFF2-40B4-BE49-F238E27FC236}">
                    <a16:creationId xmlns:a16="http://schemas.microsoft.com/office/drawing/2014/main" id="{B527700D-8995-9F47-91F7-9C1F6BDB6AE6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0318376" y="1630264"/>
                <a:ext cx="276132" cy="20778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</p:grpSp>
      </p:grpSp>
      <p:sp>
        <p:nvSpPr>
          <p:cNvPr id="8" name="TextBox 7">
            <a:extLst>
              <a:ext uri="{FF2B5EF4-FFF2-40B4-BE49-F238E27FC236}">
                <a16:creationId xmlns:a16="http://schemas.microsoft.com/office/drawing/2014/main" id="{CC1311B3-030E-8741-B655-E0200B16174A}"/>
              </a:ext>
            </a:extLst>
          </p:cNvPr>
          <p:cNvSpPr txBox="1"/>
          <p:nvPr/>
        </p:nvSpPr>
        <p:spPr>
          <a:xfrm>
            <a:off x="73919" y="64701"/>
            <a:ext cx="23274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flow_complication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9078039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">
            <a:extLst>
              <a:ext uri="{FF2B5EF4-FFF2-40B4-BE49-F238E27FC236}">
                <a16:creationId xmlns:a16="http://schemas.microsoft.com/office/drawing/2014/main" id="{C7B90548-6586-CB43-A729-7C838AB9DF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51280" y="2870993"/>
            <a:ext cx="2647950" cy="1116013"/>
          </a:xfrm>
          <a:prstGeom prst="rect">
            <a:avLst/>
          </a:prstGeom>
          <a:noFill/>
          <a:ln w="28575" cap="rnd">
            <a:solidFill>
              <a:schemeClr val="tx1"/>
            </a:solidFill>
            <a:prstDash val="sysDot"/>
            <a:miter lim="800000"/>
            <a:headEnd type="none" w="sm" len="sm"/>
            <a:tailEnd type="none" w="med" len="sm"/>
          </a:ln>
          <a:effectLst/>
          <a:scene3d>
            <a:camera prst="legacyObliqueTopRight"/>
            <a:lightRig rig="legacyFlat1" dir="t"/>
          </a:scene3d>
          <a:sp3d extrusionH="887400" prstMaterial="legacyWireframe">
            <a:bevelT w="13500" h="13500" prst="angle"/>
            <a:bevelB w="13500" h="13500" prst="angle"/>
            <a:extrusionClr>
              <a:schemeClr val="tx1"/>
            </a:extrusionClr>
          </a:sp3d>
        </p:spPr>
        <p:txBody>
          <a:bodyPr wrap="none" anchor="ctr">
            <a:flatTx/>
          </a:bodyPr>
          <a:lstStyle/>
          <a:p>
            <a:endParaRPr lang="en-US"/>
          </a:p>
        </p:txBody>
      </p:sp>
      <p:grpSp>
        <p:nvGrpSpPr>
          <p:cNvPr id="5" name="Group 23">
            <a:extLst>
              <a:ext uri="{FF2B5EF4-FFF2-40B4-BE49-F238E27FC236}">
                <a16:creationId xmlns:a16="http://schemas.microsoft.com/office/drawing/2014/main" id="{17CAB265-7DE3-2D49-9CC5-09AD9D03132C}"/>
              </a:ext>
            </a:extLst>
          </p:cNvPr>
          <p:cNvGrpSpPr>
            <a:grpSpLocks/>
          </p:cNvGrpSpPr>
          <p:nvPr/>
        </p:nvGrpSpPr>
        <p:grpSpPr bwMode="auto">
          <a:xfrm>
            <a:off x="4051280" y="2870993"/>
            <a:ext cx="2647950" cy="1116013"/>
            <a:chOff x="3160" y="1690"/>
            <a:chExt cx="1668" cy="703"/>
          </a:xfrm>
        </p:grpSpPr>
        <p:sp>
          <p:nvSpPr>
            <p:cNvPr id="6" name="Line 6">
              <a:extLst>
                <a:ext uri="{FF2B5EF4-FFF2-40B4-BE49-F238E27FC236}">
                  <a16:creationId xmlns:a16="http://schemas.microsoft.com/office/drawing/2014/main" id="{8F0D79AE-6CDA-2149-A236-96AD077DCF7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60" y="1690"/>
              <a:ext cx="1668" cy="70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med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" name="Line 9">
              <a:extLst>
                <a:ext uri="{FF2B5EF4-FFF2-40B4-BE49-F238E27FC236}">
                  <a16:creationId xmlns:a16="http://schemas.microsoft.com/office/drawing/2014/main" id="{3F3C5C83-345A-1B46-BA49-4E0854B6C67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57" y="1930"/>
              <a:ext cx="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med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" name="Line 10">
              <a:extLst>
                <a:ext uri="{FF2B5EF4-FFF2-40B4-BE49-F238E27FC236}">
                  <a16:creationId xmlns:a16="http://schemas.microsoft.com/office/drawing/2014/main" id="{A1374867-BB27-DE4A-A2F4-65A6C216851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757" y="1926"/>
              <a:ext cx="430" cy="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med" len="sm"/>
            </a:ln>
            <a:effectLst/>
          </p:spPr>
          <p:txBody>
            <a:bodyPr wrap="none" anchor="ctr"/>
            <a:lstStyle/>
            <a:p>
              <a:endParaRPr lang="en-US" dirty="0"/>
            </a:p>
          </p:txBody>
        </p:sp>
      </p:grpSp>
      <p:sp>
        <p:nvSpPr>
          <p:cNvPr id="11" name="Text Box 11">
            <a:extLst>
              <a:ext uri="{FF2B5EF4-FFF2-40B4-BE49-F238E27FC236}">
                <a16:creationId xmlns:a16="http://schemas.microsoft.com/office/drawing/2014/main" id="{97B1C7D9-B414-6345-9227-F6928440EE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53842" y="2577977"/>
            <a:ext cx="441325" cy="519112"/>
          </a:xfrm>
          <a:prstGeom prst="rect">
            <a:avLst/>
          </a:prstGeom>
          <a:noFill/>
          <a:ln w="50800">
            <a:noFill/>
            <a:miter lim="800000"/>
            <a:headEnd type="none" w="sm" len="sm"/>
            <a:tailEnd type="none" w="med" len="sm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 dirty="0"/>
              <a:t>H</a:t>
            </a:r>
          </a:p>
        </p:txBody>
      </p:sp>
      <p:sp>
        <p:nvSpPr>
          <p:cNvPr id="12" name="Line 12">
            <a:extLst>
              <a:ext uri="{FF2B5EF4-FFF2-40B4-BE49-F238E27FC236}">
                <a16:creationId xmlns:a16="http://schemas.microsoft.com/office/drawing/2014/main" id="{A047C31B-0D80-AB47-AFAE-0F3E118C27FC}"/>
              </a:ext>
            </a:extLst>
          </p:cNvPr>
          <p:cNvSpPr>
            <a:spLocks noChangeShapeType="1"/>
          </p:cNvSpPr>
          <p:nvPr/>
        </p:nvSpPr>
        <p:spPr bwMode="auto">
          <a:xfrm>
            <a:off x="4138593" y="4082256"/>
            <a:ext cx="2560637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3" name="Line 13">
            <a:extLst>
              <a:ext uri="{FF2B5EF4-FFF2-40B4-BE49-F238E27FC236}">
                <a16:creationId xmlns:a16="http://schemas.microsoft.com/office/drawing/2014/main" id="{E5A6FD8C-6731-8444-9967-0040A8C3468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143052" y="2542053"/>
            <a:ext cx="0" cy="111601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" name="Text Box 14">
            <a:extLst>
              <a:ext uri="{FF2B5EF4-FFF2-40B4-BE49-F238E27FC236}">
                <a16:creationId xmlns:a16="http://schemas.microsoft.com/office/drawing/2014/main" id="{69D4C2A8-EA3D-B042-841E-7963CB1EE0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78205" y="2115343"/>
            <a:ext cx="519113" cy="519113"/>
          </a:xfrm>
          <a:prstGeom prst="rect">
            <a:avLst/>
          </a:prstGeom>
          <a:noFill/>
          <a:ln w="50800">
            <a:noFill/>
            <a:miter lim="800000"/>
            <a:headEnd type="none" w="sm" len="sm"/>
            <a:tailEnd type="none" w="med" len="sm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/>
              <a:t>W</a:t>
            </a:r>
          </a:p>
        </p:txBody>
      </p:sp>
      <p:sp>
        <p:nvSpPr>
          <p:cNvPr id="15" name="Line 15">
            <a:extLst>
              <a:ext uri="{FF2B5EF4-FFF2-40B4-BE49-F238E27FC236}">
                <a16:creationId xmlns:a16="http://schemas.microsoft.com/office/drawing/2014/main" id="{021725A7-2CDD-4B47-AD6C-22E8C62B87C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759180" y="2553493"/>
            <a:ext cx="327025" cy="3175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6" name="Text Box 17">
            <a:extLst>
              <a:ext uri="{FF2B5EF4-FFF2-40B4-BE49-F238E27FC236}">
                <a16:creationId xmlns:a16="http://schemas.microsoft.com/office/drawing/2014/main" id="{A81B7155-FF9B-B840-AA49-5CC27F75C4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89505" y="4066381"/>
            <a:ext cx="401638" cy="519112"/>
          </a:xfrm>
          <a:prstGeom prst="rect">
            <a:avLst/>
          </a:prstGeom>
          <a:noFill/>
          <a:ln w="50800">
            <a:noFill/>
            <a:miter lim="800000"/>
            <a:headEnd type="none" w="sm" len="sm"/>
            <a:tailEnd type="none" w="med" len="sm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/>
              <a:t>L</a:t>
            </a:r>
          </a:p>
        </p:txBody>
      </p:sp>
      <p:sp>
        <p:nvSpPr>
          <p:cNvPr id="17" name="Text Box 18">
            <a:extLst>
              <a:ext uri="{FF2B5EF4-FFF2-40B4-BE49-F238E27FC236}">
                <a16:creationId xmlns:a16="http://schemas.microsoft.com/office/drawing/2014/main" id="{77B75BF1-1794-9B43-8CC7-697F95ED2E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88550" y="3152963"/>
            <a:ext cx="1398140" cy="52322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dirty="0"/>
              <a:t>entrance</a:t>
            </a:r>
          </a:p>
        </p:txBody>
      </p:sp>
      <p:sp>
        <p:nvSpPr>
          <p:cNvPr id="18" name="Text Box 19">
            <a:extLst>
              <a:ext uri="{FF2B5EF4-FFF2-40B4-BE49-F238E27FC236}">
                <a16:creationId xmlns:a16="http://schemas.microsoft.com/office/drawing/2014/main" id="{B5F5E73E-5F56-0743-A939-BAED281ABB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78287" y="3134846"/>
            <a:ext cx="721672" cy="52322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dirty="0"/>
              <a:t>exit</a:t>
            </a:r>
          </a:p>
        </p:txBody>
      </p:sp>
      <p:sp>
        <p:nvSpPr>
          <p:cNvPr id="19" name="Line 20">
            <a:extLst>
              <a:ext uri="{FF2B5EF4-FFF2-40B4-BE49-F238E27FC236}">
                <a16:creationId xmlns:a16="http://schemas.microsoft.com/office/drawing/2014/main" id="{E4885DE1-1825-8A4B-912B-17AE5C9D9C4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644881" y="3342715"/>
            <a:ext cx="612774" cy="1554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22" name="Line 20">
            <a:extLst>
              <a:ext uri="{FF2B5EF4-FFF2-40B4-BE49-F238E27FC236}">
                <a16:creationId xmlns:a16="http://schemas.microsoft.com/office/drawing/2014/main" id="{592FF6B7-E872-344E-A779-AB08595BAC9C}"/>
              </a:ext>
            </a:extLst>
          </p:cNvPr>
          <p:cNvSpPr>
            <a:spLocks noChangeShapeType="1"/>
          </p:cNvSpPr>
          <p:nvPr/>
        </p:nvSpPr>
        <p:spPr bwMode="auto">
          <a:xfrm>
            <a:off x="6846193" y="3345726"/>
            <a:ext cx="755851" cy="1253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CC13D0B1-6D07-0443-B255-DAD1B0C6E930}"/>
              </a:ext>
            </a:extLst>
          </p:cNvPr>
          <p:cNvSpPr txBox="1"/>
          <p:nvPr/>
        </p:nvSpPr>
        <p:spPr>
          <a:xfrm>
            <a:off x="73919" y="64701"/>
            <a:ext cx="34222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horizontal_flow_tank_capture.png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23CFC63B-BBF5-6E4F-B000-F8136C6ACE05}"/>
                  </a:ext>
                </a:extLst>
              </p:cNvPr>
              <p:cNvSpPr txBox="1"/>
              <p:nvPr/>
            </p:nvSpPr>
            <p:spPr>
              <a:xfrm>
                <a:off x="5713336" y="3014463"/>
                <a:ext cx="351378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𝐻</m:t>
                          </m:r>
                        </m:sub>
                      </m:sSub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23CFC63B-BBF5-6E4F-B000-F8136C6ACE0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13336" y="3014463"/>
                <a:ext cx="351378" cy="307777"/>
              </a:xfrm>
              <a:prstGeom prst="rect">
                <a:avLst/>
              </a:prstGeom>
              <a:blipFill>
                <a:blip r:embed="rId2"/>
                <a:stretch>
                  <a:fillRect l="-10345" b="-76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7848F7D9-8F7D-394A-8EA6-7CE1FB48CD94}"/>
                  </a:ext>
                </a:extLst>
              </p:cNvPr>
              <p:cNvSpPr txBox="1"/>
              <p:nvPr/>
            </p:nvSpPr>
            <p:spPr>
              <a:xfrm>
                <a:off x="4823329" y="3616324"/>
                <a:ext cx="293349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7848F7D9-8F7D-394A-8EA6-7CE1FB48CD9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23329" y="3616324"/>
                <a:ext cx="293349" cy="307777"/>
              </a:xfrm>
              <a:prstGeom prst="rect">
                <a:avLst/>
              </a:prstGeom>
              <a:blipFill>
                <a:blip r:embed="rId3"/>
                <a:stretch>
                  <a:fillRect l="-12500" b="-8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366937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">
            <a:extLst>
              <a:ext uri="{FF2B5EF4-FFF2-40B4-BE49-F238E27FC236}">
                <a16:creationId xmlns:a16="http://schemas.microsoft.com/office/drawing/2014/main" id="{C7B90548-6586-CB43-A729-7C838AB9DF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51280" y="2870993"/>
            <a:ext cx="2647950" cy="1116013"/>
          </a:xfrm>
          <a:prstGeom prst="rect">
            <a:avLst/>
          </a:prstGeom>
          <a:noFill/>
          <a:ln w="28575" cap="rnd">
            <a:solidFill>
              <a:schemeClr val="tx1"/>
            </a:solidFill>
            <a:prstDash val="sysDot"/>
            <a:miter lim="800000"/>
            <a:headEnd type="none" w="sm" len="sm"/>
            <a:tailEnd type="none" w="med" len="sm"/>
          </a:ln>
          <a:effectLst/>
          <a:scene3d>
            <a:camera prst="legacyObliqueTopRight"/>
            <a:lightRig rig="legacyFlat1" dir="t"/>
          </a:scene3d>
          <a:sp3d extrusionH="887400" prstMaterial="legacyWireframe">
            <a:bevelT w="13500" h="13500" prst="angle"/>
            <a:bevelB w="13500" h="13500" prst="angle"/>
            <a:extrusionClr>
              <a:schemeClr val="tx1"/>
            </a:extrusionClr>
          </a:sp3d>
        </p:spPr>
        <p:txBody>
          <a:bodyPr wrap="none" anchor="ctr">
            <a:flatTx/>
          </a:bodyPr>
          <a:lstStyle/>
          <a:p>
            <a:endParaRPr lang="en-US"/>
          </a:p>
        </p:txBody>
      </p:sp>
      <p:grpSp>
        <p:nvGrpSpPr>
          <p:cNvPr id="5" name="Group 23">
            <a:extLst>
              <a:ext uri="{FF2B5EF4-FFF2-40B4-BE49-F238E27FC236}">
                <a16:creationId xmlns:a16="http://schemas.microsoft.com/office/drawing/2014/main" id="{17CAB265-7DE3-2D49-9CC5-09AD9D03132C}"/>
              </a:ext>
            </a:extLst>
          </p:cNvPr>
          <p:cNvGrpSpPr>
            <a:grpSpLocks/>
          </p:cNvGrpSpPr>
          <p:nvPr/>
        </p:nvGrpSpPr>
        <p:grpSpPr bwMode="auto">
          <a:xfrm>
            <a:off x="4051280" y="2870993"/>
            <a:ext cx="2647950" cy="1116013"/>
            <a:chOff x="3160" y="1690"/>
            <a:chExt cx="1668" cy="703"/>
          </a:xfrm>
        </p:grpSpPr>
        <p:sp>
          <p:nvSpPr>
            <p:cNvPr id="6" name="Line 6">
              <a:extLst>
                <a:ext uri="{FF2B5EF4-FFF2-40B4-BE49-F238E27FC236}">
                  <a16:creationId xmlns:a16="http://schemas.microsoft.com/office/drawing/2014/main" id="{8F0D79AE-6CDA-2149-A236-96AD077DCF7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60" y="1690"/>
              <a:ext cx="1668" cy="70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med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" name="Line 9">
              <a:extLst>
                <a:ext uri="{FF2B5EF4-FFF2-40B4-BE49-F238E27FC236}">
                  <a16:creationId xmlns:a16="http://schemas.microsoft.com/office/drawing/2014/main" id="{3F3C5C83-345A-1B46-BA49-4E0854B6C67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57" y="1930"/>
              <a:ext cx="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med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" name="Line 10">
              <a:extLst>
                <a:ext uri="{FF2B5EF4-FFF2-40B4-BE49-F238E27FC236}">
                  <a16:creationId xmlns:a16="http://schemas.microsoft.com/office/drawing/2014/main" id="{A1374867-BB27-DE4A-A2F4-65A6C216851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757" y="1926"/>
              <a:ext cx="430" cy="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med" len="sm"/>
            </a:ln>
            <a:effectLst/>
          </p:spPr>
          <p:txBody>
            <a:bodyPr wrap="none" anchor="ctr"/>
            <a:lstStyle/>
            <a:p>
              <a:endParaRPr lang="en-US" dirty="0"/>
            </a:p>
          </p:txBody>
        </p:sp>
      </p:grpSp>
      <p:sp>
        <p:nvSpPr>
          <p:cNvPr id="11" name="Text Box 11">
            <a:extLst>
              <a:ext uri="{FF2B5EF4-FFF2-40B4-BE49-F238E27FC236}">
                <a16:creationId xmlns:a16="http://schemas.microsoft.com/office/drawing/2014/main" id="{97B1C7D9-B414-6345-9227-F6928440EE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53842" y="2577977"/>
            <a:ext cx="441325" cy="519112"/>
          </a:xfrm>
          <a:prstGeom prst="rect">
            <a:avLst/>
          </a:prstGeom>
          <a:noFill/>
          <a:ln w="50800">
            <a:noFill/>
            <a:miter lim="800000"/>
            <a:headEnd type="none" w="sm" len="sm"/>
            <a:tailEnd type="none" w="med" len="sm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 dirty="0"/>
              <a:t>H</a:t>
            </a:r>
          </a:p>
        </p:txBody>
      </p:sp>
      <p:sp>
        <p:nvSpPr>
          <p:cNvPr id="12" name="Line 12">
            <a:extLst>
              <a:ext uri="{FF2B5EF4-FFF2-40B4-BE49-F238E27FC236}">
                <a16:creationId xmlns:a16="http://schemas.microsoft.com/office/drawing/2014/main" id="{A047C31B-0D80-AB47-AFAE-0F3E118C27FC}"/>
              </a:ext>
            </a:extLst>
          </p:cNvPr>
          <p:cNvSpPr>
            <a:spLocks noChangeShapeType="1"/>
          </p:cNvSpPr>
          <p:nvPr/>
        </p:nvSpPr>
        <p:spPr bwMode="auto">
          <a:xfrm>
            <a:off x="4138593" y="4082256"/>
            <a:ext cx="2560637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3" name="Line 13">
            <a:extLst>
              <a:ext uri="{FF2B5EF4-FFF2-40B4-BE49-F238E27FC236}">
                <a16:creationId xmlns:a16="http://schemas.microsoft.com/office/drawing/2014/main" id="{E5A6FD8C-6731-8444-9967-0040A8C3468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143052" y="2542053"/>
            <a:ext cx="0" cy="111601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" name="Text Box 14">
            <a:extLst>
              <a:ext uri="{FF2B5EF4-FFF2-40B4-BE49-F238E27FC236}">
                <a16:creationId xmlns:a16="http://schemas.microsoft.com/office/drawing/2014/main" id="{69D4C2A8-EA3D-B042-841E-7963CB1EE0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78205" y="2115343"/>
            <a:ext cx="519113" cy="519113"/>
          </a:xfrm>
          <a:prstGeom prst="rect">
            <a:avLst/>
          </a:prstGeom>
          <a:noFill/>
          <a:ln w="50800">
            <a:noFill/>
            <a:miter lim="800000"/>
            <a:headEnd type="none" w="sm" len="sm"/>
            <a:tailEnd type="none" w="med" len="sm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/>
              <a:t>W</a:t>
            </a:r>
          </a:p>
        </p:txBody>
      </p:sp>
      <p:sp>
        <p:nvSpPr>
          <p:cNvPr id="15" name="Line 15">
            <a:extLst>
              <a:ext uri="{FF2B5EF4-FFF2-40B4-BE49-F238E27FC236}">
                <a16:creationId xmlns:a16="http://schemas.microsoft.com/office/drawing/2014/main" id="{021725A7-2CDD-4B47-AD6C-22E8C62B87C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759180" y="2553493"/>
            <a:ext cx="327025" cy="3175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6" name="Text Box 17">
            <a:extLst>
              <a:ext uri="{FF2B5EF4-FFF2-40B4-BE49-F238E27FC236}">
                <a16:creationId xmlns:a16="http://schemas.microsoft.com/office/drawing/2014/main" id="{A81B7155-FF9B-B840-AA49-5CC27F75C4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89505" y="4066381"/>
            <a:ext cx="401638" cy="519112"/>
          </a:xfrm>
          <a:prstGeom prst="rect">
            <a:avLst/>
          </a:prstGeom>
          <a:noFill/>
          <a:ln w="50800">
            <a:noFill/>
            <a:miter lim="800000"/>
            <a:headEnd type="none" w="sm" len="sm"/>
            <a:tailEnd type="none" w="med" len="sm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/>
              <a:t>L</a:t>
            </a:r>
          </a:p>
        </p:txBody>
      </p:sp>
      <p:sp>
        <p:nvSpPr>
          <p:cNvPr id="17" name="Text Box 18">
            <a:extLst>
              <a:ext uri="{FF2B5EF4-FFF2-40B4-BE49-F238E27FC236}">
                <a16:creationId xmlns:a16="http://schemas.microsoft.com/office/drawing/2014/main" id="{77B75BF1-1794-9B43-8CC7-697F95ED2E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88550" y="3152963"/>
            <a:ext cx="1398140" cy="52322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dirty="0"/>
              <a:t>entrance</a:t>
            </a:r>
          </a:p>
        </p:txBody>
      </p:sp>
      <p:sp>
        <p:nvSpPr>
          <p:cNvPr id="18" name="Text Box 19">
            <a:extLst>
              <a:ext uri="{FF2B5EF4-FFF2-40B4-BE49-F238E27FC236}">
                <a16:creationId xmlns:a16="http://schemas.microsoft.com/office/drawing/2014/main" id="{B5F5E73E-5F56-0743-A939-BAED281ABB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78287" y="3134846"/>
            <a:ext cx="721672" cy="52322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dirty="0"/>
              <a:t>exit</a:t>
            </a:r>
          </a:p>
        </p:txBody>
      </p:sp>
      <p:sp>
        <p:nvSpPr>
          <p:cNvPr id="19" name="Line 20">
            <a:extLst>
              <a:ext uri="{FF2B5EF4-FFF2-40B4-BE49-F238E27FC236}">
                <a16:creationId xmlns:a16="http://schemas.microsoft.com/office/drawing/2014/main" id="{E4885DE1-1825-8A4B-912B-17AE5C9D9C4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644881" y="3342715"/>
            <a:ext cx="612774" cy="1554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22" name="Line 20">
            <a:extLst>
              <a:ext uri="{FF2B5EF4-FFF2-40B4-BE49-F238E27FC236}">
                <a16:creationId xmlns:a16="http://schemas.microsoft.com/office/drawing/2014/main" id="{592FF6B7-E872-344E-A779-AB08595BAC9C}"/>
              </a:ext>
            </a:extLst>
          </p:cNvPr>
          <p:cNvSpPr>
            <a:spLocks noChangeShapeType="1"/>
          </p:cNvSpPr>
          <p:nvPr/>
        </p:nvSpPr>
        <p:spPr bwMode="auto">
          <a:xfrm>
            <a:off x="6846193" y="3345726"/>
            <a:ext cx="755851" cy="1253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CC13D0B1-6D07-0443-B255-DAD1B0C6E930}"/>
              </a:ext>
            </a:extLst>
          </p:cNvPr>
          <p:cNvSpPr txBox="1"/>
          <p:nvPr/>
        </p:nvSpPr>
        <p:spPr>
          <a:xfrm>
            <a:off x="73919" y="64701"/>
            <a:ext cx="40282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horizontal_flow_tank_small_capture.png</a:t>
            </a:r>
            <a:endParaRPr lang="en-US" dirty="0"/>
          </a:p>
        </p:txBody>
      </p:sp>
      <p:cxnSp>
        <p:nvCxnSpPr>
          <p:cNvPr id="3" name="Straight Arrow Connector 2">
            <a:extLst>
              <a:ext uri="{FF2B5EF4-FFF2-40B4-BE49-F238E27FC236}">
                <a16:creationId xmlns:a16="http://schemas.microsoft.com/office/drawing/2014/main" id="{67D0C6CA-490E-A443-A9E5-EA0E37155778}"/>
              </a:ext>
            </a:extLst>
          </p:cNvPr>
          <p:cNvCxnSpPr>
            <a:cxnSpLocks/>
            <a:endCxn id="6" idx="1"/>
          </p:cNvCxnSpPr>
          <p:nvPr/>
        </p:nvCxnSpPr>
        <p:spPr>
          <a:xfrm>
            <a:off x="4051280" y="3245643"/>
            <a:ext cx="2647950" cy="741363"/>
          </a:xfrm>
          <a:prstGeom prst="straightConnector1">
            <a:avLst/>
          </a:prstGeom>
          <a:ln w="254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BF4FD782-EEC1-DB4D-B7A4-19469CEF096C}"/>
                  </a:ext>
                </a:extLst>
              </p:cNvPr>
              <p:cNvSpPr txBox="1"/>
              <p:nvPr/>
            </p:nvSpPr>
            <p:spPr>
              <a:xfrm>
                <a:off x="5713336" y="3014463"/>
                <a:ext cx="351378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𝐻</m:t>
                          </m:r>
                        </m:sub>
                      </m:sSub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BF4FD782-EEC1-DB4D-B7A4-19469CEF096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13336" y="3014463"/>
                <a:ext cx="351378" cy="307777"/>
              </a:xfrm>
              <a:prstGeom prst="rect">
                <a:avLst/>
              </a:prstGeom>
              <a:blipFill>
                <a:blip r:embed="rId2"/>
                <a:stretch>
                  <a:fillRect l="-10345" b="-76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013599E5-635C-A649-AA25-90C04F46C230}"/>
                  </a:ext>
                </a:extLst>
              </p:cNvPr>
              <p:cNvSpPr txBox="1"/>
              <p:nvPr/>
            </p:nvSpPr>
            <p:spPr>
              <a:xfrm>
                <a:off x="4823329" y="3616324"/>
                <a:ext cx="293349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013599E5-635C-A649-AA25-90C04F46C23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23329" y="3616324"/>
                <a:ext cx="293349" cy="307777"/>
              </a:xfrm>
              <a:prstGeom prst="rect">
                <a:avLst/>
              </a:prstGeom>
              <a:blipFill>
                <a:blip r:embed="rId3"/>
                <a:stretch>
                  <a:fillRect l="-12500" b="-8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699364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5D7D3833-E955-AB40-BC1E-E13F83F56607}"/>
              </a:ext>
            </a:extLst>
          </p:cNvPr>
          <p:cNvSpPr>
            <a:spLocks noChangeArrowheads="1"/>
          </p:cNvSpPr>
          <p:nvPr/>
        </p:nvSpPr>
        <p:spPr bwMode="auto">
          <a:xfrm rot="16200000">
            <a:off x="4376585" y="3475744"/>
            <a:ext cx="2647950" cy="1116013"/>
          </a:xfrm>
          <a:prstGeom prst="rect">
            <a:avLst/>
          </a:prstGeom>
          <a:noFill/>
          <a:ln w="28575" cap="rnd">
            <a:solidFill>
              <a:schemeClr val="tx1"/>
            </a:solidFill>
            <a:prstDash val="sysDot"/>
            <a:miter lim="800000"/>
            <a:headEnd type="none" w="sm" len="sm"/>
            <a:tailEnd type="none" w="med" len="sm"/>
          </a:ln>
          <a:effectLst/>
          <a:scene3d>
            <a:camera prst="legacyObliqueTopRight"/>
            <a:lightRig rig="legacyFlat1" dir="t"/>
          </a:scene3d>
          <a:sp3d extrusionH="887400" prstMaterial="legacyWireframe">
            <a:bevelT w="13500" h="13500" prst="angle"/>
            <a:bevelB w="13500" h="13500" prst="angle"/>
            <a:extrusionClr>
              <a:schemeClr val="tx1"/>
            </a:extrusionClr>
          </a:sp3d>
        </p:spPr>
        <p:txBody>
          <a:bodyPr wrap="none" anchor="ctr">
            <a:flatTx/>
          </a:bodyPr>
          <a:lstStyle/>
          <a:p>
            <a:endParaRPr lang="en-US"/>
          </a:p>
        </p:txBody>
      </p:sp>
      <p:sp>
        <p:nvSpPr>
          <p:cNvPr id="3" name="Text Box 10">
            <a:extLst>
              <a:ext uri="{FF2B5EF4-FFF2-40B4-BE49-F238E27FC236}">
                <a16:creationId xmlns:a16="http://schemas.microsoft.com/office/drawing/2014/main" id="{6CDE9CBC-A3E3-694E-8E94-CA23DF826C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42453" y="3571789"/>
            <a:ext cx="441325" cy="519112"/>
          </a:xfrm>
          <a:prstGeom prst="rect">
            <a:avLst/>
          </a:prstGeom>
          <a:noFill/>
          <a:ln w="50800">
            <a:noFill/>
            <a:miter lim="800000"/>
            <a:headEnd type="none" w="sm" len="sm"/>
            <a:tailEnd type="none" w="med" len="sm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/>
              <a:t>H</a:t>
            </a:r>
          </a:p>
        </p:txBody>
      </p:sp>
      <p:sp>
        <p:nvSpPr>
          <p:cNvPr id="4" name="Line 11">
            <a:extLst>
              <a:ext uri="{FF2B5EF4-FFF2-40B4-BE49-F238E27FC236}">
                <a16:creationId xmlns:a16="http://schemas.microsoft.com/office/drawing/2014/main" id="{8081E7DD-8773-4F4D-A337-47C6EE1EDD64}"/>
              </a:ext>
            </a:extLst>
          </p:cNvPr>
          <p:cNvSpPr>
            <a:spLocks noChangeShapeType="1"/>
          </p:cNvSpPr>
          <p:nvPr/>
        </p:nvSpPr>
        <p:spPr bwMode="auto">
          <a:xfrm rot="16200000">
            <a:off x="3479646" y="4061533"/>
            <a:ext cx="2665413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" name="Line 12">
            <a:extLst>
              <a:ext uri="{FF2B5EF4-FFF2-40B4-BE49-F238E27FC236}">
                <a16:creationId xmlns:a16="http://schemas.microsoft.com/office/drawing/2014/main" id="{0A687841-D2E2-9C43-BEB6-165CBA473A3B}"/>
              </a:ext>
            </a:extLst>
          </p:cNvPr>
          <p:cNvSpPr>
            <a:spLocks noChangeShapeType="1"/>
          </p:cNvSpPr>
          <p:nvPr/>
        </p:nvSpPr>
        <p:spPr bwMode="auto">
          <a:xfrm rot="5400000">
            <a:off x="6027585" y="1706634"/>
            <a:ext cx="0" cy="111601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" name="Text Box 13">
            <a:extLst>
              <a:ext uri="{FF2B5EF4-FFF2-40B4-BE49-F238E27FC236}">
                <a16:creationId xmlns:a16="http://schemas.microsoft.com/office/drawing/2014/main" id="{99C2597D-F0C0-1642-BB60-88EB37807C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23428" y="2043026"/>
            <a:ext cx="519113" cy="519113"/>
          </a:xfrm>
          <a:prstGeom prst="rect">
            <a:avLst/>
          </a:prstGeom>
          <a:noFill/>
          <a:ln w="50800">
            <a:noFill/>
            <a:miter lim="800000"/>
            <a:headEnd type="none" w="sm" len="sm"/>
            <a:tailEnd type="none" w="med" len="sm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/>
              <a:t>W</a:t>
            </a:r>
          </a:p>
        </p:txBody>
      </p:sp>
      <p:sp>
        <p:nvSpPr>
          <p:cNvPr id="7" name="Line 14">
            <a:extLst>
              <a:ext uri="{FF2B5EF4-FFF2-40B4-BE49-F238E27FC236}">
                <a16:creationId xmlns:a16="http://schemas.microsoft.com/office/drawing/2014/main" id="{83E69A5E-952E-984F-B18E-DEA011465C5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980628" y="2328776"/>
            <a:ext cx="327025" cy="3175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" name="Text Box 15">
            <a:extLst>
              <a:ext uri="{FF2B5EF4-FFF2-40B4-BE49-F238E27FC236}">
                <a16:creationId xmlns:a16="http://schemas.microsoft.com/office/drawing/2014/main" id="{67F5A8B8-D3C0-8344-81ED-8A653D2AD2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82328" y="1869989"/>
            <a:ext cx="401638" cy="519112"/>
          </a:xfrm>
          <a:prstGeom prst="rect">
            <a:avLst/>
          </a:prstGeom>
          <a:noFill/>
          <a:ln w="50800">
            <a:noFill/>
            <a:miter lim="800000"/>
            <a:headEnd type="none" w="sm" len="sm"/>
            <a:tailEnd type="none" w="med" len="sm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 dirty="0"/>
              <a:t>L</a:t>
            </a:r>
          </a:p>
        </p:txBody>
      </p:sp>
      <p:sp>
        <p:nvSpPr>
          <p:cNvPr id="9" name="Text Box 16">
            <a:extLst>
              <a:ext uri="{FF2B5EF4-FFF2-40B4-BE49-F238E27FC236}">
                <a16:creationId xmlns:a16="http://schemas.microsoft.com/office/drawing/2014/main" id="{3C4C6DFC-B51E-BB47-88A1-DCC626CDE4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12403" y="5668876"/>
            <a:ext cx="1398140" cy="52322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dirty="0"/>
              <a:t>entrance</a:t>
            </a:r>
          </a:p>
        </p:txBody>
      </p:sp>
      <p:sp>
        <p:nvSpPr>
          <p:cNvPr id="10" name="Text Box 17">
            <a:extLst>
              <a:ext uri="{FF2B5EF4-FFF2-40B4-BE49-F238E27FC236}">
                <a16:creationId xmlns:a16="http://schemas.microsoft.com/office/drawing/2014/main" id="{C9BB5CC6-F059-854A-B1BE-3A21FA6E3C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74328" y="1354051"/>
            <a:ext cx="721672" cy="52322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dirty="0"/>
              <a:t>exit</a:t>
            </a:r>
          </a:p>
        </p:txBody>
      </p:sp>
      <p:sp>
        <p:nvSpPr>
          <p:cNvPr id="11" name="Line 18">
            <a:extLst>
              <a:ext uri="{FF2B5EF4-FFF2-40B4-BE49-F238E27FC236}">
                <a16:creationId xmlns:a16="http://schemas.microsoft.com/office/drawing/2014/main" id="{7CBE2DEE-79C5-3847-8B58-6A95D9389B3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790253" y="5183101"/>
            <a:ext cx="0" cy="5524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2" name="Line 19">
            <a:extLst>
              <a:ext uri="{FF2B5EF4-FFF2-40B4-BE49-F238E27FC236}">
                <a16:creationId xmlns:a16="http://schemas.microsoft.com/office/drawing/2014/main" id="{EC1F5C17-0430-0242-932D-E350C9DD6EC2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5828353" y="1773151"/>
            <a:ext cx="0" cy="7429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4ECA6BF2-6E28-284F-9FF8-16C0DC196527}"/>
              </a:ext>
            </a:extLst>
          </p:cNvPr>
          <p:cNvSpPr txBox="1"/>
          <p:nvPr/>
        </p:nvSpPr>
        <p:spPr>
          <a:xfrm>
            <a:off x="73919" y="64701"/>
            <a:ext cx="28858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vertical_flow_tank_base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33800690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752</TotalTime>
  <Words>1017</Words>
  <Application>Microsoft Macintosh PowerPoint</Application>
  <PresentationFormat>Widescreen</PresentationFormat>
  <Paragraphs>295</Paragraphs>
  <Slides>60</Slides>
  <Notes>0</Notes>
  <HiddenSlides>0</HiddenSlides>
  <MMClips>5</MMClips>
  <ScaleCrop>false</ScaleCrop>
  <HeadingPairs>
    <vt:vector size="10" baseType="variant">
      <vt:variant>
        <vt:lpstr>Fonts Used</vt:lpstr>
      </vt:variant>
      <vt:variant>
        <vt:i4>10</vt:i4>
      </vt:variant>
      <vt:variant>
        <vt:lpstr>Theme</vt:lpstr>
      </vt:variant>
      <vt:variant>
        <vt:i4>1</vt:i4>
      </vt:variant>
      <vt:variant>
        <vt:lpstr>Links</vt:lpstr>
      </vt:variant>
      <vt:variant>
        <vt:i4>4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60</vt:i4>
      </vt:variant>
    </vt:vector>
  </HeadingPairs>
  <TitlesOfParts>
    <vt:vector size="77" baseType="lpstr">
      <vt:lpstr>Arial</vt:lpstr>
      <vt:lpstr>Calibri</vt:lpstr>
      <vt:lpstr>Calibri Light</vt:lpstr>
      <vt:lpstr>Cambria Math</vt:lpstr>
      <vt:lpstr>Century Gothic</vt:lpstr>
      <vt:lpstr>Helvetica</vt:lpstr>
      <vt:lpstr>Monotype Sorts</vt:lpstr>
      <vt:lpstr>MT Extra</vt:lpstr>
      <vt:lpstr>Symbol</vt:lpstr>
      <vt:lpstr>Times New Roman</vt:lpstr>
      <vt:lpstr>Office Theme</vt:lpstr>
      <vt:lpstr>file:///C:/Users/mw24/Google%20Drive/Mathcad%2015%20files/Floc%20Roll-up%20Calculation%20Worksheet.xmcd/Selection%2043%205083%20490%205400</vt:lpstr>
      <vt:lpstr>file:///C:/Documents%20and%20Settings/mw24/My%20Documents/Mathcad/Plate%20Settler%20Head%20Loss.xmcd/Selection%20403%20443%20798%20800</vt:lpstr>
      <vt:lpstr>file:///C:/Users/mw24/Google%20Drive/Mathcad%2015%20files/Floc%20blanket%20G.xmcd/Selection%2019%20419%20297%20640</vt:lpstr>
      <vt:lpstr>file:///C:/Users/mw24/Google%20Drive/Mathcad%2015%20files/Floc%20blanket%20G.xmcd/Selection%20435%20427%20731%20648</vt:lpstr>
      <vt:lpstr>Equation</vt:lpstr>
      <vt:lpstr>Worksheet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Zoe Anne Maisel</dc:creator>
  <cp:lastModifiedBy>Zoe Anne Maisel</cp:lastModifiedBy>
  <cp:revision>149</cp:revision>
  <dcterms:created xsi:type="dcterms:W3CDTF">2019-02-05T18:26:05Z</dcterms:created>
  <dcterms:modified xsi:type="dcterms:W3CDTF">2019-02-13T18:36:23Z</dcterms:modified>
</cp:coreProperties>
</file>